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"/>
  </p:notesMasterIdLst>
  <p:sldIdLst>
    <p:sldId id="256" r:id="rId2"/>
    <p:sldId id="257" r:id="rId3"/>
    <p:sldId id="258" r:id="rId4"/>
    <p:sldId id="259" r:id="rId5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555" autoAdjust="0"/>
    <p:restoredTop sz="93878" autoAdjust="0"/>
  </p:normalViewPr>
  <p:slideViewPr>
    <p:cSldViewPr snapToGrid="0">
      <p:cViewPr varScale="1">
        <p:scale>
          <a:sx n="66" d="100"/>
          <a:sy n="66" d="100"/>
        </p:scale>
        <p:origin x="582" y="78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10:09:21.27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00 12233 359 0,'0'0'0'0,"4"-5"0"15,4 0 0-15,-8 5 64 0,0 0-64 0,2-2 64 0,2-3-64 16,-4 5 49-16,0 0-49 0,0 0 50 0,3-3-50 15,-3 3 70-15,0 0-70 0,0 0 70 0,0 0-70 16,0 0 61-16,0 0-61 0,0 0 61 0,5 5-61 16,-5-5 57-16,0 0-57 0,4 5 58 0,5 2-58 0,-9-7 52 15,0 0-52-15,12 10 52 0,5 2-52 0,-17-12 8 16,0 0-8-16,30 12 8 0,5 0-8 0,-35-12 8 16,0 0-8-16,41 12 8 0,7-3-8 0,-48-9 3 15,0 0-3-15,50 10 4 0,6-1-4 0,-56-9 1 16,0 0-1-16,50 12 2 0,1-5-2 0,-51-7 3 15,0 0-3-15,50 10 4 0,1 0-4 0,-51-10 6 16,0 0-6-16,49 9 6 0,5-1-6 0,-54-8 0 16,0 0 0-16,47 7 0 0,0 0 0 0,-47-7 6 0,0 0-6 15,45 8 7-15,-5 1-7 0,-40-9 22 0,0 0-22 16,42 7 23-16,-6-4-23 0,-36-3 3 0,0 0-3 16,39 2 3-16,-1-2-3 0,-38 0 8 0,0 0-8 0,35 0 8 15,3-2-8-15,-38 2 3 0,0 0-3 0,35 0 4 16,-2-1-4-16,-33 1 5 0,0 0-5 0,26 0 6 15,-1-2-6-15,-25 2 3 0,0 0-3 0,17 0 3 16,1 2-3-16,-18-2 1 0,0 0-1 0,15 0 2 16,-1 0-2-16,-14 0 9 0,0 0-9 0,12 0 10 15,-3 1-10-15,-9-1 14 0,0 0-14 0,4 2 15 16,-1-2-15-16,-3 0 1 0,0 0-1 0,0 0 1 16,2 3-1-16,-2-3 9 0,0 0-9 0,0 0 9 15,0 4-9-15,0-4-113 0,0 0 113 0,0 0-113 16,0 0 113-16,0 0-98 0,0 0 98 0,0 0-622 15,0 0 622-15</inkml:trace>
  <inkml:trace contextRef="#ctx0" brushRef="#br0" timeOffset="1080.24">11172 12064 303 0,'0'0'0'0,"19"0"0"15,9 0 0-15,-28 0 46 0,0 0-46 0,-7-4 47 16,-21-2-47-16,28 6 77 0,0 0-77 0,-21-6 77 16,1 1-77-16,20 5 68 0,0 0-68 0,-14-1 68 0,-2-1-68 15,16 2 92-15,0 0-92 0,-11-2 92 0,5 2-92 16,6 0 104-16,0 0-104 0,-6 0 105 0,3 0-105 0,3 0 97 16,0 0-97-16,0 4 98 0,3-1-98 0,-3-3 98 15,0 0-98-15,9 7 98 0,12 0-98 0,-21-7 80 16,0 0-80-16,23 5 80 0,8 0-80 0,-31-5 42 15,0 0-42-15,35 2 42 0,7-2-42 0,-42 0 22 16,0 0-22-16,47 0 22 0,8-2-22 0,-55 2 41 16,0 0-41-16,60 0 41 0,8-2-41 0,-68 2 2 15,0 0-2-15,67 0 3 0,5-1-3 0,-72 1 3 16,0 0-3-16,85 0 4 0,13 1-4 0,-98-1 13 0,0 0-13 16,89 2 14-16,-2 1-14 0,-87-3 7 0,0 0-7 15,75 4 8-15,-13-2-8 0,-62-2 8 0,0 0-8 16,51 3 9-16,-11 0-9 0,-40-3 8 0,0 0-8 0,42 7 8 15,-7-3-8-15,-35-4 15 0,0 0-15 0,38 5 15 16,-1 2-15-16,-37-7 3 0,0 0-3 0,29 5 4 16,-3 0-4-16,-26-5 0 0,0 0 0 0,21 3 1 15,-3-1-1-15,-18-2-110 0,0 0 110 0,12 0-109 16,-9-3 109-16,-3 3-98 0,0 0 98 0,18-4-1125 16,-36 8 1125-16</inkml:trace>
  <inkml:trace contextRef="#ctx0" brushRef="#br0" timeOffset="11725.47">6341 5703 348 0,'0'0'0'0,"0"0"0"0,0 0 0 0,0 0 45 0,0 0-45 15,0 0 46-15,0 0-46 0,0 0 25 0,0 0-25 0,0 0 26 16,0 0-26-16,0 0 33 0,0 0-33 0,0 0 33 16,0 0-33-16,0 0-84 0,0 0 84 0,0 0-84 15,9-19 84-15,-9 19-50 0,0 0 50 0,9-15-50 16,-4-6 50-16,-5 21-28 0,0 0 28 0,7-19-28 15,-2 4 28-15,-5 15-22 0,0 0 22 0,4-12-22 16,-1 0 22-16,-3 12 0 0,0 0 0 0,5-9 0 16,-5 3 0-16,0 6 24 0,0 0-24 0,4-6 25 15,-4 6-25-15,0 0 44 0,0 0-44 0,0 0 44 16,0 0-44-16,0 0 51 0,0 0-51 0,0 0 51 16,2 2-51-16,-2-2 60 0,0 0-60 0,0 4 60 15,3 2-60-15,-3-6 51 0,0 0-51 0,0 12 52 16,0 5-52-16,0-17 61 0,0 0-61 0,-3 26 61 15,1 7-61-15,2-33 45 0,0 0-45 0,0 34 46 0,-4 7-46 16,4-41 37-16,0 0-37 0,0 43 38 0,-5-4-38 16,5-39 40-16,0 0-40 0,-3 47 40 0,-1 1-40 0,4-48 24 15,0 0-24-15,-2 44 25 0,2 6-25 0,0-50 10 16,0 0-10-16,0 48 10 0,2 1-10 0,-2-49 29 16,0 0-29-16,0 54 29 0,4-1-29 0,-4-53 27 15,0 0-27-15,0 54 27 0,-4 3-27 0,4-57 32 16,0 0-32-16,-2 51 33 0,2-3-33 0,0-48 13 15,0 0-13-15,-1 43 13 0,1-3-13 0,0-40 13 16,0 0-13-16,0 30 13 0,0-7-13 0,0-23 16 0,0 0-16 16,0 20 17-16,1-8-17 0,-1-12 8 0,0 0-8 15,0 9 8-15,0-2-8 0,0-7 9 0,0 0-9 16,-3 0 9-16,-1-4-9 0,4 4 15 0,0 0-15 0,-3-7 15 16,1-5-15-16,2 12 3 0,0 0-3 0,-3-12 4 15,-1-3-4-15,4 15 2 0,0 0-2 0,-2-12 3 16,2 0-3-16,0 12 1 0,0 0-1 0,0-12 2 15,2 0-2-15,-2 12-1 0,0 0 1 0,4-12-1 16,4-3 1-16,-8 15 0 0,0 0 0 0,6-16 0 16,4-1 0-16,-10 17 0 0,0 0 0 0,14-22 1 15,2-2-1-15,-16 24 0 0,0 0 0 0,19-28 1 16,2-1-1-16,-21 29 8 0,0 0-8 0,24-31 9 16,2-3-9-16,-26 34 23 0,0 0-23 0,30-32 24 15,3-6-24-15,-33 38 7 0,0 0-7 0,30-36 7 16,4 0-7-16,-34 36 10 0,0 0-10 0,30-36 10 0,3 2-10 15,-33 34 15-15,0 0-15 0,26-33 16 0,-1 2-16 16,-25 31 0-16,0 0 0 0,22-29 0 0,-1 0 0 16,-21 29 0-16,0 0 0 0,18-26 1 0,3 4-1 0,-21 22 0 15,0 0 0-15,17-20 1 0,0 4-1 0,-17 16 0 16,0 0 0-16,16-15 0 0,2 6 0 0,-18 9 0 16,0 0 0-16,8-8 1 0,1 4-1 0,-9 4 6 15,0 0-6-15,7 0 6 0,-5-3-6 0,-2 3 1 16,0 0-1-16,0 0 1 0,0 0-1 0,0 0 0 15,0 0 0-15,0 0 0 0,0 0 0 0,0 0-11 16,0 0 11-16,-6 3-10 0,-6 2 10 0,12-5-18 16,0 0 18-16,-12 7-18 0,-2 2 18 0,14-9-34 0,0 0 34 15,-17 5-33-15,-4 5 33 0,21-10-11 0,0 0 11 16,-25 7-11-16,-1 2 11 0,26-9-13 0,0 0 13 0,-21 5-12 16,-1 2 12-16,22-7-17 0,0 0 17 0,-19 3-16 15,1 2 16-15,18-5-8 0,0 0 8 0,-17 4-8 16,3 2 8-16,14-6-4 0,0 0 4 0,-21 11-3 15,2 2 3-15,19-13-13 0,0 0 13 0,-18 12-13 16,4 0 13-16,14-12-1 0,0 0 1 0,-12 12 0 16,3 0 0-16,9-12-1 0,0 0 1 0,-8 7 0 15,1 2 0-15,7-9-1 0,0 0 1 0,-5 3 0 16,5 2 0-16,0-5-1 0,0 0 1 0,-4 7 0 16,2-2 0-16,2-5 0 0,0 0 0 0,6 9 0 15,2 5 0-15,-8-14 0 0,0 0 0 0,9 8 0 16,3 4 0-16,-12-12 0 0,0 0 0 0,16 12 1 15,3-2-1-15,-19-10 0 0,0 0 0 0,21 14 1 0,3 2-1 16,-24-16 0-16,0 0 0 0,26 15 0 0,-1 4 0 16,-25-19 2-16,0 0-2 0,22 24 2 0,6 0-2 0,-28-24 2 15,0 0-2-15,23 31 2 0,3 1-2 0,-26-32 5 16,0 0-5-16,25 40 5 0,1 2-5 0,-26-42 13 16,0 0-13-16,24 40 14 0,2 3-14 0,-26-43 33 15,0 0-33-15,25 39 34 0,-5-3-34 0,-20-36 4 16,0 0-4-16,20 31 5 0,-1-7-5 0,-19-24 27 15,0 0-27-15,14 20 27 0,-2-4-27 0,-12-16 6 16,0 0-6-16,9 10 7 0,-1-1-7 0,-8-9 9 16,0 0-9-16,9 5 10 0,-4 2-10 0,-5-7 15 0,0 0-15 15,4 1 16-15,-1 1-16 0,-3-2 0 0,0 0 0 16,0 0 0-16,0 0 0 0,0 0-74 0,0 0 74 16,0 0-74-16,-7-2 74 0,7 2-151 0,0 0 151 0,-5-8-150 15,-4-4 150-15,-5-9-734 0</inkml:trace>
  <inkml:trace contextRef="#ctx0" brushRef="#br0" timeOffset="12776.37">7327 6217 292 0,'0'0'0'0,"-5"10"0"0,-4 6 0 15,9-16 4-15,0 0-4 0,0 3 4 0,0-6-4 0,0 3 13 16,0 0-13-16,0 0 13 0,4-7-13 0,-4 7 80 16,0 0-80-16,2-4 81 0,1 3-81 0,-3 1 98 15,0 0-98-15,-3-4 98 0,1 1-98 0,2 3 111 16,0 0-111-16,0-4 112 0,-4 3-112 0,4 1 96 15,0 0-96-15,-5-4 97 0,2 1-97 0,3 3 59 16,0 0-59-16,0-4 59 0,-4-1-59 0,4 5 43 16,0 0-43-16,0-3 43 0,4-1-43 0,-4 4 2 0,0 0-2 15,3 4 2-15,2 4-2 0,-5-8 3 0,0 0-3 16,4 19 3-16,5 5-3 0,-9-24 0 0,0 0 0 16,5 34 0-16,2 8 0 0,-7-42-1 0,0 0 1 15,5 39-1-15,-2 4 1 0,-3-43-4 0,0 0 4 0,2 39-4 16,2 4 4-16,-4-43-3 0,0 0 3 0,0 39-3 15,0 1 3-15,0-40 0 0,0 0 0 0,-4 31 0 16,2-4 0-16,2-27 0 0,0 0 0 0,0 24 1 16,-3-5-1-16,3-19 1 0,0 0-1 0,0 17 1 15,3-8-1-15,-3-9 0 0,0 0 0 0,0 0 0 16,6-4 0-16,-6 4-2 0,0 0 2 0,0-14-1 16,-6-4 1-16,6 18-11 0,0 0 11 0,-6-28-10 15,-3-4 10-15,9 32-9 0,0 0 9 0,-14-35-9 16,2-1 9-16,12 36-4 0,0 0 4 0,-13-34-3 15,1 2 3-15,12 32-13 0,0 0 13 0,-5-28-13 16,-2 8 13-16,7 20-4 0,0 0 4 0,-2-16-3 0,4 1 3 16,-2 15-2-16,0 0 2 0,4-12-2 0,3 5 2 15,-7 7 0-15,0 0 0 0,5-3 0 0,3 1 0 0,-8 2 0 16,0 0 0-16,13 3 0 0,4 6 0 0,-17-9 1 16,0 0-1-16,16 7 1 0,1 1-1 0,-17-8 26 15,0 0-26-15,18 9 26 0,-1-1-26 0,-17-8 42 16,0 0-42-16,16 7 42 0,1-3-42 0,-17-4 23 15,0 0-23-15,12-4 24 0,2 1-24 0,-14 3 30 16,0 0-30-16,9-12 30 0,3 0-30 0,-12 12 32 16,0 0-32-16,5-16 32 0,2-1-32 0,-7 17 2 15,0 0-2-15,2-15 2 0,2-1-2 0,-4 16 15 16,0 0-15-16,3-15 15 0,-3 5-15 0,0 10 33 0,0 0-33 16,0-9 33-16,-3 4-33 0,3 5 1 0,0 0-1 15,0-3 2-15,-4 3-2 0,4 0 6 0,0 0-6 16,0 0 7-16,0 0-7 0,0 0 8 0,0 0-8 0,0 3 9 15,4 0-9-15,-4-3 0 0,0 0 0 0,3 9 1 16,2-4-1-16,-5-5 13 0,0 0-13 0,6 7 14 16,1 0-14-16,-7-7 3 0,0 0-3 0,8 8 4 15,-3-2-4-15,-5-6 0 0,0 0 0 0,7 8 1 16,-1 2-1-16,-6-10 2 0,0 0-2 0,7 12 2 16,-2 0-2-16,-5-12 1 0,0 0-1 0,3 19 2 15,-1 2-2-15,-2-21-1 0,0 0 1 0,4 22-1 16,-1 2 1-16,-3-24 1 0,0 0-1 0,5 24 1 15,-1 0-1-15,-4-24 3 0,0 0-3 0,5 24 3 16,2 3-3-16,-7-27 13 0,0 0-13 0,9 28 13 0,-1-1-13 16,-8-27 9-16,0 0-9 0,6 24 9 0,2-5-9 15,-8-19 15-15,0 0-15 0,7 19 16 0,2-2-16 16,-9-17 3-16,0 0-3 0,3 15 4 0,3-8-4 0,-6-7 13 16,0 0-13-16,3 9 13 0,2-9-13 0,-5 0 0 15,0 0 0-15,6 2 0 0,1-4 0 0,-7 2-2 16,0 0 2-16,5-4-1 0,0-4 1 0,-5 8-63 15,0 0 63-15,10-14-63 0,4-3 63 0,-14 17-154 16,0 0 154-16,13-24-154 0,-1-3 154 0,14-28-934 16</inkml:trace>
  <inkml:trace contextRef="#ctx0" brushRef="#br0" timeOffset="13271.6">7890 5999 628 0,'0'0'0'0,"9"-8"0"0,3-4 0 15,-12 12 92-15,0 0-92 0,5-7 93 0,-1 4-93 16,-4 3 63-16,0 0-63 0,5-2 63 0,-5 2-63 16,0 0 39-16,0 0-39 0,12 0 40 0,5 2-40 0,-17-2 10 15,0 0-10-15,25 3 11 0,10 4-11 0,-35-7 10 16,0 0-10-16,33 5 11 0,5 2-11 0,-38-7 9 15,0 0-9-15,35 8 10 0,3-4-10 0,-38-4 15 16,0 0-15-16,35 5 15 0,-2 2-15 0,-33-7 8 16,0 0-8-16,30 3 8 0,-1-3-8 0,-29 0 3 15,0 0-3-15,25 0 4 0,-4 0-4 0,-21 0 7 16,0 0-7-16,19 0 7 0,-3 0-7 0,-16 0 13 16,0 0-13-16,14 2 13 0,-2-2-13 0,-12 0 3 0,0 0-3 15,8 2 4-15,-1-1-4 0,-7-1-18 0,0 0 18 0,6 4-18 16,-3-4 18-16,-3 0-125 0,0 0 125 15,0 0-124-15,0 0 124 0,0 0-130 0,0 0 130 0,-9-4-129 16,-6 3 129-16,-8-3-384 0</inkml:trace>
  <inkml:trace contextRef="#ctx0" brushRef="#br0" timeOffset="13692.92">7954 6191 819 0,'0'0'0'0,"13"-3"0"0,1-1 0 0,-14 4 90 16,0 0-90-16,12-3 90 0,-7 3-90 15,-5 0 55-15,0 0-55 0,10 3 56 0,-4 4-56 0,-6-7 24 16,0 0-24-16,12 9 25 0,5 3-25 0,-17-12 32 15,0 0-32-15,13 7 32 0,-3 1-32 0,-10-8 34 16,0 0-34-16,12 7 34 0,0 2-34 0,-12-9 49 16,0 0-49-16,13 3 50 0,1 2-50 0,-14-5 53 15,0 0-53-15,19 4 54 0,-2-4-54 0,-17 0 44 16,0 0-44-16,23 0 44 0,5 0-44 0,-28 0 20 16,0 0-20-16,29-4 20 0,6 1-20 0,-35 3 13 0,0 0-13 15,30-4 13-15,3 3-13 0,-33 1 17 0,0 0-17 16,29-4 17-16,3 4-17 0,-32 0 8 0,0 0-8 15,21 0 8-15,0 4-8 0,-21-4 33 0,0 0-33 16,12 0 34-16,-4 3-34 0,-8-3 0 0,0 0 0 0,6 5 0 16,-3-1 0-16,-3-4-64 0,0 0 64 0,0 0-64 15,0 1 64-15,0-1-159 0,0 0 159 0,-3 2-159 16,-3 3 159-16,-6-1-892 0</inkml:trace>
  <inkml:trace contextRef="#ctx0" brushRef="#br0" timeOffset="14472.96">8697 6058 931 0,'0'0'0'0,"-4"0"0"0,-1-4 0 0,5 4 108 16,0 0-108-16,0 0 108 0,5 5-108 0,-5-5 114 16,0 0-114-16,7 7 115 0,2-3-115 0,-9-4 66 0,0 0-66 15,10 3 66-15,6-1-66 0,-16-2 52 0,0 0-52 16,21-2 53-16,5-5-53 0,-26 7 32 0,0 0-32 15,24-8 32-15,-1-4-32 0,-23 12 8 0,0 0-8 16,24-16 9-16,-3-6-9 0,-21 22 30 0,0 0-30 0,19-21 30 16,-3 1-30-16,-16 20 26 0,0 0-26 0,14-19 26 15,-3 4-26-15,-11 15 1 0,0 0-1 0,10-18 1 16,0 3-1-16,-10 15 5 0,0 0-5 0,7-12 5 16,0 0-5-16,-7 12 32 0,0 0-32 0,4-7 33 15,1-1-33-15,-5 8 1 0,0 0-1 0,0-4 1 16,0 1-1-16,0 3 5 0,0 0-5 0,0 0 5 15,-5-5-5-15,5 5 15 0,0 0-15 0,0 0 15 16,0 0-15-16,0 0 3 0,0 0-3 0,0 0 4 16,0 0-4-16,0 0 6 0,0 0-6 0,0 0 7 15,-4 1-7-15,4-1 13 0,0 0-13 0,0 0 14 16,0 4-14-16,0-4 1 0,0 0-1 0,0 3 1 0,0 2-1 16,0-5 1-16,0 0-1 0,4 7 1 0,1 2-1 15,-5-9 7-15,0 0-7 0,5 10 8 0,2 2-8 16,-7-12 0-16,0 0 0 0,4 17 1 0,1 5-1 0,-5-22 3 15,0 0-3-15,5 24 3 0,2 4-3 0,-7-28 0 16,0 0 0-16,5 32 0 0,1 3 0 0,-6-35 0 16,0 0 0-16,7 36 0 0,-4 3 0 0,-3-39 1 15,0 0-1-15,5 39 2 0,-1-3-2 0,-4-36 0 16,0 0 0-16,5 36 0 0,-1-1 0 0,-4-35 0 16,0 0 0-16,1 32 0 0,3 2 0 0,-4-34 0 15,0 0 0-15,3 31 0 0,-1-7 0 0,-2-24 0 0,0 0 0 16,2 24 0-16,3-8 0 0,-5-16 0 0,0 0 0 15,3 15 0-15,-1-3 0 0,-2-12 3 0,0 0-3 0,4 12 4 16,-4-7-4-16,0-5 0 0,0 0 0 0,3 7 0 16,-3-4 0-16,0-3-12 0,0 0 12 0,0 4-12 15,0-4 12-15,0 0-74 0,0 0 74 0,0 0-73 16,0-4 73-16,0 4-179 0,0 0 179 0,-3-3-178 16,-3 0 178-16,6 3-152 0,0 0 152 0,-8-7-151 15,-3 2 151-15,-8-7-785 0</inkml:trace>
  <inkml:trace contextRef="#ctx0" brushRef="#br0" timeOffset="14831.83">8672 6587 897 0,'0'0'0'0,"25"-10"0"0,9-9 0 0,-34 19 104 15,0 0-104-15,0 0 105 0,-17 15-105 0,17-15 50 16,0 0-50-16,-9 5 51 0,-3 4-51 0,12-9 46 16,0 0-46-16,4 3 47 0,4-4-47 0,-8 1 30 15,0 0-30-15,18-4 30 0,6-6-30 0,-24 10 64 16,0 0-64-16,35-10 65 0,3-1-65 0,-38 11 51 16,0 0-51-16,42-12 51 0,0 0-51 0,-42 12 45 15,0 0-45-15,40-8 45 0,-2 1-45 0,-38 7 37 16,0 0-37-16,37-3 37 0,-7 6-37 0,-30-3 9 0,0 0-9 15,34 3 9-15,-1 6-9 0,-33-9 12 0,0 0-12 16,35 7 13-16,-2 1-13 0,-33-8 15 0,0 0-15 16,32 7 16-16,-3 2-16 0,-29-9 3 0,0 0-3 0,28 3 4 15,-5 2-4-15,-23-5-64 0,0 0 64 0,24 0-64 16,-3-1 64-16,-21 1-144 0,0 0 144 0,44-2-1061 16,-88 4 1061-16</inkml:trace>
  <inkml:trace contextRef="#ctx0" brushRef="#br0" timeOffset="74614.42">6099 7010 505 0,'0'0'0'0,"9"-3"0"0,5-6 0 0,-14 9 68 0,0 0-68 15,-11-3 68-15,-13-1-68 0,24 4 57 0,0 0-57 16,-17-3 58-16,-1 1-58 0,18 2 51 0,0 0-51 16,-16-2 52-16,8 2-52 0,8 0 50 0,0 0-50 0,-6-1 50 15,3 1-50-15,3 0 58 0,0 0-58 0,0-4 59 16,9-3-59-16,-9 7 51 0,0 0-51 0,15-1 51 15,12-3-51-15,-27 4 50 0,0 0-50 0,34 0 50 16,12 0-50-16,-46 0 43 0,0 0-43 0,47 4 43 16,8 4-43-16,-55-8 18 0,0 0-18 0,63 4 19 15,5 4-19-15,-68-8 31 0,0 0-31 0,89 4 31 16,22-4-31-16,-111 0 18 0,0 0-18 0,98 3 19 16,-4-3-19-16,-94 0 18 0,0 0-18 0,96 0 18 15,0 0-18-15,-96 0 45 0,0 0-45 0,92-3 46 16,0 3-46-16,-92 0 8 0,0 0-8 0,94-4 8 15,1 4-8-15,-95 0 21 0,0 0-21 0,97-7 21 0,4-1-21 16,-101 8 33-16,0 0-33 0,91-5 33 0,-4 1-33 16,-87 4 26-16,0 0-26 0,94 0 26 0,3 0-26 0,-97 0 62 15,0 0-62-15,89 0 62 0,0-3-62 0,-89 3 14 16,0 0-14-16,89-4 15 0,2 1-15 0,-91 3 33 16,0 0-33-16,88-5 34 0,-4 0-34 0,-84 5 29 15,0 0-29-15,73-4 29 0,-1 4-29 0,-72 0 2 16,0 0-2-16,64 0 3 0,-5 0-3 0,-59 0 15 15,0 0-15-15,60 2 16 0,-5 0-16 0,-55-2 15 16,0 0-15-16,46 0 15 0,-3-2-15 0,-43 2 15 16,0 0-15-16,38 0 15 0,-4 0-15 0,-34 0 16 0,0 0-16 15,26 2 17-15,-5-1-17 0,-21-1 4 0,0 0-4 16,17 4 4-16,-3-1-4 0,-14-3 3 0,0 0-3 16,10 4 3-16,-1 4-3 0,-9-8-155 0,0 0 155 0,5 4-154 15,-1-1 154-15,-4-3-102 0,0 0 102 0,9 9-1236 16,-18-18 1236-16</inkml:trace>
  <inkml:trace contextRef="#ctx0" brushRef="#br0" timeOffset="84885.14">2132 769 203 0,'0'0'0'0,"0"0"52"16,0 0-52-16,-5 16 52 0,-4 11-52 0,9-27 45 16,0 0-45-16,-8 27 46 0,-4 4-46 0,12-31 49 15,0 0-49-15,-13 36 50 0,-1 0-50 0,14-36 59 16,0 0-59-16,-12 40 59 0,0 6-59 0,12-46 44 16,0 0-44-16,-9 55 44 0,1 1-44 0,8-56 32 15,0 0-32-15,-7 64 32 0,5 6-32 0,2-70 38 16,0 0-38-16,-4 82 39 0,1 12-39 0,3-94 38 15,0 0-38-15,3 76 39 0,6-10-39 0,-9-66 15 0,0 0-15 16,7 47 16-16,2-15-16 0,-9-32 13 0,0 0-13 16,8 28 14-16,1-9-14 0,-9-19 17 0,0 0-17 15,9 15 17-15,0-6-17 0,-9-9 22 0,0 0-22 0,5 5 23 16,2 2-23-16,-7-7 32 0,0 0-32 0,3 3 33 16,-1 0-33-16,-2-3 6 0,0 0-6 0,0 0 6 15,-5-3-6-15,5 3 18 0,0 0-18 0,-9-3 19 16,-3-1-19-16,12 4 33 0,0 0-33 0,-21-5 34 15,-9-2-34-15,30 7 4 0,0 0-4 0,-22-3 5 16,-3 1-5-16,25 2 35 0,0 0-35 0,-29-3 36 16,-6-1-36-16,35 4 40 0,0 0-40 0,-30 0 41 15,6-3-41-15,24 3 3 0,0 0-3 0,-21 0 4 16,4 0-4-16,17 0 29 0,0 0-29 0,-14 0 29 16,1 3-29-16,13-3 0 0,0 0 0 0,-7 0 0 15,2 4 0-15,5-4 0 0,0 0 0 0,4 5 0 0,10 5 0 16,-14-10-2-16,0 0 2 0,17 9-2 0,11 3 2 15,-28-12-3-15,0 0 3 0,35 8-2 0,7 4 2 16,-42-12-2-16,0 0 2 0,47 14-2 0,3 3 2 0,-50-17-1 16,0 0 1-16,51 19-1 0,-4 1 1 0,-47-20-4 15,0 0 4-15,43 19-3 0,-8-2 3 0,-35-17 2 16,0 0-2-16,28 19 2 0,-7-7-2 0,-21-12 31 16,0 0-31-16,14 16 31 0,-5-1-31 0,-9-15 5 15,0 0-5-15,6 12 5 0,-6 0-5 0,0-12 11 16,0 0-11-16,-8 12 11 0,-8 3-11 0,16-15 9 15,0 0-9-15,-24 12 9 0,-11 0-9 0,35-12 8 16,0 0-8-16,-35 7 8 0,-7-2-8 0,42-5 3 0,0 0-3 16,-38 7 4-16,0-5-4 0,38-2 19 0,0 0-19 15,-34 3 20-15,5 1-20 0,29-4 3 0,0 0-3 16,-23 0 3-16,6 3-3 0,17-3 0 0,0 0 0 0,-16 0 1 16,7 4-1-16,9-4-2 0,0 0 2 0,-8 0-2 15,4 1 2-15,4-1-7 0,0 0 7 0,-5 4-7 16,5-1 7-16,0-3-4 0,0 0 4 0,0 4-3 15,5 1 3-15,-5-5-13 0,0 0 13 0,4 10-13 16,4-1 13-16,-8-9-4 0,0 0 4 0,9 12-3 16,-5 6 3-16,-4-18-1 0,0 0 1 0,5 30 0 15,-5 4 0-15,0-34 0 0,0 0 0 0,0 39 0 16,-4 6 0-16,4-45-2 0,0 0 2 0,-5 49-1 16,0 3 1-16,5-52 3 0,0 0-3 0,-7 51 4 15,-2 4-4-15,9-55 0 0,0 0 0 0,-9 57 1 16,1 4-1-16,8-61 1 0,0 0-1 0,-16 79 1 0,-1 12-1 15,17-91 3-15,0 0-3 0,-14 82 3 0,2 0-3 16,12-82 0-16,0 0 0 0,-9 81 0 0,5 1 0 0,4-82 0 16,0 0 0-16,-5 75 0 0,5-1 0 0,0-74-3 15,0 0 3-15,0 70-3 0,5-6 3 0,-5-64-8 16,0 0 8-16,0 43-7 0,4-16 7 0,-4-27 0 16,0 0 0-16,0 27 0 0,3-3 0 0,-3-24 5 15,0 0-5-15,2 21 5 0,2-6-5 0,-4-15-79 16,0 0 79-16,5 12-78 0,5-3 78 0,-10-9-107 15,0 0 107-15,9-17-106 0,1-18 106 0,11-16-815 16</inkml:trace>
  <inkml:trace contextRef="#ctx0" brushRef="#br0" timeOffset="85935.34">3948 915 158 0,'0'0'0'0,"0"0"29"16,0 0-29-16,0 7 29 0,0 1-29 0,0-8 9 16,0 0-9-16,0 16 10 0,5-1-10 0,-5-15 22 0,0 0-22 15,9 24 22-15,3 7-22 0,-12-31 21 0,0 0-21 16,8 36 21-16,5 0-21 0,-13-36 23 0,0 0-23 0,8 43 24 16,5 5-24-16,-13-48 8 0,0 0-8 0,8 49 9 15,-4-1-9-15,-4-48 27 0,0 0-27 0,0 40 27 16,0-4-27-16,0-36 53 0,0 0-53 0,-7 30 53 15,2-6-53-15,5-24 51 0,0 0-51 0,-13 24 52 16,-1-5-52-16,14-19 38 0,0 0-38 0,-15 19 39 16,-6-5-39-16,21-14 41 0,0 0-41 0,-23 15 42 15,-5-4-42-15,28-11 26 0,0 0-26 0,-26 12 26 16,-7-7-26-16,33-5 26 0,0 0-26 0,-26 7 26 16,3-6-26-16,23-1 39 0,0 0-39 0,-24 4 39 15,3-1-39-15,21-3 32 0,0 0-32 0,-17 4 32 16,1-4-32-16,16 0 3 0,0 0-3 0,-11 3 3 0,3-3-3 15,8 0 17-15,0 0-17 0,-7 2 17 0,2 1-17 16,5-3 14-16,0 0-14 0,0 4 15 0,0 4-15 16,0-8 15-16,0 0-15 0,8 16 15 0,4 2-15 0,-12-18 4 15,0 0-4-15,21 21 5 0,2 3-5 0,-23-24 0 16,0 0 0-16,24 22 1 0,3 2-1 0,-27-24 0 16,0 0 0-16,24 21 1 0,-1 1-1 0,-23-22 5 15,0 0-5-15,15 17 6 0,3 2-6 0,-18-19 7 16,0 0-7-16,8 17 8 0,-8 2-8 0,0-19 8 15,0 0-8-15,-8 24 9 0,-10 3-9 0,18-27 8 16,0 0-8-16,-19 23 8 0,0 1-8 0,19-24 8 0,0 0-8 16,-24 20 8-16,-1 2-8 0,25-22 15 0,0 0-15 15,-22 24 15-15,1-3-15 0,21-21 14 0,0 0-14 16,-21 21 15-16,0 1-15 0,21-22 4 0,0 0-4 16,-21 20 4-16,7 3-4 0,14-23 7 0,0 0-7 0,-12 27 8 15,3 6-8-15,9-33 7 0,0 0-7 0,-5 36 8 16,1 1-8-16,4-37 7 0,0 0-7 0,0 40 8 15,-3-4-8-15,3-36 3 0,0 0-3 0,0 42 4 16,0 3-4-16,0-45 0 0,0 0 0 0,3 50 1 16,-3 1-1-16,0-51 1 0,0 0-1 0,4 63 2 15,-4 8-2-15,0-71 9 0,0 0-9 0,-4 90 9 16,-1 13-9-16,5-103 1 0,0 0-1 0,-3 91 1 16,3 0-1-16,0-91 8 0,0 0-8 0,-7 86 9 15,-2-8-9-15,9-78 14 0,0 0-14 0,-5 76 15 16,-4-6-15-16,9-70 8 0,0 0-8 0,0 55 8 15,3-11-8-15,-3-44 9 0,0 0-9 0,0 31 10 0,6-14-10 16,-6-17 23-16,0 0-23 0,0 14 24 0,3-5-24 16,-3-9 2-16,0 0-2 0,5 8 2 0,4 1-2 15,-9-9-119-15,0 0 119 0,12 3-119 0,6-3 119 0,11 4-868 16</inkml:trace>
  <inkml:trace contextRef="#ctx0" brushRef="#br0" timeOffset="159259.81">9677 5463 919 0,'0'0'0'0,"0"0"0"15,4 21 0-15,-4-21 25 0,0 0-25 0,9 15 26 16,3 9-26-16,-12-24 44 0,0 0-44 0,17 28 45 16,4 2-45-16,-21-30 20 0,0 0-20 0,19 33 20 15,2 3-20-15,-21-36 5 0,0 0-5 0,19 43 5 16,1 3-5-16,-20-46 44 0,0 0-44 0,15 51 44 16,1 6-44-16,-16-57 13 0,0 0-13 0,14 58 13 15,-5 4-13-15,-9-62 22 0,0 0-22 0,8 79 22 16,-1 13-22-16,-7-92 24 0,0 0-24 0,2 93 25 0,-2 1-25 15,0-94 43-15,0 0-43 0,-5 91 43 0,-4-1-43 16,9-90 55-16,0 0-55 0,-12 91 55 0,-6 0-55 0,18-91 49 16,0 0-49-16,-17 86 50 0,1-6-50 0,16-80 44 15,0 0-44-15,-22 70 44 0,1-6-44 0,21-64 19 16,0 0-19-16,-21 53 20 0,3-8-20 0,18-45 30 16,0 0-30-16,-12 30 30 0,4-13-30 0,8-17 0 15,0 0 0-15,-9 19 0 0,5-10 0 0,4-9-102 16,0 0 102-16,-5 10-101 0,3-1 101 0,2-9-129 15,0 0 129-15,-1 3-129 0,-6-3 129 0,-2 2-911 16</inkml:trace>
  <inkml:trace contextRef="#ctx0" brushRef="#br0" timeOffset="160625.49">5446 5629 225 0,'0'0'0'0,"-9"16"0"0,-3 11 0 0,12-27 83 0,0 0-83 16,-16 40 83-16,-1 11-83 0,17-51 80 0,0 0-80 15,-18 58 81-15,1 11-81 0,17-69 60 0,0 0-60 0,-12 92 61 16,-2 20-61-16,14-112 59 0,0 0-59 0,0 109 59 15,9 6-59-15,-9-115 56 0,0 0-56 0,14 111 57 16,10 6-57-16,-24-117 39 0,0 0-39 0,31 110 39 16,9-3-39-16,-40-107 18 0,0 0-18 0,47 90 19 15,9-12-19-15,-56-78 30 0,0 0-30 0,59 67 30 16,2-12-30-16,-61-55 36 0,0 0-36 0,58 50 36 16,-6-9-36-16,-52-41 6 0,0 0-6 0,42 36 7 15,-9-7-7-15,-33-29-131 0,0 0 131 0,26 26-131 16,-8-8 131-16,-18-18-96 0,0 0 96 0,41 45-488 0,-82-90 488 15</inkml:trace>
  <inkml:trace contextRef="#ctx0" brushRef="#br0" timeOffset="168342.75">13709 3551 135 0,'0'0'0'0,"0"0"0"16,0 0 0-16,0 0 34 0,0 0-34 0,-18 4 34 0,-11-1-34 15,29-3 44-15,0 0-44 0,-25 2 44 0,-1 1-44 16,26-3 35-16,0 0-35 0,-38 0 36 0,-13 4-36 16,51-4 34-16,0 0-34 0,-52 3 34 0,-2-1-34 0,54-2 60 15,0 0-60-15,-56 7 61 0,2 5-61 0,54-12 55 16,0 0-55-16,-52 15 55 0,1 2-55 0,51-17 34 15,0 0-34-15,-50 23 34 0,-2 4-34 0,52-27 18 16,0 0-18-16,-49 27 18 0,0 4-18 0,49-31 11 16,0 0-11-16,-57 45 11 0,-4 6-11 0,61-51 10 15,0 0-10-15,-54 55 10 0,10 3-10 0,44-58 8 16,0 0-8-16,-45 60 8 0,5 0-8 0,40-60 33 16,0 0-33-16,-33 65 33 0,7 2-33 0,26-67 9 0,0 0-9 15,-28 63 9-15,2 1-9 0,26-64 30 0,0 0-30 16,-30 60 30-16,4-2-30 0,26-58 18 0,0 0-18 0,-30 55 19 15,2 0-19-15,28-55 27 0,0 0-27 0,-19 48 27 16,7-9-27-16,12-39 3 0,0 0-3 0,-12 46 3 16,6 2-3-16,6-48 3 0,0 0-3 0,-3 67 4 15,0 7-4-15,3-74 2 0,0 0-2 0,6 75 2 16,3 4-2-16,-9-79 1 0,0 0-1 0,12 75 2 16,9-1-2-16,-21-74 3 0,0 0-3 0,26 75 4 15,4 1-4-15,-30-76 5 0,0 0-5 0,30 82 6 16,5 0-6-16,-35-82 3 0,0 0-3 0,33 76 3 15,1-10-3-15,-34-66 6 0,0 0-6 0,39 67 6 16,-4-7-6-16,-35-60 3 0,0 0-3 0,41 58 3 16,6-6-3-16,-47-52 1 0,0 0-1 0,54 46 2 15,2-1-2-15,-56-45 9 0,0 0-9 0,59 39 10 0,1-5-10 16,-60-34 3-16,0 0-3 0,59 29 4 0,0-1-4 16,-59-28 6-16,0 0-6 0,68 24 6 0,2-5-6 15,-70-19 13-15,0 0-13 0,71 18 14 0,4 0-14 0,-75-18 3 16,0 0-3-16,70 15 4 0,-2 0-4 0,-68-15 7 15,0 0-7-15,68 9 7 0,-2-2-7 0,-66-7 3 16,0 0-3-16,68 0 3 0,0-9-3 0,-68 9 5 16,0 0-5-16,64-15 6 0,-1-7-6 0,-63 22 7 15,0 0-7-15,50-21 7 0,-6-3-7 0,-44 24 3 16,0 0-3-16,54-43 3 0,10-15-3 0,-64 58 19 16,0 0-19-16,60-57 20 0,-1-9-20 0,-59 66 3 15,0 0-3-15,50-62 3 0,-6 2-3 0,-44 60 2 0,0 0-2 16,42-55 3-16,-9 4-3 0,-33 51 11 0,0 0-11 15,26-43 11-15,-5 7-11 0,-21 36 8 0,0 0-8 16,23-43 8-16,-2 0-8 0,-21 43 3 0,0 0-3 0,22-44 4 16,3-4-4-16,-25 48 20 0,0 0-20 0,26-58 20 15,2-13-20-15,-28 71 22 0,0 0-22 0,17-72 22 16,-5-5-22-16,-12 77 33 0,0 0-33 0,9-75 33 16,-9-4-33-16,0 79 6 0,0 0-6 0,-9-74 6 15,-7 9-6-15,16 65 28 0,0 0-28 0,-22-65 28 16,-8 5-28-16,30 60 19 0,0 0-19 0,-28-60 20 15,-1 2-20-15,29 58 4 0,0 0-4 0,-23-48 5 16,2 5-5-16,21 43 15 0,0 0-15 0,-29-55 15 16,-8-6-15-16,37 61 0 0,0 0 0 0,-44-65 0 15,-8-9 0-15,52 74-2 0,0 0 2 0,-57-75-1 0,-8-8 1 16,65 83-58-16,0 0 58 0,-64-82-57 0,-2-5 57 16,66 87-158-16,0 0 158 0,-86-79-158 0,-11 0 158 15,-86-82-803-15</inkml:trace>
  <inkml:trace contextRef="#ctx0" brushRef="#br0" timeOffset="170414.7">15733 5527 191 0,'0'0'0'0,"12"-4"0"16,11-1 0-16,-23 5 96 0,0 0-96 0,7 0 96 15,-11 2-96-15,4-2 76 0,0 0-76 0,0 0 77 16,-7 3-77-16,7-3 71 0,0 0-71 0,0 0 72 16,0 0-72-16,0 0 56 0,0 0-56 0,11 4 57 15,3-4-57-15,-14 0 34 0,0 0-34 0,24 8 34 0,11 1-34 16,-35-9 16-16,0 0-16 0,42 12 17 0,8 1-17 15,-50-13 36-15,0 0-36 0,56 12 36 0,12 0-36 16,-68-12 47-16,0 0-47 0,64 12 47 0,8-3-47 0,-72-9 40 16,0 0-40-16,85 8 40 0,16 3-40 0,-101-11 47 15,0 0-47-15,89 3 47 0,0-1-47 0,-89-2 42 16,0 0-42-16,73 3 42 0,-8-3-42 0,-65 0 35 16,0 0-35-16,50 0 35 0,-13 0-35 0,-37 0 15 15,0 0-15-15,40 4 16 0,-2-4-16 0,-38 0 31 16,0 0-31-16,37 0 31 0,-6-4-31 0,-31 4 0 15,0 0 0-15,28-3 0 0,-2-1 0 0,-26 4-176 0,0 0 176 16,23-10-175-16,-4-4 175 0,-19 14-139 0,0 0 139 16,10-20-138-16,-6-7 138 0,10-21-545 0</inkml:trace>
  <inkml:trace contextRef="#ctx0" brushRef="#br0" timeOffset="172126.06">18512 5566 505 0,'0'0'0'0,"0"0"0"16,29-3 0-16,-29 3 34 0,0 0-34 0,-3 0 35 15,-13-4-35-15,16 4 56 0,0 0-56 0,-12-2 56 16,1 2-56-16,11 0 47 0,0 0-47 0,-10 0 48 16,5-1-48-16,5 1 43 0,0 0-43 0,0 0 43 15,0 0-43-15,0 0 63 0,0 0-63 0,7 7 64 16,7-1-64-16,-14-6 51 0,0 0-51 0,19 14 51 0,7 5-51 15,-26-19 33-15,0 0-33 0,35 19 34 0,7-2-34 16,-42-17 17-16,0 0-17 0,48 19 17 0,10 1-17 16,-58-20 19-16,0 0-19 0,64 19 20 0,10 0-20 0,-74-19 8 15,0 0-8-15,88 12 8 0,17 0-8 0,-105-12 25 16,0 0-25-16,97 2 26 0,-2-4-26 0,-95 2 2 16,0 0-2-16,88-3 2 0,-4-9-2 0,-84 12 2 15,0 0-2-15,75-9 3 0,-9-5-3 0,-66 14 11 16,0 0-11-16,63-10 11 0,-6 3-11 0,-57 7 3 15,0 0-3-15,42-7 4 0,-9 6-4 0,-33 1 0 16,0 0 0-16,26-4 1 0,-5 4-1 0,-21 0 11 16,0 0-11-16,18-3 11 0,-6 3-11 0,-12 0 3 0,0 0-3 15,9 0 4-15,-2 0-4 0,-7 0 6 0,0 0-6 16,5 0 7-16,-5 0-7 0,0 0 23 0,0 0-23 16,-7 0 24-16,-2 0-24 0,9 0 0 0,0 0 0 15,-19-4 0-15,-9 1 0 0,28 3 0 0,0 0 0 0,-35-2 1 16,-3-1-1-16,38 3 0 0,0 0 0 0,-45 0 1 15,1-4-1-15,44 4 2 0,0 0-2 0,-52-3 3 16,0 1-3-16,52 2 5 0,0 0-5 0,-58-3 5 16,-3 3-5-16,61 0 7 0,0 0-7 0,-63 0 8 15,1 0-8-15,62 0 15 0,0 0-15 0,-72 0 15 16,-10-4-15-16,82 4 8 0,0 0-8 0,-71-8 8 16,3-1-8-16,68 9 24 0,0 0-24 0,-54-7 25 15,14-5-25-15,40 12 0 0,0 0 0 0,-42-12 1 16,6 0-1-16,36 12 0 0,0 0 0 0,-37-12 1 15,4-6-1-15,33 18 3 0,0 0-3 0,-30-12 3 0,6-4-3 16,24 16-1-16,0 0 1 0,-18-8 0 0,1-3 0 16,17 11-1-16,0 0 1 0,-12-5 0 0,0-3 0 15,12 8-1-15,0 0 1 0,-6-7-1 0,1 2 1 0,5 5-4 16,0 0 4-16,7-4-3 0,11 1 3 0,-18 3-2 16,0 0 2-16,33 3-2 0,12 1 2 0,-45-4 0 15,0 0 0-15,50 8 0 0,10-3 0 0,-60-5 0 16,0 0 0-16,64 7 0 0,4-2 0 0,-68-5 1 15,0 0-1-15,89 7 1 0,14-3-1 0,-103-4 1 16,0 0-1-16,87 0 1 0,-5-4-1 0,-82 4 4 16,0 0-4-16,52 0 4 0,-15-3-4 0,-37 3 12 15,0 0-12-15,34-4 13 0,-4 3-13 0,-30 1 3 0,0 0-3 16,23 0 4-16,-4 1-4 0,-19-1 13 0,0 0-13 16,10 4 13-16,-3-4-13 0,-7 0 15 0,0 0-15 15,2 0 15-15,0 0-15 0,-2 0 8 0,0 0-8 0,-11 8 9 16,-6 8-9-16,17-16 34 0,0 0-34 0,-18 13 34 15,1 1-34-15,17-14 1 0,0 0-1 0,-37 19 2 16,-11-2-2-16,48-17 0 0,0 0 0 0,-56 15 1 16,-7-1-1-16,63-14 0 0,0 0 0 0,-63 9 0 15,-1-6 0-15,64-3-1 0,0 0 1 0,-61 2 0 16,4-4 0-16,57 2-15 0,0 0 15 0,-47 0-15 16,10-2 15-16,37 2-45 0,0 0 45 0,-31 0-44 15,8-1 44-15,23 1-161 0,0 0 161 0,-19-4-161 16,7-4 161-16,12 8-151 0,0 0 151 0,-11-7-150 15,-1-5 150-15,-11-9-651 0</inkml:trace>
  <inkml:trace contextRef="#ctx0" brushRef="#br0" timeOffset="172696.5">15806 5472 830 0,'0'0'0'0,"12"-4"0"0,9 1 0 16,-21 3 10-16,0 0-10 0,6-2 11 0,-5 2-11 0,-1 0 32 16,0 0-32-16,0 0 32 0,5 0-32 0,-5 0 6 15,0 0-6-15,11-3 7 0,8-1-7 0,-19 4-1 16,0 0 1-16,31-5 0 0,15 3 0 0,-46 2-10 15,0 0 10-15,50 2-9 0,15 3 9 0,-65-5-1 16,0 0 1-16,62 9-1 0,6 3 1 0,-68-12-1 16,0 0 1-16,87 19-1 0,18 0 1 0,-105-19-72 15,0 0 72-15,91 12-72 0,1-11 72 0,-92-1-120 16,0 0 120-16,77-8-120 0,-9-9 120 0,76-11-300 0</inkml:trace>
  <inkml:trace contextRef="#ctx0" brushRef="#br0" timeOffset="183791.23">9763 6554 102 0,'0'0'0'0,"0"0"0"15,42-3 0-15,-42 3 41 0,0 0-41 0,29 7 42 16,4-2-42-16,-33-5 55 0,0 0-55 0,40 19 55 15,6 1-55-15,-46-20 32 0,0 0-32 0,50 35 33 16,6 4-33-16,-56-39 63 0,0 0-63 0,71 51 64 0,18 16-64 16,-89-67 44-16,0 0-44 0,73 52 44 0,-1-4-44 15,-72-48 31-15,0 0-31 0,57 37 31 0,-3-11-31 16,-54-26 25-16,0 0-25 0,35 17 26 0,-7-8-26 16,-28-9 23-16,0 0-23 0,21 5 24 0,-7-2-24 0,-14-3 15 15,0 0-15-15,12-5 16 0,-7-2-16 0,-5 7 10 16,0 0-10-16,4-12 11 0,-9-7-11 0,5 19 0 15,0 0 0-15,-9-17 0 0,-3-7 0 0,12 24-56 16,0 0 56-16,-18-19-55 0,3 4 55 0,15 15-165 16,0 0 165-16,-23-12-164 0,-1 5 164 0,-22-10-160 15</inkml:trace>
  <inkml:trace contextRef="#ctx0" brushRef="#br0" timeOffset="184195.89">9695 6813 158 0,'0'0'0'0,"-18"-2"0"16,-8-3 0-16,26 5 75 0,0 0-75 0,-28-5 76 15,1-2-76-15,27 7 87 0,0 0-87 0,-28-7 87 16,5-1-87-16,23 8 72 0,0 0-72 0,-24-9 72 16,6-3-72-16,18 12 57 0,0 0-57 0,-15-15 58 15,4-6-58-15,11 21 40 0,0 0-40 0,-3-19 41 16,6-1-41-16,-3 20 18 0,0 0-18 0,9-15 18 15,3-4-18-15,-12 19 36 0,0 0-36 0,19-12 37 16,6 5-37-16,-25 7 5 0,0 0-5 0,26-4 6 16,7 4-6-16,-33 0 5 0,0 0-5 0,29 4 6 0,4 6-6 15,-33-10 14-15,0 0-14 0,27 9 15 0,-5-2-15 16,-22-7 7-16,0 0-7 0,19 12 8 0,-5 1-8 16,-14-13 8-16,0 0-8 0,6 14 9 0,-3 1-9 0,-3-15 15 15,0 0-15-15,-3 17 15 0,-8 2-15 0,11-19 8 16,0 0-8-16,-12 12 8 0,-5 0-8 0,17-12 33 15,0 0-33-15,-18 4 34 0,-3-8-34 0,21 4 26 16,0 0-26-16,-12-12 26 0,3-7-26 0,9 19 24 16,0 0-24-16,-3-20 25 0,3-11-25 0,0 31 9 15,0 0-9-15,15-20 10 0,12 1-10 0,-27 19-155 16,0 0 155-16,41-43-724 0,-82 86 724 0</inkml:trace>
  <inkml:trace contextRef="#ctx0" brushRef="#br0" timeOffset="190035.7">21339 5730 259 0,'0'0'0'0,"5"0"0"15,6 2 0-15,-11-2 69 0,0 0-69 0,15 4 70 16,6-4-70-16,-21 0 40 0,0 0-40 0,28 3 41 16,4-1-41-16,-32-2 4 0,0 0-4 0,38 7 4 15,7-1-4-15,-45-6 5 0,0 0-5 0,47 12 5 16,4 6-5-16,-51-18 5 0,0 0-5 0,50 15 6 16,3 0-6-16,-53-15 12 0,0 0-12 0,59 19 12 15,4-2-12-15,-63-17 44 0,0 0-44 0,80 23 45 16,14-3-45-16,-94-20 37 0,0 0-37 0,85 16 37 15,2-11-37-15,-87-5 25 0,0 0-25 0,91 3 26 16,-2-3-26-16,-89 0 41 0,0 0-41 0,80-3 41 0,-2-2-41 16,-78 5 14-16,0 0-14 0,75-4 15 0,-7 1-15 15,-68 3 21-15,0 0-21 0,70-2 21 0,-2-1-21 16,-68 3 24-16,0 0-24 0,66 0 25 0,-2 0-25 0,-64 0 48 16,0 0-48-16,54 0 49 0,-7 0-49 0,-47 0 9 15,0 0-9-15,53 0 9 0,2-4-9 0,-55 4 38 16,0 0-38-16,75 4 39 0,12-1-39 0,-87-3 30 15,0 0-30-15,79 2 30 0,-4 1-30 0,-75-3 3 16,0 0-3-16,73 4 3 0,-5 2-3 0,-68-6 3 16,0 0-3-16,68 9 4 0,-7 3-4 0,-61-12 21 15,0 0-21-15,50 5 21 0,-8 2-21 0,-42-7 12 16,0 0-12-16,42 7 13 0,-2-2-13 0,-40-5 9 0,0 0-9 16,40 3 10-16,0 1-10 0,-40-4 4 0,0 0-4 15,40 5 5-15,4 2-5 0,-44-7 7 0,0 0-7 16,38 8 7-16,2-1-7 0,-40-7 0 0,0 0 0 0,38 9 1 15,2 3-1-15,-40-12 6 0,0 0-6 0,34 8 7 16,-3 3-7-16,-31-11 3 0,0 0-3 0,30 12 3 16,-1 0-3-16,-29-12 2 0,0 0-2 0,30 12 2 15,-2 0-2-15,-28-12 5 0,0 0-5 0,29 8 5 16,1-1-5-16,-30-7 20 0,0 0-20 0,31 5 20 16,2-1-20-16,-33-4 7 0,0 0-7 0,35 0 8 15,0-4-8-15,-35 4 9 0,0 0-9 0,38-2 10 16,4-1-10-16,-42 3 39 0,0 0-39 0,42 0 39 15,0-3-39-15,-42 3 10 0,0 0-10 0,40 0 11 16,-2 0-11-16,-38 0 7 0,0 0-7 0,37 3 7 16,-1-3-7-16,-36 0 9 0,0 0-9 0,37 0 9 0,-2 0-9 15,-35 0 7-15,0 0-7 0,36 0 8 0,3 0-8 16,-39 0 7-16,0 0-7 0,36-3 8 0,3-6-8 0,-39 9 23 16,0 0-23-16,36-7 24 0,-1-1-24 0,-35 8 6 15,0 0-6-15,31-11 7 0,-1 3-7 0,-30 8 9 16,0 0-9-16,24-9 10 0,-4 2-10 0,-20 7 15 15,0 0-15-15,15-3 16 0,-3 1-16 0,-12 2 8 16,0 0-8-16,9-3 8 0,-4 3-8 0,-5 0 9 16,0 0-9-16,4-5 9 0,-2 1-9 0,-2 4 15 15,0 0-15-15,0-3 15 0,-2-4-15 0,2 7 22 16,0 0-22-16,-4-5 23 0,1-4-23 0,3 9 3 0,0 0-3 16,-4-7 4-16,1-1-4 0,3 8 7 0,0 0-7 15,-4-7 8-15,1 0-8 0,3 7 3 0,0 0-3 0,-4-2 4 16,-1-1-4-16,5 3-1 0,0 0 1 0,-3-3 0 15,-1 1 0-15,4 2-55 0,0 0 55 0,0 0-55 16,-1 5 55-16,1-5-119 0,0 0 119 0,-2 3-1104 16,4-6 1104-16</inkml:trace>
  <inkml:trace contextRef="#ctx0" brushRef="#br0" timeOffset="192032.34">26707 5417 763 0,'0'0'0'0,"19"7"0"16,12 1 0-16,-31-8 67 0,0 0-67 0,-3 0 68 15,-18-3-68-15,21 3 42 0,0 0-42 0,-19-5 42 0,-1 1-42 16,20 4 33-16,0 0-33 0,-15-3 34 0,3-2-34 16,12 5 1-16,0 0-1 0,-9-2 2 0,4 2-2 15,5 0 11-15,0 0-11 0,-4 2 11 0,2-1-11 16,2-1-55-16,0 0 55 0,0 7-55 0,4 2 55 0,-4-9-27 15,0 0 27-15,3 8-27 0,3 3 27 0,-6-11-1 16,0 0 1-16,8 15 0 0,6 1 0 0,-14-16 0 16,0 0 0-16,16 17 0 0,1-2 0 0,-17-15 8 15,0 0-8-15,25 16 8 0,3-1-8 0,-28-15 18 16,0 0-18-16,36 12 19 0,9 0-19 0,-45-12 44 16,0 0-44-16,49 9 45 0,7-3-45 0,-56-6 38 0,0 0-38 15,57 9 38-15,4-2-38 0,-61-7 16 0,0 0-16 16,61 8 17-16,2 4-17 0,-63-12 22 0,0 0-22 15,80 9 22-15,13 1-22 0,-93-10 14 0,0 0-14 16,83 9 15-16,-3-1-15 0,-80-8 16 0,0 0-16 0,75 4 17 16,-3 1-17-16,-72-5 15 0,0 0-15 0,75 3 16 15,1 1-16-15,-76-4 16 0,0 0-16 0,73 5 17 16,-3 2-17-16,-70-7 25 0,0 0-25 0,68 8 26 16,-3 3-26-16,-65-11 12 0,0 0-12 0,66 8 13 15,-2-1-13-15,-64-7 46 0,0 0-46 0,68 9 47 16,2-6-47-16,-70-3 14 0,0 0-14 0,56 3 15 15,-11 3-15-15,-45-6 21 0,0 0-21 0,52 0 21 16,0 0-21-16,-52 0 15 0,0 0-15 0,70-4 16 16,10 2-16-16,-80 2 4 0,0 0-4 0,72-6 5 15,-1-3-5-15,-71 9 7 0,0 0-7 0,52-7 8 0,-10-1-8 16,-42 8 13-16,0 0-13 0,45-12 14 0,-1-4-14 16,-44 16 15-16,0 0-15 0,47-15 15 0,2-6-15 15,-49 21 1-15,0 0-1 0,62-27 1 0,12-13-1 16,-74 40 16-16,0 0-16 0,64-42 17 0,1-13-17 0,-65 55 3 15,0 0-3-15,54-52 3 0,-6-6-3 0,-48 58 6 16,0 0-6-16,42-55 7 0,-7-1-7 0,-35 56 14 16,0 0-14-16,24-47 15 0,-6 5-15 0,-18 42 14 15,0 0-14-15,15-45 15 0,-4-1-15 0,-11 46 4 16,0 0-4-16,10-48 4 0,-3-3-4 0,-7 51 7 16,0 0-7-16,4-52 8 0,-2 2-8 0,-2 50 13 15,0 0-13-15,-4-48 14 0,-3 0-14 0,7 48 1 0,0 0-1 16,-10-53 1-16,-3 2-1 0,13 51 3 0,0 0-3 15,-19-63 4-15,-3-8-4 0,22 71 0 0,0 0 0 16,-19-53 0-16,-1 4 0 0,20 49 4 0,0 0-4 0,-19-48 5 16,-2 5-5-16,21 43 0 0,0 0 0 0,-22-48 0 15,-3 2 0-15,25 46-11 0,0 0 11 0,-26-45-11 16,-2 2 11-16,28 43 0 0,0 0 0 0,-40-48 0 16,-7-7 0-16,47 55-18 0,0 0 18 0,-50-49-18 15,-6 4 18-15,56 45-1 0,0 0 1 0,-56-39 0 16,-3 3 0-16,59 36-4 0,0 0 4 0,-47-28-3 15,5 6 3-15,42 22-21 0,0 0 21 0,-45-24-21 16,-1 4 21-16,46 20-3 0,0 0 3 0,-64-28-2 16,-11-3 2-16,75 31-13 0,0 0 13 0,-68-24-13 15,2 2 13-15,66 22-9 0,0 0 9 0,-65-17-9 16,5 5 9-16,60 12-24 0,0 0 24 0,-54-7-23 16,5 7 23-16,49 0-13 0,0 0 13 0,-68 4-13 0,-11 2 13 15,79-6-10-15,0 0 10 0,-73 12-10 0,-2 2 10 16,75-14-26-16,0 0 26 0,-73 15-26 0,0 4 26 0,73-19-6 15,0 0 6-15,-73 19-6 0,1 2 6 0,72-21-10 16,0 0 10-16,-66 24-9 0,5-2 9 0,61-22-25 16,0 0 25-16,-59 24-24 0,1 3 24 0,58-27 0 15,0 0 0-15,-60 33 0 0,-3 1 0 0,63-34-8 16,0 0 8-16,-65 36-7 0,-1 4 7 0,66-40-4 16,0 0 4-16,-64 42-3 0,1-2 3 0,63-40-2 15,0 0 2-15,-51 36-2 0,8-4 2 0,43-32-2 16,0 0 2-16,-40 31-1 0,7-9 1 0,33-22-4 0,0 0 4 15,-35 28-4-15,2 1 4 0,33-29-2 0,0 0 2 16,-33 31-2-16,1 8 2 0,32-39-2 0,0 0 2 0,-26 33-1 16,4 1 1-16,22-34-5 0,0 0 5 0,-21 39-4 15,3 6 4-15,18-45-2 0,0 0 2 0,-14 50-2 16,0 1 2-16,14-51-11 0,0 0 11 0,-7 70-10 16,4 11 10-16,3-81-4 0,0 0 4 0,2 79-3 15,3 3 3-15,-5-82-3 0,0 0 3 0,17 82-2 16,9 0 2-16,-26-82-5 0,0 0 5 0,44 83-5 15,15 0 5-15,-59-83-71 0,0 0 71 0,75 95-70 16,17 2 70-16,-92-97-82 0,0 0 82 0,168 194-770 16,-336-388 770-16</inkml:trace>
  <inkml:trace contextRef="#ctx0" brushRef="#br0" timeOffset="197815.16">9820 9540 180 0,'0'0'0'0,"-3"-1"0"16,-1-1 0-16,4 2 106 0,0 0-106 0,-3 2 106 15,1 3-106-15,2-5 89 0,0 0-89 0,0 5 90 16,-3-3-90-16,3-2 58 0,0 0-58 0,0 3 58 16,0 1-58-16,0-4 3 0,0 0-3 0,0 3 4 15,3 2-4-15,-3-5-99 0,0 0 99 0,0 7-99 16,0-4 99-16,0 4-288 0</inkml:trace>
  <inkml:trace contextRef="#ctx0" brushRef="#br0" timeOffset="-211700.52">29773 4977 91 0,'0'0'0'0,"0"0"0"0,0 0 0 0,0 0 74 16,0 0-74-16,0 0 74 0,24 6-74 0,-24-6 72 0,0 0-72 15,21 0 72-15,5 0-72 0,-26 0 56 0,0 0-56 16,35 4 57-16,7-4-57 0,-42 0 43 0,0 0-43 16,49 2 43-16,8 1-43 0,-57-3 58 0,0 0-58 0,63 0 59 15,5 3-59-15,-68-3 32 0,0 0-32 0,73 0 32 16,5 0-32-16,-78 0 34 0,0 0-34 0,100 0 34 15,15 4-34-15,-115-4 32 0,0 0-32 0,102 0 33 16,-1 0-33-16,-101 0 7 0,0 0-7 0,98 0 7 16,-4-4-7-16,-94 4 29 0,0 0-29 0,87 0 29 15,-3 0-29-15,-84 0 35 0,0 0-35 0,71-3 36 16,-10 3-36-16,-61 0 12 0,0 0-12 0,52-3 13 16,-8 1-13-16,-44 2 32 0,0 0-32 0,28 0 32 15,-14 0-32-15,-14 0 10 0,0 0-10 0,12 0 11 16,-7 0-11-16,-5 0 19 0,0 0-19 0,0 0 20 15,0 0-20-15,0 0 23 0,0 0-23 0,-9 0 24 16,-6-4-24-16,15 4-18 0,0 0 18 0,-23-6-18 0,-5 1 18 16,28 5-178-16,0 0 178 0,-36-4-177 0,-6-1 177 15,-37-2-529-15</inkml:trace>
  <inkml:trace contextRef="#ctx0" brushRef="#br0" timeOffset="-210786.32">29680 5004 673 0,'0'0'0'0,"6"3"0"16,4 1 0-16,-10-4 69 0,0 0-69 0,12 8 69 15,4 4-69-15,-16-12 32 0,0 0-32 0,16 16 33 16,1-1-33-16,-17-15 12 0,0 0-12 0,17 21 13 16,3 3-13-16,-20-24 4 0,0 0-4 0,17 26 4 0,2-2-4 15,-19-24 0-15,0 0 0 0,21 24 0 0,2-4 0 16,-23-20 5-16,0 0-5 0,21 19 6 0,1 0-6 0,-22-19 7 16,0 0-7-16,21 12 8 0,-2 0-8 0,-19-12 14 15,0 0-14-15,18 8 15 0,-1-4-15 0,-17-4 15 16,0 0-15-16,16 5 15 0,-2 2-15 0,-14-7 15 15,0 0-15-15,10 3 16 0,-1-3-16 0,-9 0 9 16,0 0-9-16,3 0 10 0,-3 0-10 0,0 0 4 16,0 0-4-16,-5-3 4 0,-3-1-4 0,8 4 0 15,0 0 0-15,-18-5 0 0,-8-5 0 0,26 10-3 16,0 0 3-16,-28-9-3 0,-2-3 3 0,30 12-3 0,0 0 3 16,-27-12-2-16,-1 4 2 0,28 8-6 0,0 0 6 15,-32-7-6-15,-2-2 6 0,34 9-7 0,0 0 7 16,-32-10-7-16,3 1 7 0,29 9-8 0,0 0 8 0,-28-8-7 15,2-4 7-15,26 12-8 0,0 0 8 0,-25-10-8 16,4-2 8-16,21 12-8 0,0 0 8 0,-19-9-8 16,2-3 8-16,17 12-4 0,0 0 4 0,-14-12-3 15,5 0 3-15,9 12-2 0,0 0 2 0,-2-12-2 16,6-2 2-16,-4 14 0 0,0 0 0 0,12-8 0 16,9-4 0-16,-21 12 1 0,0 0-1 0,29-9 1 15,10-1-1-15,-39 10 17 0,0 0-17 0,36-9 17 16,4-3-17-16,-40 12 9 0,0 0-9 0,41-17 9 15,0-2-9-15,-41 19 16 0,0 0-16 0,40-18 17 16,-1-3-17-16,-39 21 3 0,0 0-3 0,35-24 4 16,-2 0-4-16,-33 24 7 0,0 0-7 0,29-22 7 0,-3-2-7 15,-26 24 22-15,0 0-22 0,23-24 23 0,-4 0-23 16,-19 24 6-16,0 0-6 0,16-19 7 0,-6 4-7 16,-10 15 4-16,0 0-4 0,9-9 5 0,-2 2-5 0,-7 7 3 15,0 0-3-15,5-1 3 0,-1 2-3 0,-4-1 0 16,0 0 0-16,3 16 0 0,-1 6 0 0,-2-22-4 15,0 0 4-15,-2 32-3 0,-1 8 3 0,3-40-4 16,0 0 4-16,-7 44-3 0,-4 10 3 0,11-54-3 16,0 0 3-16,-10 47-3 0,-1 1 3 0,11-48 0 15,0 0 0-15,-10 43 0 0,1-7 0 0,9-36 0 16,0 0 0-16,-5 35 0 0,5-8 0 0,0-27-101 0,0 0 101 16,-5 63-678-16,10-126 678 0</inkml:trace>
  <inkml:trace contextRef="#ctx0" brushRef="#br0" timeOffset="-199001.18">13534 8581 135 0,'0'0'0'0,"2"5"0"16,5 2 0-16,-7-7 62 0,0 0-62 0,9 9 62 16,8 1-62-16,-17-10 50 0,0 0-50 0,21 12 50 15,5-4-50-15,-26-8 39 0,0 0-39 0,30 7 40 16,7-2-40-16,-37-5 47 0,0 0-47 0,34 4 47 16,5-4-47-16,-39 0 63 0,0 0-63 0,38 0 64 15,4 0-64-15,-42 0 39 0,0 0-39 0,40-4 40 16,0 1-40-16,-40 3 30 0,0 0-30 0,38-3 30 15,1 1-30-15,-39 2 4 0,0 0-4 0,38-4 4 16,2-1-4-16,-40 5 4 0,0 0-4 0,40-1 4 0,2-1-4 16,-42 2 12-16,0 0-12 0,43 2 13 0,1 4-13 15,-44-6 13-15,0 0-13 0,42 4 14 0,0 3-14 0,-42-7 4 16,0 0-4-16,34 5 4 0,1-2-4 0,-35-3 13 16,0 0-13-16,30 0 14 0,-2-3-14 0,-28 3 8 15,0 0-8-15,21-5 9 0,-2 0-9 0,-19 5 8 16,0 0-8-16,16-2 9 0,-4-2-9 0,-12 4 15 15,0 0-15-15,8-5 15 0,1 2-15 0,-9 3 14 16,0 0-14-16,2-4 15 0,0 1-15 0,-2 3 9 16,0 0-9-16,-2-3 9 0,-3 1-9 0,5 2 16 15,0 0-16-15,-6 0 17 0,-2-4-17 0,8 4 8 16,0 0-8-16,-21 0 8 0,-9 0-8 0,30 0 9 0,0 0-9 16,-33 0 9-16,-2-3-9 0,35 3 8 0,0 0-8 15,-42 0 8-15,-1 0-8 0,43 0 3 0,0 0-3 16,-47 0 4-16,-2 0-4 0,49 0 2 0,0 0-2 0,-43 0 2 15,-4 0-2-15,47 0 1 0,0 0-1 0,-48-2 2 16,0 1-2-16,48 1 1 0,0 0-1 0,-49-6 1 16,-5 0-1-16,54 6 3 0,0 0-3 0,-54-4 3 15,0 2-3-15,54 2 11 0,0 0-11 0,-45 0 11 16,3 0-11-16,42 0 15 0,0 0-15 0,-42 4 16 16,4 1-16-16,38-5 15 0,0 0-15 0,-35 0 16 15,2 0-16-15,33 0 9 0,0 0-9 0,-30 0 10 16,4-5-10-16,26 5 16 0,0 0-16 0,-23-4 17 15,6 1-17-15,17 3 8 0,0 0-8 0,-16-3 8 16,8 1-8-16,8 2 9 0,0 0-9 0,-9 0 9 16,5 0-9-16,4 0 1 0,0 0-1 0,0 5 1 0,9 4-1 15,-9-9 0-15,0 0 0 0,14 10 1 0,7 2-1 16,-21-12 0-16,0 0 0 0,24 14 0 0,2-1 0 0,-26-13-3 16,0 0 3-16,30 14-3 0,7-2 3 0,-37-12-1 15,0 0 1-15,38 12 0 0,9 2 0 0,-47-14 0 16,0 0 0-16,47 8 0 0,4 1 0 0,-51-9 0 15,0 0 0-15,50 7 0 0,-3-4 0 0,-47-3 0 16,0 0 0-16,44 4 0 0,-6-3 0 0,-38-1 0 16,0 0 0-16,37 0 0 0,-3 0 0 0,-34 0 0 15,0 0 0-15,33-1 1 0,-3-1-1 0,-30 2 7 0,0 0-7 16,30-4 8-16,-2-1-8 0,-28 5 9 0,0 0-9 16,24-7 9-16,-3 2-9 0,-21 5 3 0,0 0-3 15,17-8 4-15,-1 1-4 0,-16 7 13 0,0 0-13 16,9-5 13-16,-4 1-13 0,-5 4 22 0,0 0-22 0,3-7 23 15,-6 2-23-15,3 5 7 0,0 0-7 0,-5-3 8 16,-4-2-8-16,9 5 10 0,0 0-10 0,-12-4 10 16,-6 1-10-16,18 3 33 0,0 0-33 0,-21-4 34 15,1-1-34-15,20 5 1 0,0 0-1 0,-21-3 1 16,-2-4-1-16,23 7 12 0,0 0-12 0,-24-5 13 16,-3-4-13-16,27 9 4 0,0 0-4 0,-27-7 4 15,-1-1-4-15,28 8 0 0,0 0 0 0,-33-7 1 16,-9 0-1-16,42 7 2 0,0 0-2 0,-38-5 2 15,1-3-2-15,37 8 1 0,0 0-1 0,-38-4 2 16,1-1-2-16,37 5 1 0,0 0-1 0,-33-2 1 16,5 1-1-16,28 1 3 0,0 0-3 0,-26 1 4 0,3 1-4 15,23-2 0-15,0 0 0 0,-17 2 0 0,5 1 0 16,12-3 0-16,0 0 0 0,-13 4 0 0,5-1 0 16,8-3 0-16,0 0 0 0,-9 5 0 0,4-2 0 0,5-3-8 15,0 0 8-15,-4 4-7 0,4 4 7 0,0-8-4 16,0 0 4-16,4 9-4 0,6 6 4 0,-10-15-8 15,0 0 8-15,16 12-7 0,7 0 7 0,-23-12-15 16,0 0 15-16,27 12-14 0,8-1 14 0,-35-11-8 16,0 0 8-16,39 10-8 0,2 0 8 0,-41-10-9 15,0 0 9-15,41 12-9 0,-3-5 9 0,-38-7-4 16,0 0 4-16,33 9-3 0,-3-8 3 0,-30-1 0 0,0 0 0 16,24 4 1-16,-3-1-1 0,-21-3-2 0,0 0 2 15,17 4-1-15,-6-1 1 0,-11-3-1 0,0 0 1 16,8 0-1-16,-4 2 1 0,-4-2 3 0,0 0-3 0,3 0 4 15,-3 0-4-15,0 0 3 0,0 0-3 0,-7 0 3 16,-3 0-3-16,10 0 13 0,0 0-13 0,-21 0 13 16,-3 0-13-16,24 0 9 0,0 0-9 0,-30 0 9 15,-5 0-9-15,35 0 3 0,0 0-3 0,-38-2 4 16,-4-5-4-16,42 7 2 0,0 0-2 0,-38-5 3 16,-1 2-3-16,39 3 5 0,0 0-5 0,-34-7 5 15,-3 2-5-15,37 5 2 0,0 0-2 0,-31-4 2 16,5 4-2-16,26 0 1 0,0 0-1 0,-25 0 2 15,4 0-2-15,21 0 0 0,0 0 0 0,-17 0 0 16,5 0 0-16,12 0-4 0,0 0 4 0,-9 4-4 16,4-4 4-16,5 0-9 0,0 0 9 0,0 0-8 15,1 1 8-15,-1-1-16 0,0 0 16 0,16 0-15 0,5 0 15 16,-21 0-9-16,0 0 9 0,30 0-8 0,8-1 8 0,-38 1-4 16,0 0 4-16,42 0-3 0,7 0 3 0,-49 0-60 15,0 0 60-15,48 7-59 0,5 3 59 0,-53-10-96 16,0 0 96-16,97 19-823 0,-194-38 823 0</inkml:trace>
  <inkml:trace contextRef="#ctx0" brushRef="#br0" timeOffset="-197948.07">28619 4523 583 0,'0'0'0'0,"0"0"0"0,0 0 0 0,0 0 54 15,0 0-54-15,0 0 54 0,0 0-54 0,0 0 70 0,0 0-70 16,0 0 70-16,0 0-70 0,0 0 70 0,0 0-70 15,0 0 70-15,0 0-70 0,0 0 64 0,0 0-64 0,0 0 65 16,0 0-65-16,0 0 42 0,0 0-42 0,0 0 42 16,0 0-42-16,0 0 22 0,0 0-22 0,0 0 22 15,0 0-22-15,0 0 29 0,0 0-29 0,0 0 29 16,0 0-29-16,0 0 12 0,0 0-12 0,0 0 12 16,0 0-12-16,0 0 5 0,0 0-5 0,0 0 5 15,0 0-5-15,0 0 8 0,0 0-8 0,0 0 9 16,0 0-9-16,0 0 22 0,0 0-22 0,0 0 23 15,0 0-23-15,0 0 2 0,0 0-2 0,0 0 2 16,0 0-2-16,0 0 0 0,0 0 0 0,0 0 0 16,0 0 0-16,0 0-93 0,0 0 93 0,0 0-92 15,0 0 92-15,0 0-818 0</inkml:trace>
  <inkml:trace contextRef="#ctx0" brushRef="#br0" timeOffset="-193789.33">15390 8497 113 0,'0'0'0'0,"0"0"0"0,0 0 0 0,0 0 54 15,0 0-54-15,0 0 54 0,7 22-54 0,-7-22 58 16,0 0-58-16,5 23 58 0,0 4-58 0,-5-27 51 15,0 0-51-15,7 31 52 0,-3 1-52 0,-4-32 67 16,0 0-67-16,7 35 68 0,3 2-68 0,-10-37 5 0,0 0-5 16,14 38 6-16,7-2-6 0,-21-36 33 15,0 0-33-15,21 31 33 0,8-7-33 0,-29-24 26 0,0 0-26 16,30 24 26-16,8-4-26 0,-38-20 13 0,0 0-13 0,39 18 14 16,8-1-14-16,-47-17 48 0,0 0-48 0,43 12 48 15,3-2-48-15,-46-10 14 0,0 0-14 0,47 9 15 16,3-4-15-16,-50-5 31 0,0 0-31 0,52 7 31 15,8-7-31-15,-60 0 42 0,0 0-42 0,62 1 42 16,-1-1-42-16,-61 0 38 0,0 0-38 0,75-1 39 16,5-3-39-16,-80 4 34 0,0 0-34 0,74-5 34 15,1 2-34-15,-75 3 34 0,0 0-34 0,76-4 34 16,-4-1-34-16,-72 5 49 0,0 0-49 0,73-3 49 16,-4-1-49-16,-69 4 28 0,0 0-28 0,72-7 28 15,3 2-28-15,-75 5 27 0,0 0-27 0,76-3 27 16,3 3-27-16,-79 0 24 0,0 0-24 0,78 0 25 15,-5 3-25-15,-73-3 8 0,0 0-8 0,72 5 9 0,-4 4-9 16,-68-9 27-16,0 0-27 0,71 10 27 0,2 2-27 16,-73-12 36-16,0 0-36 0,68 9 36 0,0 3-36 0,-68-12 2 15,0 0-2-15,52 10 3 0,-6-7-3 0,-46-3 4 16,0 0-4-16,59 6 4 0,11-3-4 0,-70-3 32 16,0 0-32-16,68 3 32 0,3-1-32 0,-71-2 3 15,0 0-3-15,56 2 4 0,-7-2-4 0,-49 0 4 16,0 0-4-16,47 1 4 0,-2 3-4 0,-45-4 7 15,0 0-7-15,52 2 8 0,0 3-8 0,-52-5 13 16,0 0-13-16,68 12 13 0,9 5-13 0,-77-17 3 16,0 0-3-16,70 19 4 0,-4 1-4 0,-66-20 7 15,0 0-7-15,54 19 7 0,-9-7-7 0,-45-12 7 0,0 0-7 16,66 16 8-16,11 1-8 0,-77-17 3 0,0 0-3 16,72 13 3-16,-3-2-3 0,-69-11 12 0,0 0-12 0,56 7 12 15,-9-2-12-15,-47-5 3 0,0 0-3 0,49 5 4 16,1 0-4-16,-50-5 2 0,0 0-2 0,66 5 2 15,8 2-2-15,-74-7 27 0,0 0-27 0,71 3 27 16,6 6-27-16,-77-9 5 0,0 0-5 0,68 7 5 16,0 1-5-16,-68-8 5 0,0 0-5 0,71 7 5 15,6-2-5-15,-77-5 7 0,0 0-7 0,71 7 8 16,2-2-8-16,-73-5 13 0,0 0-13 0,68 9 13 16,-3 3-13-16,-65-12 1 0,0 0-1 0,71 7 1 15,2-4-1-15,-73-3 8 0,0 0-8 0,75 0 9 16,2-3-9-16,-77 3 22 0,0 0-22 0,68 0 23 15,0-4-23-15,-68 4 3 0,0 0-3 0,54 4 3 0,-7-4-3 16,-47 0 7-16,0 0-7 0,52 3 7 0,2-3-7 16,-54 0 14-16,0 0-14 0,65 0 15 0,8 2-15 15,-73-2 3-15,0 0-3 0,57 2 4 0,-8-1-4 16,-49-1 0-16,0 0 0 0,66 0 1 0,11 0-1 0,-77 0 0 16,0 0 0-16,71-1 0 0,6-3 0 0,-77 4-1 15,0 0 1-15,68-3 0 0,0-4 0 0,-68 7 1 16,0 0-1-16,52-2 1 0,-7 2-1 0,-45 0-1 15,0 0 1-15,53-3 0 0,1 3 0 0,-54 0-4 16,0 0 4-16,68 0-3 0,8 0 3 0,-76 0-1 16,0 0 1-16,72 0 0 0,-3 0 0 0,-69 0-3 15,0 0 3-15,70-4-2 0,0 3 2 0,-70 1-2 0,0 0 2 16,57-4-1-16,-5 1 1 0,-52 3-5 0,0 0 5 16,49-4-4-16,2-1 4 0,-51 5-7 0,0 0 7 15,50-3-6-15,1-1 6 0,-51 4-1 0,0 0 1 16,66-5 0-16,11-2 0 0,-77 7-3 0,0 0 3 0,71-12-3 15,-1 0 3-15,-70 12 0 0,0 0 0 0,57-10 0 16,-10 2 0-16,-47 8-2 0,0 0 2 0,65-12-1 16,3 0 1-16,-68 12-4 0,0 0 4 0,68-11-4 15,3 1 4-15,-71 10 0 0,0 0 0 0,56-7 0 16,-7 4 0-16,-49 3 0 0,0 0 0 0,50-5 0 16,-1 1 0-16,-49 4 0 0,0 0 0 0,50-7 0 15,3 2 0-15,-53 5 0 0,0 0 0 0,54-8 0 16,0 4 0-16,-54 4-6 0,0 0 6 0,52-7-6 15,0 4 6-15,-52 3-8 0,0 0 8 0,47-2-8 0,-5-5 8 16,-42 7-9-16,0 0 9 0,42-1-8 0,-2 1 8 16,-40 0-8-16,0 0 8 0,40 0-8 0,-2 0 8 15,-38 0-1-15,0 0 1 0,37 1-1 0,-1 3 1 0,-36-4-3 16,0 0 3-16,37 0-3 0,-2 3 3 0,-35-3-2 16,0 0 2-16,33 4-1 0,0 4 1 0,-33-8 3 15,0 0-3-15,31 7 4 0,1 2-4 0,-32-9 0 16,0 0 0-16,31 8 1 0,-1-1-1 0,-30-7 1 15,0 0-1-15,29 9 1 0,-1-6-1 0,-28-3 8 16,0 0-8-16,28 3 8 0,-2-1-8 0,-26-2 3 16,0 0-3-16,30 0 3 0,0-2-3 0,-30 2 6 15,0 0-6-15,31-3 6 0,4-4-6 0,-35 7 3 0,0 0-3 16,35-8 3-16,3-4-3 0,-38 12 2 0,0 0-2 16,36-12 2-16,1-4-2 0,-37 16 4 0,0 0-4 15,38-15 5-15,-5-1-5 0,-33 16 6 0,0 0-6 0,35-15 6 16,0-2-6-16,-35 17 0 0,0 0 0 0,35-19 1 15,0 0-1-15,-35 19 0 0,0 0 0 0,36-20 1 16,1-1-1-16,-37 21-2 0,0 0 2 0,35-22-2 16,-2-2 2-16,-33 24-13 0,0 0 13 0,33-24-12 15,0-7 12-15,-33 31-4 0,0 0 4 0,28-28-4 16,-4 1 4-16,-24 27-14 0,0 0 14 0,27-24-13 16,-7-3 13-16,-20 27-4 0,0 0 4 0,18-31-3 15,-2-2 3-15,-16 33-7 0,0 0 7 0,13-36-6 16,0-3 6-16,-13 39-3 0,0 0 3 0,8-39-3 15,-1-1 3-15,-7 40 0 0,0 0 0 0,6-43 1 16,-1 0-1-16,-5 43 0 0,0 0 0 0,3-44 0 0,-1 1 0 16,-2 43 1-16,0 0-1 0,0-41 1 0,-2 2-1 15,2 39 1-15,0 0-1 0,-1-36 1 0,-1 3-1 16,2 33 1-16,0 0-1 0,0-31 1 0,-4 7-1 0,4 24 3 16,0 0-3-16,-1-22 3 0,-1 5-3 0,2 17 11 15,0 0-11-15,-2-12 11 0,2 2-11 0,0 10 4 16,0 0-4-16,0-6 4 0,2 3-4 0,-2 3 7 15,0 0-7-15,0-3 7 0,2 1-7 0,-2 2 7 16,0 0-7-16,0 0 8 0,0 0-8 0,0 0 3 16,0 0-3-16,0 0 3 0,0 0-3 0,0 0 6 15,0 0-6-15,0 0 6 0,0 0-6 0,0 0 7 16,0 0-7-16,0 0 7 0,0 0-7 0,0 0 7 0,0 0-7 16,0 0 8-16,0 0-8 0,0 0 15 0,0 0-15 15,0 0 15-15,0 0-15 0,0 0 3 0,0 0-3 16,0 0 4-16,0 0-4 0,0 0 6 0,0 0-6 0,0 0 7 15,0 3-7-15,0-3 0 0,0 0 0 0,0 0 1 16,0 0-1-16,0 0 0 0,0 0 0 0,0 0 0 16,0 0 0-16,0 0-13 0,0 0 13 0,0 0-13 15,0 0 13-15,0 0-91 0,0 0 91 0,0 0-90 16,5 2 90-16,-5-2-126 0,0 0 126 0,0 0-126 16,3-2 126-16,1 1-1132 0</inkml:trace>
  <inkml:trace contextRef="#ctx0" brushRef="#br0" timeOffset="-192169.28">16310 7027 113 0,'0'0'0'0,"0"0"0"16,0 0 0-16,0 0 13 0,0 0-13 0,0 0 13 15,0 0-13-15,0 0 47 0,0 0-47 0,0 0 47 16,0 0-47-16,0 0 44 0,0 0-44 0,0 0 45 15,0 0-45-15,0 0 52 0,0 0-52 0,0 0 53 16,0 0-53-16,0 0 66 0,0 0-66 0,0 0 66 16,0 0-66-16,0 0 46 0,0 0-46 0,0 0 47 15,17-17-47-15,-17 17 23 0,0 0-23 0,12 0 24 0,2 9-24 16,-14-9-30-16,0 0 30 0,28 5-441 16,-56-10 441-16</inkml:trace>
  <inkml:trace contextRef="#ctx0" brushRef="#br0" timeOffset="-189540.36">17867 8423 326 0,'0'0'0'0,"0"0"0"15,-5-3 0-15,5 3 22 0,0 0-22 0,2-3 22 16,3-3-22-16,-5 6-62 0,0 0 62 0,9-10-62 16,6 0 62-16,6-9-109 0</inkml:trace>
  <inkml:trace contextRef="#ctx0" brushRef="#br0" timeOffset="-187935.01">20106 8519 1199 0,'0'0'0'0,"0"0"-20"0,0 0 20 0,3-1-20 16,2-6 20-16,-5 7-5 0,0 0 5 0,4-5-5 15,-1-2 5-15,-3 7-26 0,0 0 26 0,4-5-25 16,-4-2 25-16,0 7-55 0,0 0 55 0,2-5-55 16,1-2 55-16,-3 7-48 0,0 0 48 0,7-4-48 0,2 3 48 15,-9 1-198-15,0 0 198 0,17-2-198 0,2 2 198 16,18-2-263-16</inkml:trace>
  <inkml:trace contextRef="#ctx0" brushRef="#br0" timeOffset="-185981.64">23444 8533 707 0,'0'0'0'0,"0"0"0"16,0 0 0-16,0 0 140 0,0 0-140 0,0 0 140 0,-18-3-140 15,18 3 99-15,0 0-99 0,-12-4 100 0,-2 1-100 16,14 3 35-16,0 0-35 0,-10-9 36 0,1-6-36 15,9 15-181-15,0 0 181 0,3-24-180 0,6-10 180 0,3-23-567 16</inkml:trace>
  <inkml:trace contextRef="#ctx0" brushRef="#br0" timeOffset="-177140.25">21473 8538 124 0,'0'0'0'0,"9"4"0"0,7-1 0 0,-16-3 49 0,0 0-49 16,19 2 50-16,5 5-50 0,-24-7 58 0,0 0-58 0,30 3 58 15,3-3-58-15,-33 0 45 0,0 0-45 0,35 0 46 16,1 0-46-16,-36 0 22 0,0 0-22 0,37 0 22 15,1 0-22-15,-38 0 20 0,0 0-20 0,40 0 20 16,4 0-20-16,-44 0 45 0,0 0-45 0,45 4 45 16,2 1-45-16,-47-5 43 0,0 0-43 0,46 7 44 15,1-6-44-15,-47-1 40 0,0 0-40 0,45 4 41 16,0-1-41-16,-45-3 35 0,0 0-35 0,45 3 36 16,-1-6-36-16,-44 3 15 0,0 0-15 0,45 0 16 15,2 0-16-15,-47 0 48 0,0 0-48 0,51 3 49 16,1-3-49-16,-52 0 32 0,0 0-32 0,49 2 33 15,0 2-33-15,-49-4 33 0,0 0-33 0,47 3 33 0,-2 0-33 16,-45-3 22-16,0 0-22 0,45 2 23 0,1 0-23 16,-46-2 28-16,0 0-28 0,45 3 28 0,2 2-28 0,-47-5 32 15,0 0-32-15,49 4 32 0,-1 1-32 0,-48-5 47 16,0 0-47-16,48 3 48 0,-1 1-48 0,-47-4 10 16,0 0-10-16,43 3 11 0,1-1-11 0,-44-2 23 15,0 0-23-15,40 3 24 0,2-3-24 0,-42 0 13 16,0 0-13-16,43 4 14 0,1-4-14 0,-44 0 1 15,0 0-1-15,45 0 2 0,0 0-2 0,-45 0 0 16,0 0 0-16,44 2 0 0,-1-2 0 0,-43 0 1 16,0 0-1-16,40 1 1 0,0 1-1 0,-40-2 0 0,0 0 0 15,37 2 0-15,0-1 0 0,-37-1-2 0,0 0 2 16,36 4-2-16,1-4 2 0,-37 0 0 0,0 0 0 16,35 0 1-16,1-4-1 0,-36 4 0 0,0 0 0 15,37-1 0-15,-1-1 0 0,-36 2 0 0,0 0 0 0,32 0 0 16,-3 2 0-16,-29-2 0 0,0 0 0 0,30 1 1 15,0 3-1-15,-30-4-2 0,0 0 2 0,27 3-1 16,3-3 1-16,-30 0 0 0,0 0 0 0,26 0 0 16,0 0 0-16,-26 0 0 0,0 0 0 0,27 0 1 15,-3-3-1-15,-24 3 1 0,0 0-1 0,24-5 1 16,-1 1-1-16,-23 4 1 0,0 0-1 0,21-3 1 16,0-1-1-16,-21 4 3 0,0 0-3 0,15 0 4 15,-1-3-4-15,-14 3 2 0,0 0-2 0,13-2 2 16,-5 2-2-16,-8 0 1 0,0 0-1 0,5 0 2 15,-1-1-2-15,-4 1 15 0,0 0-15 0,0 0 16 0,0 0-16 16,0 0 15-16,0 0-15 0,0 0 15 0,-4 0-15 16,4 0 1-16,0 0-1 0,0 0 1 0,-3 0-1 15,3 0 10-15,0 0-10 0,0 0 10 0,-5 0-10 16,5 0 0-16,0 0 0 0,-4 0 1 0,-1 0-1 0,5 0-86 16,0 0 86-16,0 0-85 0,0-6 85 0,0 6-143 15,0 0 143-15,0-8-142 0,4-6 142 0,-4-6-733 16</inkml:trace>
  <inkml:trace contextRef="#ctx0" brushRef="#br0" timeOffset="-167952.39">5369 13056 158 0,'0'0'0'0,"14"-16"0"0,11-8 0 0,-25 24 81 0,0 0-81 16,-4-3 81-16,-13 11-81 0,17-8 43 0,0 0-43 16,-13 4 44-16,-1 1-44 0,14-5 18 0,0 0-18 15,-8 0 18-15,4-2-18 0,4 2 7 0,0 0-7 0,0-7 8 16,4 2-8-16,-4 5 1 0,0 0-1 0,5-8 1 16,7 1-1-16,-12 7-2 0,0 0 2 0,12-3-2 15,2 3 2-15,-14 0-3 0,0 0 3 0,13 3-3 16,4 4 3-16,-17-7-1 0,0 0 1 0,12 8 0 15,0 4 0-15,-12-12 0 0,0 0 0 0,11 9 0 16,-4 3 0-16,-7-12 0 0,0 0 0 0,5 8 1 16,-2 3-1-16,-3-11 24 0,0 0-24 0,0 7 25 15,-3 1-25-15,3-8 48 0,0 0-48 0,-5 9 48 16,-4-1-48-16,9-8 46 0,0 0-46 0,-16 9 46 16,-1-1-46-16,17-8 36 0,0 0-36 0,-16 6 37 0,2-3-37 15,14-3 35-15,0 0-35 0,-12 2 35 0,3-4-35 16,9 2 14-16,0 0-14 0,-5-2 15 0,2 1-15 15,3 1 20-15,0 0-20 0,0 0 20 0,3-4-20 16,-3 4 15-16,0 0-15 0,12 0 15 0,6 0-15 0,-18 0-95 16,0 0 95-16,29-5-94 0,6-2 94 0,30-5-472 15</inkml:trace>
  <inkml:trace contextRef="#ctx0" brushRef="#br0" timeOffset="-166660.95">9630 13131 393 0,'0'0'0'0,"0"0"0"16,0 0 0-16,0 0-79 0,0 0 79 0,0 0-78 16,0 0 78-16,0 0-5 0,0 0 5 0,0 0-5 15,0 0 5-15,0 0-37 0,0 0 37 0,0 0-37 16,0-27 37-16,0 27-7 0,0 0 7 0,0-21-6 16,0-3 6-16,0 24 0 0,0 0 0 0,0-26 1 15,6-1-1-15,-6 27 1 0,0 0-1 0,7-27 1 16,3-1-1-16,-10 28 10 0,0 0-10 0,10-25 11 15,4 1-11-15,-14 24 9 0,0 0-9 0,13-19 10 0,-1 3-10 16,-12 16-1-16,0 0 1 0,14-8-1 0,-2 1 1 16,-12 7 3-16,0 0-3 0,12 0 3 0,-1 7-3 15,-11-7 42-15,0 0-42 0,10 8 42 0,-1 4-42 0,-9-12 47 16,0 0-47-16,8 19 48 0,-4 0-48 0,-4-19 30 16,0 0-30-16,2 21 30 0,-2-6-30 0,0-15 41 15,0 0-41-15,-6 19 41 0,-9 0-41 0,15-19 33 16,0 0-33-16,-18 17 34 0,-8-4-34 0,26-13 60 15,0 0-60-15,-26 12 61 0,2-1-61 0,24-11 60 16,0 0-60-16,-25 8 61 0,3-3-61 0,22-5 57 16,0 0-57-16,-18 6 58 0,3-1-58 0,15-5 18 0,0 0-18 15,-9 1 18-15,0 3-18 0,9-4-90 0,0 0 90 16,-3 12-90-16,3 3 90 0,0-15-104 0,0 0 104 16,0 14-103-16,0-2 103 0,0 14-350 0</inkml:trace>
  <inkml:trace contextRef="#ctx0" brushRef="#br0" timeOffset="-165834.79">5502 13028 124 0,'0'0'0'0,"-9"-3"0"0,-9-4 0 0,18 7 72 0,0 0-72 15,-8-2 72-15,1 2-72 0,7 0 85 0,0 0-85 0,-5 0 85 16,5 2-85-16,0-2 64 0,0 0-64 0,-6 2 65 15,3-2-65-15,3 0 51 0,0 0-51 0,-4 0 51 16,-1 0-51-16,5 0-113 0,0 0 113 0,0 0-112 16,2 3 112-16,1 2-245 0</inkml:trace>
  <inkml:trace contextRef="#ctx0" brushRef="#br0" timeOffset="-123422">21379 6587 225 0,'0'0'0'0,"7"-2"0"15,5 2 0-15,-12 0 83 0,0 0-83 0,6-3 83 16,-1 3-83-16,-5 0 64 0,0 0-64 0,10 3 64 0,2 6-64 16,-12-9 56-16,0 0-56 0,20 7 57 0,6 1-57 15,-26-8 45-15,0 0-45 0,31 7 46 0,6 3-46 0,-37-10 19 16,0 0-19-16,36 14 20 0,3 0-20 0,-39-14 20 15,0 0-20-15,36 19 20 0,1 1-20 0,-37-20 9 16,0 0-9-16,36 26 9 0,-1 1-9 0,-35-27 25 16,0 0-25-16,40 29 26 0,4 6-26 0,-44-35 36 15,0 0-36-15,43 32 36 0,8 3-36 0,-51-35 37 16,0 0-37-16,50 39 37 0,4-3-37 0,-54-36 33 16,0 0-33-16,63 50 34 0,7 10-34 0,-70-60 23 15,0 0-23-15,68 54 24 0,0 1-24 0,-68-55 28 16,0 0-28-16,69 55 28 0,3-2-28 0,-72-53 43 0,0 0-43 15,68 50 43-15,-4-2-43 0,-64-48 23 0,0 0-23 0,66 44 24 16,2 3-24-16,-68-47 12 0,0 0-12 0,74 42 12 16,9 1-12-16,-83-43 41 0,0 0-41 0,77 40 42 15,-1-4-42-15,-76-36 18 0,0 0-18 0,81 39 19 16,-3 0-19-16,-78-39 20 0,0 0-20 0,84 43 20 16,1 5-20-16,-85-48 26 0,0 0-26 0,78 46 26 15,-3-1-26-15,-75-45 7 0,0 0-7 0,75 51 7 16,-7 2-7-16,-68-53 10 0,0 0-10 0,77 54 10 15,3-3-10-15,-80-51 24 0,0 0-24 0,73 51 25 16,0 1-25-16,-73-52 6 0,0 0-6 0,77 49 6 16,1-4-6-16,-78-45 1 0,0 0-1 0,80 46 1 15,8-1-1-15,-88-45 16 0,0 0-16 0,78 41 17 16,-5-2-17-16,-73-39 3 0,0 0-3 0,75 36 3 0,2-1-3 16,-77-35 0-16,0 0 0 0,73 32 1 0,0-5-1 15,-73-27 19-15,0 0-19 0,59 28 20 0,-10-4-20 16,-49-24 3-16,0 0-3 0,44 17 3 0,-6-3-3 0,-38-14 2 15,0 0-2-15,24 12 3 0,-8-7-3 0,-16-5 12 16,0 0-12-16,12 7 12 0,-7-6-12 0,-5-1-2 16,0 0 2-16,6 2-1 0,-5 0 1 0,-1-2-75 15,0 0 75-15,0 0-74 0,-3-2 74 0,3 2-151 16,0 0 151-16,-4-10-150 0,-1-7 150 0,-4-11-888 16</inkml:trace>
  <inkml:trace contextRef="#ctx0" brushRef="#br0" timeOffset="-122103.2">21409 9164 135 0,'0'0'0'16,"7"0"0"-16,5-7 0 0,-12 7 96 0,0 0-96 0,9-5 96 16,5-4-96-16,-14 9 73 0,0 0-73 0,15-10 74 15,6-4-74-15,-21 14 98 0,0 0-98 0,21-15 99 16,5-4-99-16,-26 19 102 0,0 0-102 0,26-21 102 15,4-3-102-15,-30 24 96 0,0 0-96 0,33-27 97 16,-3-4-97-16,-30 31 63 0,0 0-63 0,35-34 64 16,1-2-64-16,-36 36 39 0,0 0-39 0,40-43 39 15,2-2-39-15,-42 45 52 0,0 0-52 0,47-46 53 16,5-5-53-16,-52 51 35 0,0 0-35 0,65-62 36 16,11-10-36-16,-76 72 16 0,0 0-16 0,68-67 17 15,-3 4-17-15,-65 63 31 0,0 0-31 0,68-64 31 16,-6 3-31-16,-62 61 5 0,0 0-5 0,70-60 5 0,3-4-5 15,-73 64 17-15,0 0-17 0,68-61 17 0,0 1-17 16,-68 60 23-16,0 0-23 0,66-60 24 0,-3 3-24 0,-63 57 13 16,0 0-13-16,73-56 14 0,0 1-14 0,-73 55 10 15,0 0-10-15,77-60 11 0,2-2-11 0,-79 62 10 16,0 0-10-16,80-66 10 0,2-5-10 0,-82 71 3 16,0 0-3-16,83-68 4 0,8-2-4 0,-91 70 6 15,0 0-6-15,82-71 6 0,-6-1-6 0,-76 72 7 16,0 0-7-16,75-66 7 0,-3-5-7 0,-72 71 3 15,0 0-3-15,69-63 3 0,1 1-3 0,-70 62 6 0,0 0-6 16,66-61 6-16,0 2-6 0,-66 59 13 0,0 0-13 16,63-58 13-16,0-2-13 0,-63 60 3 0,0 0-3 15,64-58 4-15,2 1-4 0,-66 57 7 0,0 0-7 0,63-53 7 16,0 5-7-16,-63 48 0 0,0 0 0 0,52-43 1 16,-7 11-1-16,-45 32 0 0,0 0 0 0,30-24 1 15,-11 10-1-15,-19 14 2 0,0 0-2 0,16-12 2 16,-7 7-2-16,-9 5-44 0,0 0 44 0,7-3-43 15,-6-1 43-15,-1 4-111 0,0 0 111 0,9-5-1109 16,-18 10 1109-16</inkml:trace>
  <inkml:trace contextRef="#ctx0" brushRef="#br0" timeOffset="-112088.71">17435 8281 225 0,'0'0'0'0,"12"0"0"0,2-3 0 0,-14 3 83 16,0 0-83-16,19 0 83 0,4 3-83 0,-23-3 75 15,0 0-75-15,26 2 75 0,4 5-75 0,-30-7 59 16,0 0-59-16,28 3 59 0,1-3-59 0,-29 0 42 0,0 0-42 15,32 2 42-15,1-2-42 0,-33 0 18 0,0 0-18 16,38 2 18-16,2 3-18 0,-40-5 30 0,0 0-30 0,44 3 30 16,1 2-30-16,-45-5 18 0,0 0-18 0,42 7 19 15,-2 2-19-15,-40-9 35 0,0 0-35 0,38 8 36 16,-1-1-36-16,-37-7 19 0,0 0-19 0,31 5 20 16,-3 1-20-16,-28-6 11 0,0 0-11 0,26 5 11 15,-2-5-11-15,-24 0 35 0,0 0-35 0,25 0 36 16,-6-7-36-16,-19 7 18 0,0 0-18 0,19-5 18 15,-1-2-18-15,-18 7-3 0,0 0 3 0,12-4-3 16,-2 4 3-16,-10 0-108 0,0 0 108 0,9 4-108 16,-4 3 108-16,9 0-583 0</inkml:trace>
  <inkml:trace contextRef="#ctx0" brushRef="#br0" timeOffset="-107780.02">17236 8387 494 0,'0'0'0'0,"0"0"0"0,25-10 0 0,-25 10 33 15,0 0-33-15,3-2 33 0,-4 1-33 0,1 1 33 16,0 0-33-16,-2 1 33 0,-5 1-33 0,7-2 30 15,0 0-30-15,-5 2 30 0,-1-2-30 0,6 0 14 16,0 0-14-16,-5 2 15 0,2-2-15 0,3 0 28 16,0 0-28-16,0 0 28 0,-4 3-28 0,4-3 21 15,0 0-21-15,4 0 21 0,1-3-21 0,-5 3 26 16,0 0-26-16,9-6 26 0,5 0-26 0,-14 6 14 0,0 0-14 16,19-12 15-16,5-4-15 0,-24 16 5 0,0 0-5 15,28-17 5-15,3-2-5 0,-31 19 23 0,0 0-23 16,32-19 24-16,1 4-24 0,-33 15 20 0,0 0-20 0,31-14 20 15,2 2-20-15,-33 12 24 0,0 0-24 0,32-7 25 16,-3 1-25-16,-29 6 8 0,0 0-8 0,32-6 9 16,2 3-9-16,-34 3 27 0,0 0-27 0,34-5 27 15,0 1-27-15,-34 4 2 0,0 0-2 0,42-6 2 16,0 0-2-16,-42 6 12 0,0 0-12 0,44-3 13 16,3-6-13-16,-47 9 4 0,0 0-4 0,45-6 4 15,-2-1-4-15,-43 7 6 0,0 0-6 0,41-5 7 16,-5-4-7-16,-36 9 7 0,0 0-7 0,35-7 8 15,-2 2-8-15,-33 5 3 0,0 0-3 0,28-3 3 16,-5-6-3-16,-23 9 6 0,0 0-6 0,20-3 6 16,-6-4-6-16,-14 7 3 0,0 0-3 0,13-4 3 0,-5 3-3 15,-8 1 0-15,0 0 0 0,7-2 0 0,-1 0 0 16,-6 2-61-16,0 0 61 0,0 0-60 0,0 0 60 16,0 0-138-16,0 0 138 0,0 0-137 0,-4 4 137 0,2-1-509 15</inkml:trace>
  <inkml:trace contextRef="#ctx0" brushRef="#br0" timeOffset="-105001.2">7721 11651 225 0,'0'0'0'0,"5"-5"0"16,2-2 0-16,-7 7 7 0,0 0-7 0,0 3 8 16,0 9-8-16,0-12 27 0,0 0-27 0,-3 12 27 15,-2 4-27-15,5-16 0 0,0 0 0 0,-4 17 1 0,-1 2-1 16,5-19 8-16,0 0-8 0,-7 20 8 0,2 3-8 15,5-23 22-15,0 0-22 0,-6 24 23 0,3 3-23 16,3-27 37-16,0 0-37 0,-4 24 38 0,1 3-38 16,3-27 37-16,0 0-37 0,-2 23 37 0,2-1-37 0,0-22 24 15,0 0-24-15,-3 19 25 0,3 0-25 0,0-19 35 16,0 0-35-16,-4 12 36 0,2-4-36 0,2-8 21 16,0 0-21-16,0 7 21 0,0-2-21 0,0-5-7 15,0 0 7-15,0 4-7 0,0-1 7 0,0-3-111 16,0 0 111-16,0 0-110 0,-3 0 110 0,0-3-237 15</inkml:trace>
  <inkml:trace contextRef="#ctx0" brushRef="#br0" timeOffset="-104717.24">7491 11718 606 0,'0'0'0'0,"9"15"0"15,3 4 0-15,-12-19 73 0,0 0-73 0,5 9 73 16,-5-9-73-16,0 0 63 0,0 0-63 0,9 3 64 16,3 2-64-16,-12-5 48 0,0 0-48 0,21 9 49 15,2 1-49-15,-23-10 13 0,0 0-13 0,28 12 13 16,1 3-13-16,-29-15 13 0,0 0-13 0,35 16 13 16,-2-1-13-16,-33-15 9 0,0 0-9 0,35 14 10 15,-5-2-10-15,-30-12 3 0,0 0-3 0,33 9 4 16,-4-6-4-16,-29-3 2 0,0 0-2 0,28 7 2 15,0-5-2-15,-28-2-61 0,0 0 61 0,26 3-60 0,-5-1 60 16,-21-2-149-16,0 0 149 0,17 5-148 0,-1-2 148 16,19 2-383-16</inkml:trace>
  <inkml:trace contextRef="#ctx0" brushRef="#br0" timeOffset="-104025.83">7313 13275 583 0,'0'0'0'0,"0"0"0"0,4-3 0 0,-4 3 32 0,0 0-32 0,0 0 32 16,0-4-32-16,0 4 12 0,0 0-12 0,0 0 13 15,0 0-13-15,0 0 42 0,0 0-42 0,0 0 42 16,5 0-42-16,-5 0 10 0,0 0-10 0,9-3 11 15,3 1-11-15,-12 2 19 0,0 0-19 0,17-2 20 16,4 1-20-16,-21 1 17 0,0 0-17 0,30-2 17 16,8-2-17-16,-38 4 15 0,0 0-15 0,39-3 16 15,2-2-16-15,-41 5 16 0,0 0-16 0,39-5 17 16,-1-6-17-16,-38 11 0 0,0 0 0 0,38-6 0 16,1-3 0-16,-39 9-78 0,0 0 78 0,38-7-78 15,0 0 78-15,43-10-489 0</inkml:trace>
  <inkml:trace contextRef="#ctx0" brushRef="#br0" timeOffset="-95605.56">20036 6464 91 0,'0'0'0'0,"0"0"0"16,0 0 0-16,0 0 10 0,0 0-10 0,0 0 10 16,16 5-10-16,-16-5 10 0,0 0-10 0,8 3 10 0,1 1-10 15,-9-4 9-15,0 0-9 0,5 3 10 0,1 2-10 16,-6-5 15-16,0 0-15 0,3 4 16 0,-1-1-16 16,-2-3 38-16,0 0-38 0,0 3 39 0,-2 1-39 15,2-4 36-15,0 0-36 0,-2 5 36 0,1-2-36 0,1-3 44 16,0 0-44-16,-2 2 45 0,0 0-45 0,2-2 41 15,0 0-41-15,-2 5 41 0,2-5-41 0,0 0 41 16,0 0-41-16,0 0 41 0,-7 3-41 0,7-3 10 16,0 0-10-16,-1-3 10 0,1-6-10 0,0 9 13 15,0 0-13-15,0-6 13 0,0-3-13 0,0 9 4 16,0 0-4-16,1-10 4 0,1 1-4 0,-2 9 12 16,0 0-12-16,5-5 13 0,-3-4-13 0,-2 9 0 0,0 0 0 15,5-3 1-15,1 0-1 0,-6 3 0 0,0 0 0 16,5 0 0-16,0 0 0 0,-5 0 0 0,0 0 0 15,7 0 1-15,-5 0-1 0,-2 0 0 0,0 0 0 0,3 3 1 16,-1-1-1-16,-2-2 6 0,0 0-6 0,0 7 6 16,-4 1-6-16,4-8 33 0,0 0-33 0,-8 16 33 15,-4 2-33-15,12-18 10 0,0 0-10 0,-13 16 10 16,-1-2-10-16,14-14 42 0,0 0-42 0,-15 15 42 16,-8-1-42-16,23-14 43 0,0 0-43 0,-19 10 43 15,2-3-43-15,17-7 4 0,0 0-4 0,-16-7 5 16,0-7-5-16,16 14-64 0,0 0 64 0,-5-22-64 15,5-9 64-15,0 31-104 0,0 0 104 0,-5-53-431 16,10 106 431-16</inkml:trace>
  <inkml:trace contextRef="#ctx0" brushRef="#br0" timeOffset="-94207.55">16411 6094 169 0,'0'0'0'0,"0"0"0"0,0 0 0 16,0 0 60-16,0 0-60 0,0 0 60 0,0 0-60 15,0 0 56-15,0 0-56 0,0 0 57 0,0 0-57 0,0 0 41 16,0 0-41-16,0 0 41 0,0 0-41 0,0 0 30 16,0 0-30-16,0 0 30 0,22-12-30 0,-22 12 14 15,0 0-14-15,13-7 15 0,-3 3-15 0,-10 4 29 16,0 0-29-16,10 0 29 0,-1 2-29 0,-9-2 5 16,0 0-5-16,9 5 6 0,-7-1-6 0,-2-4 34 15,0 0-34-15,1 3 35 0,1-1-35 0,-2-2 57 16,0 0-57-16,-3 3 58 0,-4 4-58 0,7-7 64 15,0 0-64-15,-9 2 65 0,2-1-65 0,7-1 0 0,0 0 0 16,-7-3 0-16,5-9 0 0,2 12-81 0,0 0 81 16,-8-15-576-16,16 30 576 0</inkml:trace>
  <inkml:trace contextRef="#ctx0" brushRef="#br0" timeOffset="-87603.04">28654 7723 135 0,'0'0'0'0,"2"-22"0"16,1-16 0-16,-3 38 4 0,0 0-4 0,4 8 5 16,-1 22-5-16,-3-30 17 0,0 0-17 0,4 24 17 15,-1 5-17-15,-3-29 16 0,0 0-16 0,6 25 17 16,2 1-17-16,-8-26 3 0,0 0-3 0,9 24 4 16,3-7-4-16,-12-17 13 0,0 0-13 0,12 19 14 15,1 0-14-15,-13-19 3 0,0 0-3 0,10 15 4 0,-1 2-4 16,-9-17 20-16,0 0-20 0,9 19 20 0,-2-2-20 15,-7-17 3-15,0 0-3 0,6 19 3 0,0 0-3 0,-6-19 13 16,0 0-13-16,5 17 13 0,2-3-13 16,-7-14 9-16,0 0-9 0,9 12 9 0,1-2-9 0,-10-10 23 15,0 0-23-15,11 7 24 0,1-4-24 0,-12-3 31 16,0 0-31-16,14 0 31 0,3-3-31 0,-17 3 29 16,0 0-29-16,16-5 29 0,1-2-29 0,-17 7 15 15,0 0-15-15,12-15 15 0,-1-3-15 0,-11 18 42 16,0 0-42-16,10-18 42 0,2-6-42 0,-12 24 37 0,0 0-37 15,11-26 38-15,-2 0-38 0,-9 26 38 0,0 0-38 16,7-24 39-16,0-1-39 0,-7 25 26 0,0 0-26 16,5-24 26-16,-2 0-26 0,-3 24 18 0,0 0-18 15,4-28 18-15,-3 1-18 0,-1 27 10 0,0 0-10 0,4-31 10 16,-1 2-10-16,-3 29 17 0,0 0-17 0,6-31 17 16,2 4-17-16,-8 27 8 0,0 0-8 0,7-28 8 15,2 4-8-15,-9 24 9 0,0 0-9 0,7-27 9 16,-2-1-9-16,-5 28 8 0,0 0-8 0,5-24 8 15,1-3-8-15,-6 27 3 0,0 0-3 0,3-24 4 16,-1-2-4-16,-2 26 6 0,0 0-6 0,0-22 6 16,0 3-6-16,0 19 7 0,0 0-7 0,0-20 7 15,0 1-7-15,0 19 3 0,0 0-3 0,2-24 3 16,1 0-3-16,-3 24 2 0,0 0-2 0,5-26 2 16,2 0-2-16,-7 26 1 0,0 0-1 0,9-27 2 15,0 0-2-15,-9 27 1 0,0 0-1 0,7-28 1 0,-2 2-1 16,-5 26 3-16,0 0-3 0,3-25 3 0,1 2-3 15,-4 23 5-15,0 0-5 0,0-23 6 0,-2 2-6 16,2 21 3-16,0 0-3 0,-3-19 3 0,-1-3-3 0,4 22 2 16,0 0-2-16,-5-17 2 0,-2-2-2 0,7 19 5 15,0 0-5-15,-9-17 5 0,1 1-5 0,8 16 0 16,0 0 0-16,-9-15 0 0,0-1 0 0,9 16-8 16,0 0 8-16,-9-12-7 0,-1-3 7 0,10 15-1 15,0 0 1-15,-10-12-1 0,-1 0 1 0,11 12-1 16,0 0 1-16,-10-12-1 0,-3 4 1 0,13 8 0 15,0 0 0-15,-12-7 0 0,0 0 0 0,12 7-3 0,0 0 3 16,-12-5-2-16,-2 1 2 0,14 4-12 0,0 0 12 16,-17-1-12-16,-3 2 12 0,20-1-9 0,0 0 9 15,-19 4-8-15,-2 3 8 0,21-7-17 0,0 0 17 0,-24 12-16 16,-4 5 16-16,28-17-4 0,0 0 4 0,-26 20-3 16,0 6 3-16,26-26-3 0,0 0 3 0,-26 36-2 15,1 8 2-15,25-44-11 0,0 0 11 0,-21 62-10 16,2 8 10-16,19-70-8 0,0 0 8 0,-2 112-8 15,11 30 8-15,-9-142-89 0,0 0 89 0,7 253-528 16,-14-506 528-16</inkml:trace>
  <inkml:trace contextRef="#ctx0" brushRef="#br0" timeOffset="-84102.23">21569 8190 158 0,'0'0'0'16,"7"-3"0"-16,4-4 0 0,-11 7 29 0,0 0-29 0,6-3 29 15,0 1-29-15,-6 2 34 0,0 0-34 0,5-3 35 16,0 3-35-16,-5 0 8 0,0 0-8 0,7 3 9 16,0-3-9-16,-7 0 36 0,0 0-36 0,9 2 37 15,-6 1-37-15,-3-3 35 0,0 0-35 0,4 4 35 16,-1-1-35-16,-3-3 32 0,0 0-32 0,4 5 32 15,-1 2-32-15,-3-7-107 0,0 0 107 0,12 5-107 16,1 2 107-16,13 8-135 0</inkml:trace>
  <inkml:trace contextRef="#ctx0" brushRef="#br0" timeOffset="-82556.55">16498 9011 113 0,'0'0'0'0,"9"3"0"16,6 1 0-16,6 3-25 0</inkml:trace>
  <inkml:trace contextRef="#ctx0" brushRef="#br0" timeOffset="-76401.63">29442 8014 427 0,'0'0'0'0,"0"0"0"16,0 0 0-16,0 0 0 0,0 0 0 0,0 0 0 16,0 0 0-16,0 0-87 0,0 0 87 0,0 0-86 15,0 0 86-15,0 0-109 0</inkml:trace>
  <inkml:trace contextRef="#ctx0" brushRef="#br0" timeOffset="-74511.16">29421 8019 449 0,'0'0'0'0,"0"0"0"0,0 0 0 0,0 0 101 16,0 0-101-16,0 0 101 0,0 0-101 0,0 0 34 15,0 0-34-15,0 0 34 0,0 0-34 0,0 0 32 16,0 0-32-16,0 0 32 0,0 0-32 0,0 0 40 16,0 0-40-16,0 0 40 0,0 0-40 0,0 0 47 15,0 0-47-15,0 0 48 0,0 0-48 0,0 0 53 16,0 0-53-16,0 0 53 0,0 0-53 0,0 0 39 15,0 0-39-15,0 0 39 0,0 0-39 0,0 0 28 16,0 0-28-16,0 0 28 0,0 0-28 0,0 0 25 0,0 0-25 16,0 0 26-16,-18-8-26 0,18 8 3 0,0 0-3 15,-7 12 4-15,0 8-4 0,7-20 3 0,0 0-3 16,-7 34 4-16,2 11-4 0,5-45 12 0,0 0-12 0,-7 53 12 16,0 4-12-16,7-57 7 0,0 0-7 0,-7 61 8 15,-1 3-8-15,8-64 3 0,0 0-3 0,-7 60 4 16,1-2-4-16,6-58 12 0,0 0-12 0,-3 46 13 15,-1-6-13-15,4-40 3 0,0 0-3 0,-1 35 4 16,-1-2-4-16,2-33 12 0,0 0-12 0,-2 24 12 16,2-5-12-16,0-19 8 0,0 0-8 0,0 15 9 15,0-3-9-15,0-12 23 0,0 0-23 0,0 7 24 16,0-2-24-16,0-5 7 0,0 0-7 0,0 0 7 16,7 0-7-16,-7 0 4 0,0 0-4 0,5-8 5 15,4-4-5-15,-9 12 21 0,0 0-21 0,9-21 21 16,0-1-21-16,-9 22 6 0,0 0-6 0,8-31 7 0,3-2-7 15,-11 33 4-15,0 0-4 0,8-37 5 0,-1-8-5 16,-7 45 31-16,0 0-31 0,6-39 31 0,-5-4-31 0,-1 43 1 16,0 0-1-16,2-36 1 0,0 0-1 0,-2 36 5 15,0 0-5-15,2-31 6 0,1 7-6 0,-3 24 8 16,0 0-8-16,2-27 9 0,-2 5-9 0,0 22 7 16,0 0-7-16,-2-18 8 0,0 3-8 0,2 15 0 15,0 0 0-15,-1-10 0 0,-3 5 0 0,4 5 0 16,0 0 0-16,-3-6 1 0,1 5-1 0,2 1-2 15,0 0 2-15,0 0-2 0,0 0 2 0,0 0-2 16,0 0 2-16,-2 7-2 0,-1 5 2 0,3-12-5 0,0 0 5 16,-6 20-5-16,1 6 5 0,5-26-14 0,0 0 14 15,-3 36-13-15,-1 3 13 0,4-39-1 0,0 0 1 16,-3 45-1-16,-1 8 1 0,4-53-1 0,0 0 1 16,-3 53-1-16,-2 2 1 0,5-55-3 0,0 0 3 0,-6 46-3 15,-1-3 3-15,7-43 0 0,0 0 0 0,-5 39 1 16,0-8-1-16,5-31 0 0,0 0 0 0,-4 26 1 15,1-7-1-15,3-19 15 0,0 0-15 0,-4 15 15 16,1-6-15-16,3-9 9 0,0 0-9 0,-4 0 9 16,3-9-9-16,1 9 25 0,0 0-25 0,0-15 26 15,1-14-26-15,-1 29 6 0,0 0-6 0,2-35 7 16,0-4-7-16,-2 39 9 0,0 0-9 0,2-46 10 16,-1-6-10-16,-1 52 15 0,0 0-15 0,0-51 16 15,0-4-16-15,0 55 3 0,0 0-3 0,-3-46 4 16,-1 5-4-16,4 41 6 0,0 0-6 0,-3-35 7 15,-2 10-7-15,5 25 22 0,0 0-22 0,-4-19 23 0,1 3-23 16,3 16-2-16,0 0 2 0,-2-10-2 0,0 5 2 16,2 5 0-16,0 0 0 0,-1-3 1 0,1 1-1 15,0 2-1-15,0 0 1 0,0 0-1 0,0 0 1 0,0 0-5 16,0 0 5-16,0 0-5 0,3 2 5 0,-3-2-3 16,0 0 3-16,0 0-3 0,5 6 3 0,-5-6-6 15,0 0 6-15,2 4-6 0,-2 4 6 0,0-8-3 16,0 0 3-16,-3 28-3 0,-4 11 3 0,7-39 0 15,0 0 0-15,-11 43 0 0,-3 5 0 0,14-48-2 16,0 0 2-16,-14 55-1 0,0 1 1 0,14-56-1 0,0 0 1 16,-12 54-1-16,2-10 1 0,10-44-4 0,0 0 4 15,-7 39-3-15,1-4 3 0,6-35-2 0,0 0 2 16,-3 24-2-16,1-5 2 0,2-19 3 0,0 0-3 16,2 13 3-16,5-6-3 0,-7-7 22 0,0 0-22 0,7 0 22 15,2-12-22-15,-9 12 8 0,0 0-8 0,7-20 8 16,1-8-8-16,-8 28 10 0,0 0-10 0,7-29 11 15,-1-4-11-15,-6 33 1 0,0 0-1 0,3-30 1 16,0 1-1-16,-3 29 0 0,0 0 0 0,0-28 0 16,0 6 0-16,0 22 2 0,0 0-2 0,-3-21 2 15,0 6-2-15,3 15 0 0,0 0 0 0,-6-19 0 16,-1 4 0-16,7 15 0 0,0 0 0 0,-7-12 0 16,0 3 0-16,7 9-1 0,0 0 1 0,-7-5 0 15,0-2 0-15,7 7-15 0,0 0 15 0,-7-7-14 16,-1-1 14-16,8 8-1 0,0 0 1 0,-7-9-1 15,0-1 1-15,7 10-1 0,0 0 1 0,-7-11-1 0,2-1 1 16,5 12-9-16,0 0 9 0,-4-13-9 0,2-1 9 16,2 14 0-16,0 0 0 0,-1-14 0 0,1 2 0 15,0 12-1-15,0 0 1 0,0-12 0 0,1 4 0 0,-1 8-1 16,0 0 1-16,4-12 0 0,1 0 0 0,-5 12 0 16,0 0 0-16,11-16 1 0,3-6-1 0,-14 22 0 15,0 0 0-15,17-24 0 0,2-2 0 0,-19 26-1 16,0 0 1-16,21-27 0 0,2-4 0 0,-23 31 6 15,0 0-6-15,22-31 6 0,1-1-6 0,-23 32 0 16,0 0 0-16,19-31 0 0,-3-2 0 0,-16 33 1 16,0 0-1-16,12-25 1 0,-3 1-1 0,-9 24 3 15,0 0-3-15,5-19 4 0,-2 5-4 0,-3 14 0 0,0 0 0 16,2-10 1-16,-2 5-1 0,0 5 2 0,0 0-2 16,0-7 2-16,0 5-2 0,0 2 0 0,0 0 0 0,-10 12 0 15,-6 12 0-15,16-24 0 0,0 0 0 0,-17 24 0 16,-3 4 0-16,20-28 1 0,0 0-1 0,-20 29 1 15,-5 0-1-15,25-29 1 0,0 0-1 0,-24 27 1 16,-2 2-1-16,26-29 1 0,0 0-1 0,-25 23 1 16,1-3-1-16,24-20 3 0,0 0-3 0,-19 17 4 15,3-1-4-15,16-16 0 0,0 0 0 0,-16 13 0 16,2 1 0-16,14-14 11 0,0 0-11 0,-10 10 11 16,3-1-11-16,7-9 3 0,0 0-3 0,-5 3 4 15,1 1-4-15,4-4 3 0,0 0-3 0,-3 2 3 16,1 1-3-16,2-3 5 0,0 0-5 0,4-5 6 15,4-2-6-15,-8 7 2 0,0 0-2 0,16-12 3 16,5-7-3-16,-21 19 0 0,0 0 0 0,24-20 0 0,4-3 0 16,-28 23-1-16,0 0 1 0,28-24 0 0,2 0 0 15,-30 24 8-15,0 0-8 0,26-24 9 0,0 2-9 0,-26 22 0 16,0 0 0-16,22-22 0 0,-2 0 0 0,-20 22 0 16,0 0 0-16,15-18 0 0,-2 3 0 0,-13 15-1 15,0 0 1-15,8-12-1 0,-3 5 1 0,-5 7-1 16,0 0 1-16,6-7-1 0,-3 4 1 0,-3 3-1 15,0 0 1-15,4 0-1 0,-1 2 1 0,-3-2-4 16,0 0 4-16,2 8-3 0,0 8 3 0,-2-16-6 16,0 0 6-16,1 15-6 0,-1 9 6 0,0-24-1 15,0 0 1-15,4 24 0 0,1 3 0 0,-5-27-3 0,0 0 3 16,7 24-3-16,0-1 3 0,-7-23-2 0,0 0 2 16,7 22-1-16,2 0 1 0,-9-22 1 0,0 0-1 0,8 17 1 15,1 0-1-15,-9-17 1 0,0 0-1 0,7 14 1 16,0-2-1-16,-7-12 1 0,0 0-1 0,5 10 2 15,-1-6-2-15,-4-4 4 0,0 0-4 0,3 5 4 16,-1-2-4-16,-2-3 30 0,0 0-30 0,0 0 30 16,0 0-30-16,0 0 9 0,0 0-9 0,-4-3 10 15,-2-2-10-15,6 5 12 0,0 0-12 0,-7-4 13 16,0 4-13-16,7 0 4 0,0 0-4 0,-11-3 4 16,1 0-4-16,10 3-58 0,0 0 58 0,-16-2-58 15,-1 0 58-15,17 2-92 0,0 0 92 0,-34-3-1232 16,68 6 1232-16</inkml:trace>
  <inkml:trace contextRef="#ctx0" brushRef="#br0" timeOffset="-72633.38">17029 8545 897 0,'42'-15'0'16,"-42"15"-187"-16,0 0 187 0,61-23-187 0,17-6 187 15,-78 29-4-15,0 0 4 0,56-27-4 0,-7 3 4 0,-49 24 19 16,0 0-19-16,35-16 20 0,-18 4-20 0,-17 12 33 15,0 0-33-15,23-6 33 0,-2 2-33 0,-21 4 47 16,0 0-47-16,28-5 48 0,-2 2-48 0,-26 3 33 16,0 0-33-16,29-4 33 0,3 1-33 0,-32 3 15 15,0 0-15-15,31 0 16 0,4 3-16 0,-35-3 36 16,0 0-36-16,31 2 37 0,6 0-37 0,-37-2 18 16,0 0-18-16,35 3 19 0,3-1-19 0,-38-2 18 0,0 0-18 15,45 3 19-15,2 4-19 0,-47-7 27 0,0 0-27 16,47 0 27-16,4 0-27 0,-51 0 30 0,0 0-30 15,50 0 30-15,-3-3-30 0,-47 3 37 0,0 0-37 0,47 3 37 16,-1-3-37-16,-46 0 23 0,0 0-23 0,49 3 24 16,1 3-24-16,-50-6 18 0,0 0-18 0,54 6 19 15,2 0-19-15,-56-6 27 0,0 0-27 0,54 6 27 16,2-2-27-16,-56-4 12 0,0 0-12 0,52 3 13 16,-2 2-13-16,-50-5 5 0,0 0-5 0,51 4 5 15,-1 1-5-15,-50-5 33 0,0 0-33 0,53 7 34 16,1 0-34-16,-54-7 3 0,0 0-3 0,50 10 4 15,6 0-4-15,-56-10 4 0,0 0-4 0,47 12 5 16,0-5-5-16,-47-7 32 0,0 0-32 0,45 9 32 16,2-1-32-16,-47-8 1 0,0 0-1 0,44 5 1 15,1 1-1-15,-45-6 18 0,0 0-18 0,47 6 19 0,2 1-19 16,-49-7 15-16,0 0-15 0,49 7 16 0,-6 2-16 16,-43-9 9-16,0 0-9 0,39 5 9 0,-5 0-9 0,-34-5 4 15,0 0-4-15,34 5 5 0,-1-5-5 0,-33 0 21 16,0 0-21-16,29 0 21 0,1-3-21 0,-30 3 2 15,0 0-2-15,24-2 3 0,2 0-3 0,-26 2 2 16,0 0-2-16,32-1 3 0,4-3-3 0,-36 4 18 16,0 0-18-16,33-3 19 0,6-6-19 0,-39 9 0 15,0 0 0-15,36-8 1 0,3-3-1 0,-39 11 8 16,0 0-8-16,36-12 8 0,-3 0-8 0,-33 12 15 16,0 0-15-16,32-8 15 0,-3 1-15 0,-29 7 8 0,0 0-8 15,30-9 8-15,0 1-8 0,-30 8 1 16,0 0-1-16,24-4 1 0,-1 4-1 0,-23 0 0 0,0 0 0 15,24 0 0-15,2 2 0 0,-26-2 3 0,0 0-3 16,25 3 3-16,-1 4-3 0,-24-7 1 0,0 0-1 0,24 2 2 16,-1 1-2-16,-23-3 0 0,0 0 0 0,23 4 0 15,-2-4 0-15,-21 0 1 0,0 0-1 0,24 0 2 16,0 3-2-16,-24-3-1 0,0 0 1 0,26 0-1 16,1 0 1-16,-27 0-17 0,0 0 17 0,26-3-16 15,-5-1 16-15,-21 4-146 0,0 0 146 0,17-8-145 16,-3-9 145-16,17-9-957 0</inkml:trace>
  <inkml:trace contextRef="#ctx0" brushRef="#br0" timeOffset="-70607.69">27299 8775 169 0,'0'0'0'0,"0"0"0"0,0 0 0 0,0 0 71 16,0 0-71-16,2-4 71 0,1-1-71 0,-3 5 64 15,0 0-64-15,4-7 65 0,-1 2-65 0,-3 5 61 0,0 0-61 16,4-3 61-16,-3 1-61 0,-1 2 36 0,0 0-36 16,0 0 36-16,4-3-36 0,-4 3 40 0,0 0-40 15,0 0 41-15,-2 3-41 0,2-3 56 0,0 0-56 16,-5 10 56-16,-2 9-56 0,7-19 59 0,0 0-59 0,-9 21 60 16,-3 6-60-16,12-27 46 0,0 0-46 0,-16 34 46 15,-1 6-46-15,17-40 49 0,0 0-49 0,-14 31 49 16,0-1-49-16,14-30 20 0,0 0-20 0,-12 30 20 15,1-7-20-15,11-23 13 0,0 0-13 0,-8 21 13 16,1-4-13-16,7-17 10 0,0 0-10 0,-6 17 11 16,1-6-11-16,5-11 3 0,0 0-3 0,-3 10 4 15,-1 0-4-15,4-10 6 0,0 0-6 0,0 5 6 16,2 2-6-16,-2-7-11 0,0 0 11 0,2 2-10 16,1 0 10-16,-3-2-92 0,0 0 92 0,5-2-91 15,1 0 91-15,-6 2-133 0,0 0 133 0,5-10-132 0,2-2 132 16,-7 12-138-16,0 0 138 0,5-16-138 0,0-1 138 15,-5 17-122-15,0 0 122 0,6-19-121 0,-1-1 121 16,5-19-101-16</inkml:trace>
  <inkml:trace contextRef="#ctx0" brushRef="#br0" timeOffset="-70246.9">27466 8554 158 0,'0'0'0'0,"4"3"0"0,1-3 0 0,-5 0 148 16,0 0-148-16,7 0 149 0,0 0-149 0,-7 0 136 0,0 0-136 16,7 0 136-16,0 2-136 0,-7-2 112 0,0 0-112 15,8 7 112-15,1 3-112 0,-9-10 83 0,0 0-83 16,9 12 84-16,1 3-84 0,-10-15 54 0,0 0-54 0,11 23 55 16,1 6-55-16,-12-29 45 0,0 0-45 0,10 29 45 15,-1 3-45-15,-9-32 41 0,0 0-41 0,9 38 41 16,-2 1-41-16,-7-39 26 0,0 0-26 0,7 33 26 15,1 1-26-15,-8-34-1 0,0 0 1 0,7 28 0 16,2-4 0-16,-9-24-1 0,0 0 1 0,7 22 0 16,2-5 0-16,-9-17-3 0,0 0 3 0,7 16-2 15,0-4 2-15,-7-12-7 0,0 0 7 0,5 12-6 16,0-7 6-16,-5-5-1 0,0 0 1 0,4 6 0 16,-3-2 0-16,-1-4-7 0,0 0 7 0,0 0-7 15,0 0 7-15,0 0-72 0,0 0 72 0,-3 0-72 16,-1-7 72-16,4 7-171 0,0 0 171 0,-5-5-171 0,2-2 171 15,-9-5-595-15</inkml:trace>
  <inkml:trace contextRef="#ctx0" brushRef="#br0" timeOffset="-69871.11">27396 8809 113 0,'0'0'0'0,"7"0"0"16,7 0 0-16,-14 0 138 0,0 0-138 0,7 0 138 15,-1 0-138-15,-6 0 121 0,0 0-121 0,7 0 121 16,1 0-121-16,-8 0 112 0,0 0-112 0,12-4 112 15,6 1-112-15,-18 3 88 0,0 0-88 0,19-3 89 16,2-3-89-16,-21 6 72 0,0 0-72 0,23-3 73 16,-1 1-73-16,-22 2 50 0,0 0-50 0,19 0 50 15,-3 0-50-15,-16 0 22 0,0 0-22 0,14 5 23 16,0-1-23-16,-14-4 30 0,0 0-30 0,10 5 30 16,-1 2-30-16,-9-7 19 0,0 0-19 0,7 5 20 15,-2 2-20-15,-5-7-3 0,0 0 3 0,4 2-3 16,-4 1 3-16,0-3-137 0,0 0 137 0,0 3-137 15,0 1 137-15,0-1-762 0</inkml:trace>
  <inkml:trace contextRef="#ctx0" brushRef="#br0" timeOffset="-69225.66">28057 8793 729 0,'0'0'0'0,"1"-5"0"0,6-5 0 0,-7 10 125 16,0 0-125-16,4-5 126 0,-1 2-126 0,-3 3 75 16,0 0-75-16,0 0 76 0,2-4-76 0,-2 4 62 15,0 0-62-15,5 0 63 0,2 0-63 0,-7 0 17 16,0 0-17-16,11 4 17 0,3-1-17 0,-14-3 20 15,0 0-20-15,17 5 20 0,6 0-20 0,-23-5 15 16,0 0-15-16,26 4 16 0,5-1-16 0,-31-3 40 16,0 0-40-16,33 3 40 0,2 1-40 0,-35-4 19 0,0 0-19 15,33 0 20-15,0-4-20 0,-33 4 12 0,0 0-12 16,32 0 12-16,-3-3-12 0,-29 3 35 0,0 0-35 16,25-2 36-16,-6-1-36 0,-19 3 0 0,0 0 0 0,19-3 0 15,-1-4 0-15,-18 7 7 0,0 0-7 0,13-5 7 16,0-2-7-16,-13 7-39 0,0 0 39 0,8-5-39 15,-1-2 39-15,-7 7-184 0,0 0 184 0,6-5-183 16,-5 1 183-16,6-4-753 0</inkml:trace>
  <inkml:trace contextRef="#ctx0" brushRef="#br0" timeOffset="-68897.45">28173 8943 315 0,'0'0'0'0,"16"-7"0"0,10-2 0 0,-26 9 47 16,0 0-47-16,7 0 48 0,-7 4-48 0,0-4 72 16,0 0-72-16,0 3 72 0,-5 2-72 0,5-5 100 15,0 0-100-15,-3 4 101 0,-1-3-101 0,4-1 104 16,0 0-104-16,-2 4 104 0,1-1-104 0,1-3 71 15,0 0-71-15,5 5 71 0,5 0-71 0,-10-5 70 16,0 0-70-16,12 6 70 0,8-3-70 0,-20-3 77 16,0 0-77-16,26 3 77 0,7-1-77 0,-33-2 60 15,0 0-60-15,31 4 60 0,1-1-60 0,-32-3 48 0,0 0-48 16,24 2 48-16,-3 5-48 0,-21-7-46 0,0 0 46 16,14 5-46-16,-6 5 46 0,-8-10-96 0,0 0 96 0,23 17-975 15,-46-34 975-15</inkml:trace>
  <inkml:trace contextRef="#ctx0" brushRef="#br0" timeOffset="-67873.9">28921 8615 975 0,'0'0'0'0,"0"0"-173"16,0 0 173-16,0 0-172 0,0 0 172 0,0 0 34 0,0 0-34 16,0 0 35-16,0 0-35 0,0 0 44 0,0 0-44 15,0 0 45-15,-2 41-45 0,2-41 33 0,0 0-33 16,2 36 34-16,0 14-34 0,-2-50 39 0,0 0-39 0,1 51 39 15,3 6-39-15,-4-57 29 0,0 0-29 0,5 58 29 16,4 4-29-16,-9-62 15 0,0 0-15 0,7 53 15 16,1-7-15-16,-8-46 11 0,0 0-11 0,9 38 11 15,2-5-11-15,-11-33 34 0,0 0-34 0,13 18 35 16,5-6-35-16,-18-12 34 0,0 0-34 0,17 6 35 16,1-10-35-16,-18 4 37 0,0 0-37 0,17-8 38 15,-1-11-38-15,-16 19 25 0,0 0-25 0,19-26 26 16,2-5-26-16,-21 31 35 0,0 0-35 0,24-38 35 15,2-3-35-15,-26 41 48 0,0 0-48 0,30-42 49 16,5-1-49-16,-35 43 35 0,0 0-35 0,33-45 35 0,2 2-35 16,-35 43 17-16,0 0-17 0,29-37 17 0,-1 4-17 15,-28 33 37-15,0 0-37 0,25-27 37 0,-4 3-37 16,-21 24 5-16,0 0-5 0,17-19 6 0,-3 3-6 0,-14 16-1 16,0 0 1-16,12-10 0 0,-1 3 0 0,-11 7-144 15,0 0 144-15,8 0-144 0,1 0 144 0,-9 0-127 16,0 0 127-16,17 0-808 0,-34 0 808 0</inkml:trace>
  <inkml:trace contextRef="#ctx0" brushRef="#br0" timeOffset="-67094.56">29560 8970 404 0,'0'0'0'0,"0"0"0"16,0 0 0-16,0 0 85 0,0 0-85 0,0 0 86 15,0 0-86-15,0 0 90 0,0 0-90 0,0 0 90 0,0 0-90 16,0 0 81-16,0 0-81 0,0 0 81 0,0 0-81 16,0 0 61-16,0 0-61 0,0 0 62 0,0 0-62 15,0 0 47-15,0 0-47 0,0 0 48 0,-22 17-48 0,22-17 32 16,0 0-32-16,-20 22 32 0,-2 11-32 0,22-33 15 15,0 0-15-15,-19 31 15 0,-1 3-15 0,20-34 19 16,0 0-19-16,-14 38 20 0,4 1-20 0,10-39 8 16,0 0-8-16,-5 38 8 0,3-2-8 0,2-36 4 15,0 0-4-15,4 31 4 0,6-6-4 0,-10-25 3 16,0 0-3-16,12 19 3 0,4-7-3 0,-16-12 5 16,0 0-5-16,19 7 5 0,2-10-5 0,-21 3 20 0,0 0-20 15,23-6 20-15,-1-6-20 0,-22 12 13 0,0 0-13 16,19-13 14-16,1-3-14 0,-20 16 35 0,0 0-35 0,15-17 35 15,-1-3-35-15,-14 20 18 0,0 0-18 0,9-19 19 16,-4-4-19-16,-5 23 18 0,0 0-18 0,4-20 19 16,-4-2-19-16,0 22 40 0,0 0-40 0,0-17 41 15,-2-2-41-15,2 19 2 0,0 0-2 0,-2-16 3 16,2 4-3-16,0 12 9 0,0 0-9 0,4-8 9 16,1 3-9-16,-5 5 1 0,0 0-1 0,14 1 1 15,7 6-1-15,-21-7 0 0,0 0 0 0,24 9 1 16,7 6-1-16,-31-15 0 0,0 0 0 0,30 19 1 15,3 5-1-15,-33-24-1 0,0 0 1 0,28 27 0 16,0 1 0-16,-28-28 1 0,0 0-1 0,21 25 2 16,-4-2-2-16,-17-23 5 0,0 0-5 0,12 22 5 15,-3 0-5-15,-9-22 14 0,0 0-14 0,5 19 15 0,-5-3-15 16,0-16 8-16,0 0-8 0,-1 15 9 0,-5 0-9 16,6-15 9-16,0 0-9 0,-10 12 9 0,-4 0-9 15,14-12 33-15,0 0-33 0,-23 5 33 0,-5 2-33 0,28-7 0 16,0 0 0-16,-27 0 0 0,-1-7 0 0,28 7-37 15,0 0 37-15,-21-10-36 0,5-3 36 0,16 13-148 16,0 0 148-16,-5-24-147 0,10-11 147 0,-5-21-954 16</inkml:trace>
  <inkml:trace contextRef="#ctx0" brushRef="#br0" timeOffset="-66733.52">30072 9074 1043 0,'0'0'0'0,"0"0"0"15,7-5 0-15,-7 5 142 0,0 0-142 0,7-3 142 16,2 3-142-16,-9 0 72 0,0 0-72 0,14-2 72 15,5 0-72-15,-19 2 38 0,0 0-38 0,24-1 39 16,6-3-39-16,-30 4 11 0,0 0-11 0,31-3 11 16,3-1-11-16,-34 4 1 0,0 0-1 0,31-1 1 15,0-3-1-15,-31 4 0 0,0 0 0 0,28 0 0 0,-2-3 0 16,-26 3 1-16,0 0-1 0,21 0 1 0,-5 0-1 16,-16 0 0-16,0 0 0 0,12 0 1 0,-1 3-1 15,-11-3 0-15,0 0 0 0,10 0 1 0,2 4-1 0,-12-4-52 16,0 0 52-16,11 1-52 0,-3 1 52 0,-8-2-124 15,0 0 124-15,7 0-124 0,0-3 124 0,7-1-827 16</inkml:trace>
  <inkml:trace contextRef="#ctx0" brushRef="#br0" timeOffset="-66103.52">30691 8651 595 0,'0'0'0'0,"0"0"0"0,0 0 0 16,0 0 116-16,0 0-116 0,0 0 117 0,3 0-117 15,-3 0 100-15,0 0-100 0,4 2 101 0,1 0-101 0,-5-2 66 16,0 0-66-16,5 5 66 0,0-2-66 0,-5-3 51 15,0 0-51-15,6 7 51 0,-1 7-51 0,-5-14 32 16,0 0-32-16,5 27 32 0,2 11-32 0,-7-38 14 16,0 0-14-16,7 44 15 0,2 8-15 0,-9-52 30 15,0 0-30-15,7 55 30 0,0 3-30 0,-7-58 1 16,0 0-1-16,7 55 2 0,-2 1-2 0,-5-56 6 16,0 0-6-16,7 45 7 0,0-6-7 0,-7-39 23 15,0 0-23-15,9 33 24 0,1-8-24 0,-10-25 12 16,0 0-12-16,10 19 12 0,3-7-12 0,-13-12 18 0,0 0-18 15,12 0 18-15,0-12-18 0,-12 12 8 0,0 0-8 0,12-22 9 16,0-7-9-16,-12 29 25 0,0 0-25 0,13-38 26 16,-1-6-26-16,-12 44 6 0,0 0-6 0,14-48 6 15,3-5-6-15,-17 53 9 0,0 0-9 0,19-50 10 16,2-1-10-16,-21 51 8 0,0 0-8 0,25-47 9 16,1 4-9-16,-26 43 1 0,0 0-1 0,28-34 1 15,1 5-1-15,-29 29 7 0,0 0-7 0,21-22 8 16,-3 5-8-16,-18 17-18 0,0 0 18 0,14-12-18 15,-2 1 18-15,-12 11-202 0,0 0 202 0,8-5-202 16,-2 5 202-16,8-8-814 0</inkml:trace>
  <inkml:trace contextRef="#ctx0" brushRef="#br0" timeOffset="-65517.74">31316 8972 259 0,'0'0'0'0,"0"-4"0"16,-2-1 0-16,2 5 131 0,0 0-131 0,0 0 131 16,6-3-131-16,-6 3 104 0,0 0-104 0,0 0 104 15,5 0-104-15,-5 0 115 0,0 0-115 0,0 0 115 16,3 3-115-16,-3-3 102 0,0 0-102 0,0 0 102 15,0 0-102-15,0 0 75 0,0 0-75 0,-3 4 75 16,-1 1-75-16,4-5 53 0,0 0-53 0,-7 10 53 16,1 5-53-16,6-15 45 0,0 0-45 0,-13 26 45 15,-4 8-45-15,17-34 5 0,0 0-5 0,-16 31 5 16,-1 2-5-16,17-33 20 0,0 0-20 0,-18 37 20 16,3 5-20-16,15-42 7 0,0 0-7 0,-13 37 8 0,3-1-8 15,10-36 1-15,0 0-1 0,-5 40 1 0,3-4-1 16,2-36 8-16,0 0-8 0,4 32 8 0,6-1-8 15,-10-31 7-15,0 0-7 0,14 27 8 0,7 1-8 0,-21-28 0 16,0 0 0-16,24 22 1 0,6-1-1 0,-30-21 3 16,0 0-3-16,33 17 3 0,5-5-3 0,-38-12 2 15,0 0-2-15,40 10 2 0,4-3-2 0,-44-7 0 16,0 0 0-16,38 5 0 0,-3-2 0 0,-35-3-34 16,0 0 34-16,28 2-33 0,-5-4 33 0,-23 2-193 15,0 0 193-15,17-3-193 0,-3-2 193 0,17-2-766 16</inkml:trace>
  <inkml:trace contextRef="#ctx0" brushRef="#br0" timeOffset="-65247.46">31062 9309 931 0,'0'0'0'0,"10"0"0"15,6 0 0-15,-16 0 124 0,0 0-124 0,19 0 125 16,6 0-125-16,-25 0 107 0,0 0-107 0,31-5 108 16,5 2-108-16,-36 3 54 0,0 0-54 0,46-7 55 15,8-2-55-15,-54 9-46 0,0 0 46 0,57-12-45 0,8-3 45 16,-65 15-125-16,0 0 125 0,122-31-864 0,-244 62 864 15</inkml:trace>
  <inkml:trace contextRef="#ctx0" brushRef="#br0" timeOffset="-63655.61">27261 9595 225 0,'0'0'0'0,"-4"5"0"16,-3 2 0-16,7-7 99 0,0 0-99 0,0 21 100 16,2 6-100-16,-2-27 84 0,0 0-84 0,2 33 85 15,1 6-85-15,-3-39 85 0,0 0-85 0,2 41 85 16,1 4-85-16,-3-45 60 0,0 0-60 0,2 39 60 15,-2 1-60-15,0-40 47 0,0 0-47 0,0 30 47 0,2 0-47 16,-2-30 37-16,0 0-37 0,0 24 37 0,0-6-37 16,0-18 9-16,0 0-9 0,0 16 9 0,-2-6-9 15,2-10 12-15,0 0-12 0,-2 9 13 0,2-4-13 0,0-5-51 16,0 0 51-16,-1 7-50 0,1-7 50 0,0 0-152 16,0 0 152-16,0 0-152 0,0-9 152 0,0 2-419 15</inkml:trace>
  <inkml:trace contextRef="#ctx0" brushRef="#br0" timeOffset="-62995.25">27257 9499 763 0,'0'0'0'0,"5"4"0"16,6 3 0-16,-11-7 95 0,0 0-95 0,12 0 96 15,5 1-96-15,-17-1 59 0,0 0-59 0,20 2 59 16,2-2-59-16,-22 0 26 0,0 0-26 0,26 3 26 16,4 3-26-16,-30-6 8 0,0 0-8 0,30 6 9 15,3 3-9-15,-33-9 15 0,0 0-15 0,29 9 15 16,1-1-15-16,-30-8 15 0,0 0-15 0,24 10 15 15,-5-1-15-15,-19-9 16 0,0 0-16 0,20 9 17 0,-5 3-17 16,-15-12 4-16,0 0-4 0,12 10 4 0,-1-2-4 16,-11-8 13-16,0 0-13 0,7 7 14 0,-4 2-14 15,-3-9 23-15,0 0-23 0,2 3 24 0,0-1-24 0,-2-2 7 16,0 0-7-16,-4 7 7 0,-4 1-7 0,8-8 10 16,0 0-10-16,-14 14 10 0,-7 3-10 0,21-17 15 15,0 0-15-15,-26 16 16 0,-6-4-16 0,32-12 3 16,0 0-3-16,-28 12 4 0,1 0-4 0,27-12 6 15,0 0-6-15,-25 10 7 0,4-2-7 0,21-8 3 16,0 0-3-16,-17 4 3 0,3 1-3 0,14-5 0 16,0 0 0-16,-11 3 0 0,5-3 0 0,6 0-3 15,0 0 3-15,-4 7-3 0,4 4 3 0,0-11-22 0,0 0 22 16,9 18-22-16,8 1 22 0,-17-19-8 0,0 0 8 16,21 21-8-16,7 1 8 0,-28-22-17 0,0 0 17 15,26 24-17-15,4 0 17 0,-30-24-9 0,0 0 9 0,26 24-8 16,-2 0 8-16,-24-24-1 0,0 0 1 0,19 21-1 15,-5-4 1-15,-14-17-1 0,0 0 1 0,13 13-1 16,-5-2 1-16,-8-11 1 0,0 0-1 0,5 8 2 16,-1-3-2-16,-4-5 6 0,0 0-6 0,-11 7 7 15,-8 0-7-15,19-7 15 0,0 0-15 0,-26 5 15 16,-9-1-15-16,35-4 8 0,0 0-8 0,-31 1 9 16,0 1-9-16,31-2 3 0,0 0-3 0,-28 0 4 15,3 0-4-15,25 0-11 0,0 0 11 0,-21 0-10 16,4 0 10-16,17 0-126 0,0 0 126 0,-10-3-125 15,4-9 125-15,-9-4-722 0</inkml:trace>
  <inkml:trace contextRef="#ctx0" brushRef="#br0" timeOffset="-62228.72">28020 9779 404 0,'0'0'0'0,"7"6"0"16,7 6 0-16,-14-12 141 0,0 0-141 0,5 4 142 15,-5-4-142-15,0 0 107 0,0 0-107 0,5 0 108 16,1-4-108-16,-6 4 84 0,0 0-84 0,10-3 85 16,2 3-85-16,-12 0 48 0,0 0-48 0,16 0 49 15,5 0-49-15,-21 0 22 0,0 0-22 0,21 3 23 16,3 1-23-16,-24-4 11 0,0 0-11 0,25 0 11 16,1 2-11-16,-26-2 26 0,0 0-26 0,22 0 26 15,-2 0-26-15,-20 0 6 0,0 0-6 0,15 0 6 16,-4 0-6-16,-11 0-15 0,0 0 15 0,8 0-14 15,-2 0 14-15,-6 0-158 0,0 0 158 0,3 0-158 16,1 0 158-16,3 0-616 0</inkml:trace>
  <inkml:trace contextRef="#ctx0" brushRef="#br0" timeOffset="-61988.53">27888 10049 796 0,'0'0'0'0,"8"-7"0"0,8 2 0 0,-16 5 138 16,0 0-138-16,14-7 139 0,0 4-139 0,-14 3 98 15,0 0-98-15,19-2 98 0,6-3-98 0,-25 5 69 16,0 0-69-16,27-3 70 0,5-1-70 0,-32 4 37 16,0 0-37-16,29-3 38 0,-1-1-38 0,-28 4 1 0,0 0-1 15,23-3 1-15,-2 1-1 0,-21 2-2 0,0 0 2 16,16-3-2-16,-3 3 2 0,-13 0-149 0,0 0 149 15,13 0-148-15,-3 3 148 0,13-3-791 0</inkml:trace>
  <inkml:trace contextRef="#ctx0" brushRef="#br0" timeOffset="-60984.3">28564 10474 371 0,'0'0'0'0,"-4"-5"0"0,-1-2 0 0,5 7 143 0,0 0-143 16,-2-3 143-16,0 1-143 0,2 2 134 0,0 0-134 0,0 0 135 15,6 0-135-15,-6 0 124 0,0 0-124 0,3 0 124 16,1-2-124-16,-4 2 76 0,0 0-76 0,3-5 77 16,2-5-77-16,-5 10 54 0,0 0-54 0,7-16 54 15,0-1-54-15,-7 17 51 0,0 0-51 0,7-27 51 16,-1-4-51-16,-6 31 30 0,0 0-30 0,3-36 30 16,0-5-30-16,-3 41 9 0,0 0-9 0,2-41 9 15,-2-4-9-15,0 45 29 0,0 0-29 0,2-46 29 16,1-2-29-16,-3 48 5 0,0 0-5 0,7-51 5 15,2-1-5-15,-9 52 4 0,0 0-4 0,11-46 5 16,1-2-5-16,-12 48 3 0,0 0-3 0,15-46 3 16,6 1-3-16,-21 45-1 0,0 0 1 0,23-39 0 15,3 1 0-15,-26 38 0 0,0 0 0 0,30-32 0 16,1 4 0-16,-31 28 0 0,0 0 0 0,28-27 0 0,0 5 0 16,-28 22-2-16,0 0 2 0,24-18-1 0,-3 6 1 15,-21 12 1-15,0 0-1 0,19-8 1 0,0 4-1 16,-19 4-1-16,0 0 1 0,18 0-1 0,-1 0 1 0,-17 0-1 15,0 0 1-15,16 6-1 0,0 4 1 0,-16-10-1 16,0 0 1-16,14 12-1 0,-2 0 1 0,-12-12-4 16,0 0 4-16,10 12-3 0,-3 3 3 0,-7-15-1 15,0 0 1-15,7 14 0 0,-2 1 0 0,-5-15 2 16,0 0-2-16,4 14 3 0,-2-2-3 0,-2-12 21 16,0 0-21-16,0 14 21 0,-4-1-21 0,4-13 1 15,0 0-1-15,-7 16 1 0,-2 1-1 0,9-17 9 16,0 0-9-16,-12 12 10 0,-2 3-10 0,14-15 8 0,0 0-8 15,-19 7 9-15,-3 2-9 0,22-9 3 0,0 0-3 0,-21 3 3 16,-2-1-3-16,23-2 12 0,0 0-12 0,-19 2 13 16,0-2-13-16,19 0 3 0,0 0-3 0,-16-2 4 15,4 0-4-15,12 2 0 0,0 0 0 0,-7-1 1 16,3 1-1-16,4 0-7 0,0 0 7 0,6 6-7 16,6 5 7-16,-12-11-17 0,0 0 17 0,17 15-17 15,6 6 17-15,-23-21-9 0,0 0 9 0,22 18-9 16,1 5 9-16,-23-23-17 0,0 0 17 0,19 22-17 15,0 2 17-15,-19-24-1 0,0 0 1 0,14 19-1 16,-1-2 1-16,-13-17 1 0,0 0-1 0,7 15 2 16,-2-3-2-16,-5-12 18 0,0 0-18 0,-2 14 18 15,-5-2-18-15,7-12 9 0,0 0-9 0,-19 14 10 16,-11 1-10-16,30-15 17 0,0 0-17 0,-35 12 17 0,-8-2-17 16,43-10 15-16,0 0-15 0,-44 6 15 0,-1-6-15 15,45 0 4-15,0 0-4 0,-40-4 4 0,5-1-4 16,35 5-46-16,0 0 46 0,-23-21-46 0,11-8 46 0,12 29-90 15,0 0 90-15,-35-48-1145 0,70 96 1145 0</inkml:trace>
  <inkml:trace contextRef="#ctx0" brushRef="#br0" timeOffset="-57965.63">18874 8014 259 0,'0'0'0'0,"-5"0"0"0,-7 2 0 15,12-2 103-15,0 0-103 0,0 0 103 0,0 0-103 0,0 0 81 16,0 0-81-16,3-2 81 0,2-1-81 0,-5 3 46 16,0 0-46-16,6 0 46 0,1-6-46 0,-7 6 39 15,0 0-39-15,3-1 40 0,2-1-40 0,-5 2 33 16,0 0-33-16,2 0 33 0,0 0-33 0,-2 0 37 15,0 0-37-15,0 0 38 0,3 3-38 0,-3-3 23 16,0 0-23-16,0 0 24 0,0 0-24 0,0 0 46 16,0 0-46-16,0 0 47 0,0 0-47 0,0 0 34 0,0 0-34 15,0 0 34-15,0 6-34 0,0-6 15 0,0 0-15 16,0 0 15-16,0 3-15 0,0-3 32 0,0 0-32 16,0 0 32-16,0 0-32 0,0 0 35 0,0 0-35 0,0 0 35 15,0 0-35-15,0 0 21 0,0 0-21 0,0 0 21 16,0 0-21-16,0 0 29 0,0 0-29 0,0 0 29 15,0 2-29-15,0-2 7 0,0 0-7 0,0 0 7 16,2 3-7-16,-2-3 10 0,0 0-10 0,0 0 11 16,5 7-11-16,-5-7 3 0,0 0-3 0,2 3 4 15,3-1-4-15,-5-2 12 0,0 0-12 0,2 4 13 16,1-1-13-16,-3-3 3 0,0 0-3 0,4 3 4 16,-2-3-4-16,-2 0 2 0,0 0-2 0,1 4 2 15,1-2-2-15,-2-2 10 0,0 0-10 0,2 3 11 16,0 0-11-16,-2-3 8 0,0 0-8 0,3 4 8 15,-3-2-8-15,0-2 1 0,0 0-1 0,0 0 1 16,0 3-1-16,0-3 8 0,0 0-8 0,0 0 8 0,0 3-8 16,0-3 0-16,0 0 0 0,0 0 1 0,0 6-1 15,0-6 0-15,0 0 0 0,-3 3 1 0,3 4-1 0,0-7 2 16,0 0-2-16,-2 3 3 0,-2 2-3 0,4-5 18 16,0 0-18-16,-3 7 18 0,-1-3-18 0,4-4 22 15,0 0-22-15,-3 5 23 0,1-2-23 0,2-3 1 16,0 0-1-16,0 0 1 0,-3 2-1 0,3-2 10 15,0 0-10-15,0 0 10 0,-2 7-10 0,2-7 3 16,0 0-3-16,-2 3 4 0,2-1-4 0,0-2 0 16,0 0 0-16,0 3 1 0,0 1-1 0,0-4 1 15,0 0-1-15,2 3 2 0,0 1-2 0,-2-4 1 0,0 0-1 16,3 0 2-16,1 1-2 0,-4-1 0 0,0 0 0 16,5 0 0-16,-2 0 0 0,-3 0 3 0,0 0-3 15,4 0 3-15,1 0-3 0,-5 0 0 0,0 0 0 0,4 0 1 16,-3 2-1-16,-1-2 0 0,0 0 0 0,0 0 0 15,4 2 0-15,-4-2 12 0,0 0-12 0,0 0 12 16,3 0-12-16,-3 0 0 0,0 0 0 0,0 0 0 16,5 0 0-16,-5 0 0 0,0 0 0 0,0 0 0 15,2 0 0-15,-2 0-2 0,0 0 2 0,0 0-1 16,4 0 1-16,-4 0-5 0,0 0 5 0,0 0-5 16,0 0 5-16,0 0-3 0,0 0 3 0,0 0-3 15,0 0 3-15,0 0 6 0,0 0-6 0,0 0 7 16,0 0-7-16,0 0 0 0,0 0 0 0,0 0 0 15,0 0 0-15,0 0-3 0,0 0 3 0,1 7-2 0,1 5 2 16,-2-12-160-16,0 0 160 0,2 12-160 0,0 6 160 16,1 15-926-16</inkml:trace>
  <inkml:trace contextRef="#ctx0" brushRef="#br0" timeOffset="-54768.11">28640 6971 147 0,'0'0'0'0,"-5"17"0"0,-2 10 0 0,7-27 52 16,0 0-52-16,-10 36 52 0,-4 10-52 0,14-46 64 15,0 0-64-15,-16 50 65 0,-1 3-65 0,17-53 59 16,0 0-59-16,-14 47 59 0,2-5-59 0,12-42 35 16,0 0-35-16,-9 45 36 0,2 1-36 0,7-46 10 15,0 0-10-15,-4 45 11 0,3 1-11 0,1-46 12 16,0 0-12-16,7 48 13 0,5 0-13 0,-12-48 0 16,0 0 0-16,15 46 0 0,6-3 0 0,-21-43-64 15,0 0 64-15,32 24-63 0,10-14 63 0,31 25-291 16</inkml:trace>
  <inkml:trace contextRef="#ctx0" brushRef="#br0" timeOffset="-43568.37">14846 10138 135 0,'0'0'0'0,"0"0"0"16,0 0 0-16,0 0 25 0,0 0-25 0,0 0 26 15,0 0-26-15,0 0 25 0,0 0-25 0,-7 21 26 16,-3 6-26-16,10-27 26 0,0 0-26 0,-16 40 26 16,-5 2-26-16,21-42 33 0,0 0-33 0,-26 52 33 15,-7 8-33-15,33-60 42 0,0 0-42 0,-31 63 42 16,1 4-42-16,30-67 67 0,0 0-67 0,-38 82 68 15,-1 9-68-15,39-91 68 0,0 0-68 0,-33 82 69 16,7-3-69-16,26-79 60 0,0 0-60 0,-21 79 61 16,4-4-61-16,17-75 59 0,0 0-59 0,-14 86 59 15,2 1-59-15,12-87 40 0,0 0-40 0,-11 98 40 0,4 1-40 16,7-99 28-16,0 0-28 0,-3 101 28 0,-1-1-28 16,4-100 39-16,0 0-39 0,0 92 40 0,4-3-40 15,-4-89 13-15,0 0-13 0,5 83 14 0,7-8-14 16,-12-75 32-16,0 0-32 0,14 72 32 0,2-4-32 0,-16-68 27 15,0 0-27-15,17 67 27 0,1 0-27 0,-18-67 23 16,0 0-23-16,24 57 24 0,2-6-24 0,-26-51 9 16,0 0-9-16,25 53 10 0,4-2-10 0,-29-51 5 15,0 0-5-15,23 40 6 0,-6-8-6 0,-17-32 0 16,0 0 0-16,19 35 1 0,-1-8-1 0,-18-27 6 16,0 0-6-16,17 24 6 0,-5-3-6 0,-12-21 7 15,0 0-7-15,13 19 8 0,-3-4-8 0,-10-15 3 16,0 0-3-16,7 12 3 0,-2-4-3 0,-5-8 12 0,0 0-12 15,6 9 13-15,1-2-13 0,-7-7 0 0,0 0 0 16,5 7 1-16,0 1-1 0,-5-8-52 0,0 0 52 0,10 5-51 16,-1 2 51-16,-9-7-197 0,0 0 197 0,18 2-196 15,6 1 196-15,20 4-605 0</inkml:trace>
  <inkml:trace contextRef="#ctx0" brushRef="#br0" timeOffset="-42457.56">16811 10226 460 0,'0'0'0'0,"4"8"0"16,1 1 0-16,-5-9 46 0,0 0-46 0,9 19 47 15,3 3-47-15,-12-22 34 0,0 0-34 0,16 32 34 16,1 8-34-16,-17-40 13 0,0 0-13 0,19 44 14 15,0 10-14-15,-19-54 0 0,0 0 0 0,21 63 1 16,-3 5-1-16,-18-68 0 0,0 0 0 0,21 95 1 16,1 19-1-16,-22-114 2 0,0 0-2 0,21 110 3 15,4 3-3-15,-25-113 18 0,0 0-18 0,17 111 18 16,-3-1-18-16,-14-110 14 0,0 0-14 0,16 111 15 16,-4-1-15-16,-12-110 17 0,0 0-17 0,10 113 17 0,-1 2-17 15,-9-115 15-15,0 0-15 0,9 113 16 0,-2-7-16 16,-7-106 4-16,0 0-4 0,3 108 5 0,-8-3-5 15,5-105 32-15,0 0-32 0,-5 96 33 0,-4-6-33 16,9-90 39-16,0 0-39 0,-10 81 39 0,-6-9-39 0,16-72 44 16,0 0-44-16,-14 63 44 0,-2-10-44 0,16-53 36 15,0 0-36-15,-17 52 36 0,-1-6-36 0,18-46 26 16,0 0-26-16,-17 41 26 0,1-10-26 0,16-31 40 16,0 0-40-16,-14 26 40 0,6-7-40 0,8-19 22 15,0 0-22-15,-13 17 23 0,5-4-23 0,8-13 18 16,0 0-18-16,-7 12 19 0,2-7-19 0,5-5 10 15,0 0-10-15,-4 7 10 0,2-2-10 0,2-5-8 0,0 0 8 16,9 2-7-16,8-5 7 0,-17 3-203 0,0 0 203 16,21-11-203-16,4-7 203 0,20-11-572 0</inkml:trace>
  <inkml:trace contextRef="#ctx0" brushRef="#br0" timeOffset="-40551.42">13153 5189 281 0,'0'0'0'0,"0"0"0"0,21 9 0 0,-21-9 77 0,0 0-77 16,0 0 78-16,-5-6-78 0,5 6 71 0,0 0-71 0,-4-5 72 15,-3 2-72-15,7 3 41 0,0 0-41 0,-2-3 42 16,-1-4-42-16,3 7 47 0,0 0-47 0,3-2 48 15,-1-1-48-15,-2 3 52 0,0 0-52 0,9-4 52 16,3 4-52-16,-12 0 42 0,0 0-42 0,21 0 43 16,5 0-43-16,-26 0 29 0,0 0-29 0,33 0 29 15,6 4-29-15,-39-4 40 0,0 0-40 0,41 3 40 16,1 2-40-16,-42-5 33 0,0 0-33 0,44 7 33 16,-1-2-33-16,-43-5 22 0,0 0-22 0,40 7 22 15,0-5-22-15,-40-2 18 0,0 0-18 0,37 3 19 16,-2 0-19-16,-35-3 10 0,0 0-10 0,35 4 10 15,-2-4-10-15,-33 0 17 0,0 0-17 0,29 3 17 0,-4-1-17 16,-25-2 14-16,0 0-14 0,21 7 15 0,-4-4-15 16,-17-3 9-16,0 0-9 0,14 9 9 0,-5-2-9 15,-9-7 16-15,0 0-16 0,7 5 17 0,-2 3-17 0,-5-8 3 16,0 0-3-16,0 11 4 0,0 1-4 0,0-12 6 16,0 0-6-16,0 12 7 0,-4 3-7 0,4-15 7 15,0 0-7-15,-1 9 8 0,-1-1-8 0,2-8 7 16,0 0-7-16,-2 7 8 0,2-3-8 0,0-4 3 15,0 0-3-15,-3 3 4 0,3-1-4 0,0-2 2 16,0 0-2-16,0 3 2 0,0 1-2 0,0-4 1 16,0 0-1-16,3 0 2 0,2 1-2 0,-5-1-34 0,0 0 34 15,9 0-34-15,7 0 34 0,-16 0-199 0,0 0 199 16,17-1-198-16,8-3 198 0,18-4-614 0</inkml:trace>
  <inkml:trace contextRef="#ctx0" brushRef="#br0" timeOffset="-29741.45">16811 12521 953 0,'0'0'0'0,"0"0"-97"16,0 0 97-16,0 0-97 0,-33 21 97 0,33-21 0 15,0 0 0-15,-14 10 0 0,6-6 0 0,8-4 0 16,0 0 0-16,-9 1 1 0,0-4-1 0,9 3-1 0,0 0 1 16,-3-7-1-16,-2-5 1 0,5 12 1 0,0 0-1 15,0-17 2-15,5-4-2 0,-5 21 2 0,0 0-2 16,3-19 2-16,1 2-2 0,-4 17 2 0,0 0-2 16,5-13 2-16,0 6-2 0,-5 7 0 0,0 0 0 0,4 5 0 15,-3 7 0-15,-1-12-1 0,0 0 1 0,-1 27-1 16,-6 9 1-16,7-36-146 0,0 0 146 0,-2 41-146 15,2 7 146-15,-5 41-260 0</inkml:trace>
  <inkml:trace contextRef="#ctx0" brushRef="#br0" timeOffset="-23045.3">29351 7834 91 0,'0'0'0'0,"4"-2"0"0,1-1 0 0,-5 3 34 0,0 0-34 16,9-7 35-16,1 2-35 0,-10 5 19 0,0 0-19 0,14-7 20 16,5 2-20-16,-19 5 20 0,0 0-20 0,24-3 20 15,8 3-20-15,-32 0 10 0,0 0-10 0,36-4 10 16,6 4-10-16,-42 0 26 0,0 0-26 0,46-3 26 15,4 3-26-15,-50 0 47 0,0 0-47 0,51 0 48 16,1-2-48-16,-52 2 44 0,0 0-44 0,50-2 45 16,3 1-45-16,-53 1 36 0,0 0-36 0,52 0 37 15,0 0-37-15,-52 0 17 0,0 0-17 0,54 0 17 16,2 0-17-16,-56 0 31 0,0 0-31 0,54 1 31 16,-2 1-31-16,-52-2 10 0,0 0-10 0,49 2 11 15,-4 1-11-15,-45-3 19 0,0 0-19 0,42 4 20 16,-4-1-20-16,-38-3 8 0,0 0-8 0,32 2 8 0,-6-1-8 15,-26-1 16-15,0 0-16 0,21 2 17 0,-7 2-17 16,-14-4 14-16,0 0-14 0,10 0 15 0,-3 3-15 16,-7-3 15-16,0 0-15 0,4 0 16 0,-3-3-16 0,-1 3 26 15,0 0-26-15,0 0 26 0,-7 0-26 0,7 0 20 16,0 0-20-16,-10 0 20 0,-4-4-20 0,14 4 10 16,0 0-10-16,-21 0 10 0,-3 4-10 0,24-4 27 15,0 0-27-15,-30 0 27 0,-5 3-27 0,35-3 12 16,0 0-12-16,-40 0 12 0,-3 2-12 0,43-2 10 15,0 0-10-15,-47 1 10 0,-6 5-10 0,53-6 17 16,0 0-17-16,-50 0 17 0,-2 3-17 0,52-3 22 16,0 0-22-16,-53 0 23 0,-1 0-23 0,54 0 22 0,0 0-22 15,-57 0 23-15,-2 0-23 0,59 0-1 0,0 0 1 16,-60 0-1-16,-1 0 1 0,61 0-14 0,0 0 14 16,-66-3-13-16,-4-4 13 0,70 7-10 0,0 0 10 0,-47-2-10 15,16-1 10-15,31 3 0 0,0 0 0 0,-35 0 0 16,6-6 0-16,29 6 0 0,0 0 0 0,-28-1 0 15,5-1 0-15,23 2 0 0,0 0 0 0,-21 0 0 16,2 0 0-16,19 0 0 0,0 0 0 0,-16 2 0 16,2-1 0-16,14-1-4 0,0 0 4 0,-10 2-3 15,3 2 3-15,7-4-7 0,0 0 7 0,-2 3-7 16,4 2 7-16,-2-5-9 0,0 0 9 0,12 9-8 16,11 1 8-16,-23-10-8 0,0 0 8 0,24 12-8 15,8-3 8-15,-32-9-1 0,0 0 1 0,34 8-1 16,8-1 1-16,-42-7-3 0,0 0 3 0,49 7-3 0,5-4 3 15,-54-3-2-15,0 0 2 0,59 5-1 0,6-1 1 16,-65-4-2-16,0 0 2 0,64 2-1 0,4-1 1 16,-68-1 1-16,0 0-1 0,84 2 1 0,10-2-1 15,-94 0 0-15,0 0 0 0,85-2 0 0,-1 1 0 0,-84 1 0 16,0 0 0-16,73 0 0 0,-9 0 0 0,-64 0 0 16,0 0 0-16,49 1 0 0,-14 4 0 0,-35-5 0 15,0 0 0-15,37 0 0 0,-6 4 0 0,-31-4 1 16,0 0-1-16,28 0 2 0,-6 0-2 0,-22 0 5 15,0 0-5-15,18 0 5 0,-4-4-5 0,-14 4 32 16,0 0-32-16,9 0 32 0,-4 0-32 0,-5 0 4 16,0 0-4-16,0 0 4 0,-4-6-4 0,4 6 10 0,0 0-10 15,-12-2 10-15,-9-2-10 0,21 4 25 0,0 0-25 16,-22-5 26-16,-6 2-26 0,28 3 1 0,0 0-1 16,-33-4 2-16,-7 4-2 0,40 0 21 0,0 0-21 15,-48-3 21-15,-4 1-21 0,52 2 3 0,0 0-3 0,-57 0 3 16,-6 2-3-16,63-2 2 0,0 0-2 0,-61 0 3 15,-2 0-3-15,63 0 5 0,0 0-5 0,-61 0 6 16,2 0-6-16,59 0 2 0,0 0-2 0,-73 0 3 16,-9 3-3-16,82-3 0 0,0 0 0 0,-71 0 0 15,4 0 0-15,67 0 0 0,0 0 0 0,-48-3 0 16,13 0 0-16,35 3 0 0,0 0 0 0,-39-6 0 16,5 0 0-16,34 6 1 0,0 0-1 0,-32-6 1 15,3 0-1-15,29 6 8 0,0 0-8 0,-26-4 9 16,3 2-9-16,23 2 15 0,0 0-15 0,-18 0 16 15,5 0-16-15,13 0 4 0,0 0-4 0,-11 2 4 0,6 0-4 16,5-2 7-16,0 0-7 0,5 5 8 0,11 2-8 16,-16-7 0-16,0 0 0 0,21 8 1 0,8-1-1 15,-29-7 0-15,0 0 0 0,33 9 1 0,7-1-1 16,-40-8 0-16,0 0 0 0,46 12 0 0,6-3 0 0,-52-9-1 16,0 0 1-16,56 10 0 0,6-1 0 0,-62-9-1 15,0 0 1-15,60 5 0 0,-1-2 0 0,-59-3 0 16,0 0 0-16,56 4 0 0,-2-1 0 0,-54-3 0 15,0 0 0-15,52 4 0 0,-2 1 0 0,-50-5 0 16,0 0 0-16,46 7 1 0,-3-2-1 0,-43-5 2 16,0 0-2-16,37 7 2 0,-7-4-2 0,-30-3 0 15,0 0 0-15,24 3 0 0,-7-1 0 0,-17-2 1 0,0 0-1 16,13 4 2-16,-7-4-2 0,-6 0 16 0,0 0-16 16,4 0 17-16,-4 0-17 0,0 0 8 0,0 0-8 15,-7 0 9-15,-5-6-9 0,12 6 4 0,0 0-4 0,-18-3 5 16,-4 0-5-16,22 3 7 0,0 0-7 0,-28-7 7 15,-5 2-7-15,33 5 0 0,0 0 0 0,-37-11 1 16,-1 3-1-16,38 8 0 0,0 0 0 0,-40-12 0 16,-4 3 0-16,44 9-3 0,0 0 3 0,-43-12-3 15,-1 0 3-15,44 12-3 0,0 0 3 0,-43-10-2 16,-1-2 2-16,44 12 0 0,0 0 0 0,-42-9 1 16,0-1-1-16,42 10 0 0,0 0 0 0,-33-5 0 15,5-2 0-15,28 7-1 0,0 0 1 0,-22-5-1 16,6 2 1-16,16 3-1 0,0 0 1 0,-14-2-1 15,5 0 1-15,9 2-5 0,0 0 5 0,4 2-4 0,8 0 4 16,-12-2-13-16,0 0 13 0,28 3-12 0,14 2 12 16,-42-5-9-16,0 0 9 0,56 7-8 0,12-4 8 15,-68-3-9-15,0 0 9 0,94 12-9 0,22 0 9 16,-116-12-224-16,0 0 224 0,114 18-223 0,4 4 223 0,114 14-563 16</inkml:trace>
  <inkml:trace contextRef="#ctx0" brushRef="#br0" timeOffset="-19456.59">29903 7062 415 0,'0'0'0'0,"7"-4"0"0,4-4 0 0,-11 8-20 0,0 0 20 16,5-4-20-16,0 1 20 0,6-2-217 0</inkml:trace>
  <inkml:trace contextRef="#ctx0" brushRef="#br0" timeOffset="-13812.44">18186 11855 135 0,'0'0'0'0,"3"2"0"0,6 1 0 0,-9-3 16 15,0 0-16-15,14 9 17 0,7 1-17 0,-21-10 6 16,0 0-6-16,23 15 6 0,4 6-6 0,-27-21 10 16,0 0-10-16,30 19 10 0,0 1-10 0,-30-20 23 15,0 0-23-15,31 21 24 0,2 1-24 0,-33-22 12 16,0 0-12-16,28 15 12 0,-2 1-12 0,-26-16 5 15,0 0-5-15,19 12 5 0,-5-4-5 0,-14-8 22 0,0 0-22 16,11 7 23-16,-6-2-23 0,-5-5 21 0,0 0-21 16,2 4 21-16,-2-1-21 0,0-3 39 0,0 0-39 0,-7 2 39 15,-5-4-39-15,12 2 22 0,0 0-22 0,-21-3 22 16,-7-2-22-16,28 5 28 0,0 0-28 0,-28-7 28 16,-2-3-28-16,30 10 22 0,0 0-22 0,-29-9 22 15,-3 2-22-15,32 7 40 0,0 0-40 0,-28-7 40 16,2 2-40-16,26 5 37 0,0 0-37 0,-26-5 38 15,0-4-38-15,26 9 33 0,0 0-33 0,-24-6 34 16,1-3-34-16,23 9 50 0,0 0-50 0,-21-7 50 16,4 0-50-16,17 7 29 0,0 0-29 0,-14-5 29 15,3 0-29-15,11 5 26 0,0 0-26 0,-8-10 26 16,-1-2-26-16,9 12 25 0,0 0-25 0,-2-9 26 16,4-1-26-16,-2 10 22 0,0 0-22 0,10-5 23 0,8 3-23 15,-18 2 9-15,0 0-9 0,22 2 10 0,6 3-10 16,-28-5 5-16,0 0-5 0,32 7 5 0,2 0-5 15,-34-7 22-15,0 0-22 0,39 5 22 0,-1 2-22 16,-38-7 12-16,0 0-12 0,35 1 13 0,3 1-13 0,-38-2 4 16,0 0-4-16,33-3 5 0,-7-6-5 0,-26 9 14 15,0 0-14-15,25-7 15 0,-8-5-15 0,-17 12 8 16,0 0-8-16,12-7 8 0,-3 2-8 0,-9 5 3 16,0 0-3-16,5-3 4 0,-5-2-4 0,0 5 12 15,0 0-12-15,-12 0 13 0,-9 5-13 0,21-5 3 16,0 0-3-16,-29 3 4 0,-8 4-4 0,37-7 12 0,0 0-12 15,-42 7 12-15,-6 0-12 0,48-7 8 0,0 0-8 16,-44 5 9-16,4 0-9 0,40-5 33 0,0 0-33 16,-38 5 33-16,1-5-33 0,37 0 1 0,0 0-1 15,-30 4 2-15,8-4-2 0,22 0 2 0,0 0-2 0,-19 1 2 16,5-1-2-16,14 0 12 0,0 0-12 0,-9 0 12 16,0-1-12-16,9 1 3 0,0 0-3 0,0 0 3 15,11-4-3-15,-11 4 2 0,0 0-2 0,15 4 2 16,6 3-2-16,-21-7 5 0,0 0-5 0,26 6 5 15,4 5-5-15,-30-11 2 0,0 0-2 0,33 6 3 16,5 3-3-16,-38-9 0 0,0 0 0 0,32 7 0 16,1 0 0-16,-33-7 4 0,0 0-4 0,28 5 5 15,-2 0-5-15,-26-5 0 0,0 0 0 0,26 2 1 16,-5-2-1-16,-21 0 0 0,0 0 0 0,14 0 1 16,-4-2-1-16,-10 2 12 0,0 0-12 0,7-3 12 15,-5-1-12-15,-2 4 3 0,0 0-3 0,-2-3 4 0,-3 1-4 16,5 2 3-16,0 0-3 0,-14-5 3 0,-5 3-3 15,19 2 11-15,0 0-11 0,-26-2 11 0,-6-1-11 0,32 3 3 16,0 0-3-16,-24 0 4 0,1-3-4 0,23 3 0 16,0 0 0-16,-15 5 1 0,-1 5-1 0,16-10-144 15,0 0 144-15,4 19-143 0,13 13 143 0,4 18-852 16</inkml:trace>
  <inkml:trace contextRef="#ctx0" brushRef="#br0" timeOffset="-4865.58">18236 12727 102 0,'0'0'0'0,"14"-2"0"15,11 2 0-15,-25 0 52 0,0 0-52 0,29-3 53 16,4 1-53-16,-33 2 40 0,0 0-40 0,39 2 41 15,6 1-41-15,-45-3 30 0,0 0-30 0,45 2 30 16,6 3-30-16,-51-5 17 0,0 0-17 0,50 7 17 0,4 0-17 16,-54-7 41-16,0 0-41 0,58 7 41 0,5-4-41 15,-63-3 59-15,0 0-59 0,59 5 60 0,0 2-60 16,-59-7 43-16,0 0-43 0,59 9 44 0,2-4-44 16,-61-5 37-16,0 0-37 0,73 7 38 0,11-1-38 0,-84-6 46 15,0 0-46-15,77 4 46 0,-2-2-46 0,-75-2 63 16,0 0-63-16,66-2 63 0,-5-3-63 0,-61 5 62 15,0 0-62-15,49-2 62 0,-9-3-62 0,-40 5 28 16,0 0-28-16,47-4 28 0,0 1-28 0,-47 3 37 16,0 0-37-16,49-2 37 0,3 1-37 0,-52 1 43 15,0 0-43-15,47 0 43 0,0 1-43 0,-47-1 15 16,0 0-15-16,42 4 16 0,-2-1-16 0,-40-3 14 0,0 0-14 16,38 7 15-16,0-2-15 0,-38-5 34 0,0 0-34 15,40 7 35-15,1 1-35 0,-41-8 9 0,0 0-9 16,45 11 10-16,4 2-10 0,-49-13 30 0,0 0-30 0,48 12 30 15,5 0-30-15,-53-12 28 0,0 0-28 0,52 11 28 16,0 1-28-16,-52-12 8 0,0 0-8 0,52 5 8 16,1 0-8-16,-53-5 5 0,0 0-5 0,52 5 6 15,2-3-6-15,-54-2 32 0,0 0-32 0,54 0 33 16,0-2-33-16,-54 2 3 0,0 0-3 0,56 0 4 16,-4-5-4-16,-52 5 4 0,0 0-4 0,54-3 5 15,-2-1-5-15,-52 4 13 0,0 0-13 0,66 0 14 16,6 2-14-16,-72-2 8 0,0 0-8 0,71 2 8 15,3 1-8-15,-74-3 1 0,0 0-1 0,55 5 1 16,-9 2-1-16,-46-7 14 0,0 0-14 0,47 7 15 0,0-2-15 16,-47-5 3-16,0 0-3 0,48 7 3 0,3-2-3 15,-51-5 6-15,0 0-6 0,54 3 7 0,-4-3-7 16,-50 0 23-16,0 0-23 0,49 2 24 0,-2-2-24 0,-47 0 19 16,0 0-19-16,46-2 20 0,-1-3-20 0,-45 5 16 15,0 0-16-15,45-8 17 0,0-1-17 0,-45 9 10 16,0 0-10-16,46-12 10 0,1 0-10 0,-47 12 10 15,0 0-10-15,43-10 10 0,1 0-10 0,-44 10 15 16,0 0-15-16,38-7 15 0,-5-2-15 0,-33 9 14 16,0 0-14-16,30-7 15 0,-2 2-15 0,-28 5 9 15,0 0-9-15,21-3 9 0,-6-1-9 0,-15 4 4 16,0 0-4-16,13 0 4 0,-5-3-4 0,-8 3 21 0,0 0-21 16,7 0 21-16,-5 0-21 0,-2 0 2 0,0 0-2 15,0 0 3-15,3 3-3 0,-3-3 0 0,0 0 0 16,7 0 0-16,4 0 0 0,-11 0-121 0,0 0 121 15,17 0-1364-15,-34 0 1364 0</inkml:trace>
  <inkml:trace contextRef="#ctx0" brushRef="#br0" timeOffset="-2703.01">24815 11521 1289 0,'26'8'0'0,"-26"-8"0"16,0 0 0-16,33 11 0 0,14 4 0 0,-47-15 31 15,0 0-31-15,37 12 31 0,-3 0-31 0,-34-12-2 16,0 0 2-16,30 12-2 0,-6 0 2 0,-24-12-31 16,0 0 31-16,26 12-31 0,2 0 31 0,-28-12 3 15,0 0-3-15,30 12 3 0,0-3-3 0,-30-9 35 16,0 0-35-16,33 8 35 0,2-3-35 0,-35-5 19 15,0 0-19-15,36 5 20 0,2-5-20 0,-38 0 36 0,0 0-36 16,39 0 37-16,1-8-37 0,-40 8 7 0,0 0-7 16,43-4 7-16,4-4-7 0,-47 8 11 0,0 0-11 0,49-4 11 15,5 3-11-15,-54 1 34 0,0 0-34 0,47-2 34 16,0 2-34-16,-47 0 9 0,0 0-9 0,44 0 9 16,-2 0-9-16,-42 0 20 0,0 0-20 0,41 0 20 15,3 0-20-15,-44 0 15 0,0 0-15 0,44 2 15 16,-1-1-15-16,-43-1 34 0,0 0-34 0,44 6 35 15,1 0-35-15,-45-6 1 0,0 0-1 0,44 9 2 16,-3 0-2-16,-41-9 22 0,0 0-22 0,37 8 22 16,-6-1-22-16,-31-7 13 0,0 0-13 0,30 7 14 15,-9-4-14-15,-21-3 4 0,0 0-4 0,22 4 5 16,-2 1-5-16,-20-5 14 0,0 0-14 0,19 0 15 16,-2 0-15-16,-17 0 8 0,0 0-8 0,16-4 8 15,-4-1-8-15,-12 5 1 0,0 0-1 0,12-3 1 0,0-2-1 16,-12 5 14-16,0 0-14 0,9-4 15 0,-4 3-15 15,-5 1-2-15,0 0 2 0,4-2-1 0,-1-2 1 0,-3 4-97 16,0 0 97-16,0 0-96 0,2-3 96 16,-2 3-121-16,0 0 121 0,2-3-1068 0,-4 6 1068 0</inkml:trace>
  <inkml:trace contextRef="#ctx0" brushRef="#br0" timeOffset="-1590.09">22912 10692 359 0,'0'0'0'0,"0"0"0"0,0 0 0 0,0 0-3 0,0 0 3 16,0 0-2-16,18 6 2 0,-18-6-17 0,0 0 17 15,8 4-16-15,1-2 16 0,-9-2 0 0,0 0 0 0,4 3 0 16,1-1 0-16,-5-2 0 0,0 0 0 0,3 5 0 16,-1-5 0-16,-2 0 42 0,0 0-42 0,0 0 43 15,4 3-43-15,-4-3 38 0,0 0-38 0,0 0 39 16,0 0-39-16,0 0 35 0,0 0-35 0,0 0 36 15,0 0-36-15,0 0 9 0,0 0-9 0,0 0 10 16,0 0-10-16,0 0 6 0,0 0-6 0,0 0 7 16,5 2-7-16,-5-2 8 0,0 0-8 0,3 2 8 15,1-1-8-15,-4-1 7 0,0 0-7 0,3 4 7 16,-1-4-7-16,-2 0 14 0,0 0-14 0,0 0 15 16,5 2-15-16,-5-2 8 0,0 0-8 0,0 0 8 15,0 0-8-15,0 0 9 0,0 0-9 0,0 0 9 16,0 3-9-16,0-3 8 0,0 0-8 0,0 0 8 0,0 0-8 15,0 0-17-15,0 0 17 0,0 0-16 0,4 3 16 16,-4-3-91-16,0 0 91 0,3 4-91 0,1-1 91 16,3 4-278-16</inkml:trace>
  <inkml:trace contextRef="#ctx0" brushRef="#br0" timeOffset="7296.67">29525 9422 763 0,'0'0'0'0,"-3"0"0"0,-1 2 0 0,4-2-9 16,0 0 9-16,0 0-8 0,6 3 8 0,-6-3-57 16,0 0 57-16,0 0-57 0,5 0 57 0,0 0-400 15</inkml:trace>
  <inkml:trace contextRef="#ctx0" brushRef="#br0" timeOffset="21003.75">28989 9309 796 0,'0'0'0'0,"3"0"0"16,4 0 0-16,-7 0-215 0,0 0 215 0,0 0-214 0,0 0 214 15,0 0-162-15</inkml:trace>
  <inkml:trace contextRef="#ctx0" brushRef="#br0" timeOffset="22098.32">29658 9470 135 0,'0'0'0'0,"-11"0"0"0,-8-7 0 16,19 7 25-16,0 0-25 0,0 0 26 0,12 9-26 16,-12-9 62-16,0 0-62 0,9 5 63 0,0 0-63 0,-9-5 72 15,0 0-72-15,5 0 72 0,0 2-72 0,-5-2 71 16,0 0-71-16,0 0 71 0,4-2-71 0,-4 2 50 16,0 0-50-16,0 0 51 0,-6-5-51 0,6 5 34 15,0 0-34-15,-8-3 34 0,-3-1-34 0,11 4 39 16,0 0-39-16,-12-3 39 0,-4-4-39 0,16 7 8 15,0 0-8-15,-17-2 8 0,-4-5-8 0,21 7 20 16,0 0-20-16,-19-3 20 0,-2-2-20 0,21 5 15 16,0 0-15-16,-21-4 15 0,-2 1-15 0,23 3 9 0,0 0-9 15,-24-4 9-15,0-1-9 0,24 5 4 0,0 0-4 16,-28-5 4-16,0 2-4 0,28 3 3 0,0 0-3 16,-31-9 3-16,-1 2-3 0,32 7 5 0,0 0-5 0,-29-6 5 15,2-3-5-15,27 9 6 0,0 0-6 0,-26-12 6 16,0 0-6-16,26 12 14 0,0 0-14 0,-21-12 15 15,6 2-15-15,15 10 8 0,0 0-8 0,-16-11 8 16,2 5-8-16,14 6 9 0,0 0-9 0,-12-11 9 16,1 6-9-16,11 5 15 0,0 0-15 0,-10-12 15 15,-1 2-15-15,11 10 14 0,0 0-14 0,-10-10 15 16,-2-2-15-16,12 12 1 0,0 0-1 0,-12-11 1 16,1 3-1-16,11 8 4 0,0 0-4 0,-10-11 5 15,1 3-5-15,9 8 2 0,0 0-2 0,-7-7 2 16,0 2-2-16,7 5 0 0,0 0 0 0,-5-5 0 15,1 1 0-15,4 4-1 0,0 0 1 0,-3-3-1 0,-1 3 1 16,4 0-4-16,0 0 4 0,0 0-4 0,4 3 4 16,-4-3-8-16,0 0 8 0,7 12-7 0,3 4 7 0,-10-16-4 15,0 0 4-15,11 20-3 0,3 8 3 0,-14-28-12 16,0 0 12-16,14 27-12 0,3 4 12 0,-17-31-8 16,0 0 8-16,17 33-8 0,4 1 8 0,-21-34-1 15,0 0 1-15,21 36-1 0,4-2 1 0,-25-34-3 16,0 0 3-16,24 33-3 0,4-6 3 0,-28-27-2 15,0 0 2-15,26 24-2 0,2-3 2 0,-28-21-2 16,0 0 2-16,26 18-1 0,-2-6 1 0,-24-12 1 16,0 0-1-16,27 12 1 0,-1-1-1 0,-26-11 1 0,0 0-1 15,26 8 2-15,0 1-2 0,-26-9 1 0,0 0-1 16,23 7 2-16,-1-4-2 0,-22-3 0 0,0 0 0 16,19 5 0-16,-3-5 0 0,-16 0 0 0,0 0 0 0,14 0 0 15,-4-3 0-15,-10 3-2 0,0 0 2 0,7-4-1 16,-1-1 1-16,-6 5-2 0,0 0 2 0,3-7-1 15,-3 2 1-15,0 5 1 0,0 0-1 0,-2-3 1 16,1-4-1-16,1 7 1 0,0 0-1 0,-4-3 2 16,-1 1-2-16,5 2 1 0,0 0-1 0,-10-5 2 15,-3 3-2-15,13 2 1 0,0 0-1 0,-12-2 1 16,-2 1-1-16,14 1-2 0,0 0 2 0,-12-2-1 16,2 2 1-16,10 0-131 0,0 0 131 0,-23 0-591 15,46 0 591-15</inkml:trace>
  <inkml:trace contextRef="#ctx0" brushRef="#br0" timeOffset="26557.28">25078 11612 135 0,'0'0'0'0,"10"5"0"16,11 7 0-16,-21-12 73 0,0 0-73 0,9 5 74 15,-4-5-74-15,-5 0 57 0,0 0-57 0,14 0 58 16,-2-4-58-16,-12 4 48 0,0 0-48 0,23-1 48 15,5 1-48-15,-28 0 23 0,0 0-23 0,31 0 24 16,4 0-24-16,-35 0 28 0,0 0-28 0,38 1 28 16,4 3-28-16,-42-4 7 0,0 0-7 0,45 2 7 15,4-2-7-15,-49 0 10 0,0 0-10 0,52-2 10 16,6-3-10-16,-58 5 15 0,0 0-15 0,56-5 16 16,-1-1-16-16,-55 6 8 0,0 0-8 0,53-6 8 15,-1-5-8-15,-52 11 9 0,0 0-9 0,47-8 9 0,-2 3-9 16,-45 5 8-16,0 0-8 0,44-7 8 0,-1 5-8 15,-43 2 3-15,0 0-3 0,39 0 4 0,-3 2-4 16,-36-2 2-16,0 0-2 0,32 0 2 0,-3 0-2 0,-29 0 1 16,0 0-1-16,23 0 2 0,-6 1-2 0,-17-1 3 15,0 0-3-15,14 2 4 0,-2 2-4 0,-12-4 12 16,0 0-12-16,9 0 12 0,-2 0-12 0,-7 0 15 16,0 0-15-16,5 1 15 0,-1-1-15 0,-4 0 4 15,0 0-4-15,0 0 4 0,0 0-4 0,0 0 13 16,0 0-13-16,-4 0 14 0,1-1-14 0,3 1 3 15,0 0-3-15,-12 0 4 0,-6-4-4 0,18 4 2 0,0 0-2 16,-17-2 3-16,-4 2-3 0,21 0 5 0,0 0-5 16,-30 0 5-16,-5 0-5 0,35 0 2 0,0 0-2 0,-34 0 3 15,0 2-3-15,34-2 1 0,0 0-1 0,-41 0 2 16,-1 0-2-16,42 0 9 0,0 0-9 0,-47 0 10 16,-4-2-10-16,51 2 8 0,0 0-8 0,-52-3 8 15,0-4-8-15,52 7 23 0,0 0-23 0,-53-5 24 16,3 2-24-16,50 3 43 0,0 0-43 0,-49-4 43 15,4-3-43-15,45 7 32 0,0 0-32 0,-38-5 32 16,6 2-32-16,32 3 33 0,0 0-33 0,-33-4 34 16,0 1-34-16,33 3 22 0,0 0-22 0,-28-3 23 15,4 1-23-15,24 2 18 0,0 0-18 0,-19 0 18 16,3-4-18-16,16 4 27 0,0 0-27 0,-14-3 27 16,3-2-27-16,11 5 12 0,0 0-12 0,-8-4 13 0,1 1-13 15,7 3 10-15,0 0-10 0,0 0 11 0,10-3-11 16,-10 3 10-16,0 0-10 0,14 1 10 0,5 1-10 15,-19-2 8-15,0 0-8 0,21 2 8 0,4-2-8 16,-25 0 8-16,0 0-8 0,29 5 8 0,4 3-8 16,-33-8-1-16,0 0 1 0,39 7-1 0,4 2 1 0,-43-9-11 15,0 0 11-15,47 8-10 0,6-1 10 0,-53-7-27 16,0 0 27-16,52 7-27 0,4-2 27 0,-56-5-3 16,0 0 3-16,52 4-2 0,-2-4 2 0,-50 0-3 15,0 0 3-15,47 1-3 0,-1-1 3 0,-46 0-2 16,0 0 2-16,43 2-1 0,-3 1 1 0,-40-3-1 15,0 0 1-15,35 6-1 0,-3-6 1 0,-32 0-4 16,0 0 4-16,22 1-3 0,-4 1 3 0,-18-2-30 16,0 0 30-16,12 0-30 0,-5-2 30 0,-7 2-141 0,0 0 141 15,7 0-141-15,-7 0 141 0,7 0-611 0</inkml:trace>
  <inkml:trace contextRef="#ctx0" brushRef="#br0" timeOffset="28328.4">27808 11857 483 0,'0'0'0'0,"5"-2"0"0,4-2 0 0,-9 4 0 0,0 0 0 16,8-3 0-16,3 1 0 0,-11 2 1 0,0 0-1 16,14-1 1-16,1 1-1 0,-15 0 15 0,0 0-15 0,16 0 15 15,1-2-15-15,-17 2 72 0,0 0-72 0,21 0 72 16,2 0-72-16,-23 0 48 0,0 0-48 0,24 3 49 15,2 2-49-15,-26-5 45 0,0 0-45 0,28 4 46 16,4 4-46-16,-32-8 14 0,0 0-14 0,31 6 15 16,6 0-15-16,-37-6 20 0,0 0-20 0,41 7 20 15,8-2-20-15,-49-5 23 0,0 0-23 0,51 6 24 16,5-3-24-16,-56-3 32 0,0 0-32 0,55 3 32 16,3 1-32-16,-58-4 12 0,0 0-12 0,61 3 12 15,1-3-12-15,-62 0 20 0,0 0-20 0,82 0 20 16,14 0-20-16,-96 0 33 0,0 0-33 0,87 0 34 15,-1 0-34-15,-86 0 18 0,0 0-18 0,83-3 18 16,-1 3-18-16,-82 0 18 0,0 0-18 0,82 0 19 0,-2 0-19 16,-80 0 18-16,0 0-18 0,79 3 18 0,-5-1-18 15,-74-2 3-15,0 0-3 0,79 7 4 0,-1 1-4 16,-78-8 22-16,0 0-22 0,80 9 22 0,1 1-22 0,-81-10 13 16,0 0-13-16,74 12 13 0,0 0-13 0,-74-12 4 15,0 0-4-15,71 10 5 0,0-1-5 0,-71-9 8 16,0 0-8-16,72 7 8 0,1 3-8 0,-73-10 3 15,0 0-3-15,70 10 3 0,-4-1-3 0,-66-9 0 16,0 0 0-16,52 3 0 0,-12-3 0 0,-40 0 1 16,0 0-1-16,44-3 2 0,-2-2-2 0,-42 5 4 15,0 0-4-15,41-4 4 0,-1 1-4 0,-40 3 2 0,0 0-2 16,35-3 3-16,-2-3-3 0,-33 6 0 0,0 0 0 16,27-3 0-16,-7 0 0 0,-20 3 0 0,0 0 0 15,16-2 0-15,-4 2 0 0,-12 0-1 0,0 0 1 0,7 0-1 16,-3 2 1-16,-4-2-4 0,0 0 4 0,-9 3-3 15,-10-3 3-15,19 0-7 0,0 0 7 0,-24 0-7 16,-8 3 7-16,32-3-15 0,0 0 15 0,-35 2-15 16,-5 0 15-16,40-2-4 0,0 0 4 0,-40-2-3 15,-3-1 3-15,43 3-20 0,0 0 20 0,-46-2-20 16,-2 2 20-16,48 0-15 0,0 0 15 0,-53-7-14 16,-4 2 14-16,57 5-1 0,0 0 1 0,-61-10-1 15,-4 1 1-15,65 9-5 0,0 0 5 0,-78-8-4 16,-11-4 4-16,89 12-13 0,0 0 13 0,-87-7-12 15,-2 3 12-15,89 4-1 0,0 0 1 0,-85-1-1 0,1-1 1 16,84 2 1-16,0 0-1 0,-78-2 2 0,5 2-2 16,73 0 5-16,0 0-5 0,-79 0 5 0,1 2-5 15,78-2 9-15,0 0-9 0,-79-2 9 0,-1 2-9 16,80 0 15-16,0 0-15 0,-76-3 15 0,1 3-15 0,75 0 8 16,0 0-8-16,-80 0 8 0,-2 0-8 0,82 0 3 15,0 0-3-15,-80 3 4 0,1-1-4 0,79-2 7 16,0 0-7-16,-76 3 7 0,-1 1-7 0,77-4 3 15,0 0-3-15,-77 7 3 0,2 5-3 0,75-12 5 16,0 0-5-16,-71 6 5 0,3 3-5 0,68-9 13 16,0 0-13-16,-64 5 13 0,3-1-13 0,61-4 23 15,0 0-23-15,-58 5 24 0,4-2-24 0,54-3 7 0,0 0-7 16,-40 4 8-16,9-1-8 0,31-3 17 0,0 0-17 16,-28 0 17-16,5 2-17 0,23-2 15 0,0 0-15 15,-21 1 15-15,6-1-15 0,15 0 4 0,0 0-4 16,-13 2 4-16,5 0-4 0,8-2 7 0,0 0-7 0,0 5 8 15,5-3-8-15,-5-2 0 0,0 0 0 0,16 7 1 16,8-1-1-16,-24-6 0 0,0 0 0 0,33 7 0 16,9 0 0-16,-42-7 0 0,0 0 0 0,47 4 0 15,5-3 0-15,-52-1 1 0,0 0-1 0,59 0 2 16,6-3-2-16,-65 3 0 0,0 0 0 0,71-2 0 16,2 0 0-16,-73 2 5 0,0 0-5 0,91-3 6 15,10 1-6-15,-101 2 3 0,0 0-3 0,99 5 3 16,4 2-3-16,-103-7 0 0,0 0 0 0,99 12 0 15,-1 5 0-15,-98-17 1 0,0 0-1 0,101 21 2 16,0 1-2-16,-101-22 1 0,0 0-1 0,112 21 2 0,4-2-2 16,-116-19-4-16,0 0 4 0,134 10-4 0,14-5 4 15,-148-5-72-15,0 0 72 0,189-19-72 0,30-15 72 16,-219 34-128-16,0 0 128 0,408-51-835 0,-816 102 835 0</inkml:trace>
  <inkml:trace contextRef="#ctx0" brushRef="#br0" timeOffset="34439.75">14489 13631 247 0,'0'0'0'0,"0"0"0"0,18 0 0 0,-18 0 63 16,0 0-63-16,-6-1 63 0,-4-1-63 0,10 2 22 15,0 0-22-15,-11-2 23 0,1 2-23 0,10 0 27 16,0 0-27-16,-16 4 27 0,-5 1-27 0,21-5 6 15,0 0-6-15,-21 8 7 0,1 3-7 0,20-11 24 16,0 0-24-16,-30 24 25 0,0 5-25 0,30-29 6 16,0 0-6-16,-29 39 7 0,1 11-7 0,28-50 4 15,0 0-4-15,-28 58 5 0,2 14-5 0,26-72 7 0,0 0-7 16,-31 98 7-16,-4 22-7 0,35-120 7 0,0 0-7 16,-33 116 7-16,-2 2-7 0,35-118 32 0,0 0-32 15,-32 115 33-15,1 0-33 0,31-115 51 0,0 0-51 0,-28 115 51 16,4-1-51-16,24-114 35 0,0 0-35 0,-18 115 36 15,6 0-36-15,12-115 46 0,0 0-46 0,-7 113 47 16,7 2-47-16,0-115 28 0,0 0-28 0,7 120 28 16,2 1-28-16,-9-121 26 0,0 0-26 0,14 117 26 15,7-2-26-15,-21-115 15 0,0 0-15 0,21 113 16 16,3-4-16-16,-24-109 28 0,0 0-28 0,23 98 28 16,1-9-28-16,-24-89 2 0,0 0-2 0,17 70 2 15,4-17-2-15,-21-53 22 0,0 0-22 0,13 38 22 16,-5-16-22-16,-8-22 21 0,0 0-21 0,4 18 21 15,1-13-21-15,-5-5 3 0,0 0-3 0,3 5 4 16,3-3-4-16,-6-2 24 0,0 0-24 0,5 1 25 16,2-1-25-16,-7 0-54 0,0 0 54 0,9 0-53 0,3 0 53 15,-12 0-134-15,0 0 134 0,12-1-134 0,7-1 134 16,14-2-568-16</inkml:trace>
  <inkml:trace contextRef="#ctx0" brushRef="#br0" timeOffset="35220.87">16149 13486 315 0,'0'0'0'0,"-3"3"0"0,1 1 0 0,2-4 42 16,0 0-42-16,0 0 42 0,0 0-42 0,0 0 59 16,0 0-59-16,0 0 60 0,0 0-60 0,0 0 41 15,0 0-41-15,2 12 42 0,5 8-42 0,-7-20 51 16,0 0-51-16,14 34 51 0,5 14-51 0,-19-48 59 16,0 0-59-16,17 60 59 0,1 14-59 0,-18-74 45 0,0 0-45 15,21 105 45-15,8 23-45 0,-29-128 37 0,0 0-37 0,23 130 38 16,3 11-38-16,-26-141 34 0,0 0-34 15,23 130 35-15,-1-2-35 0,-22-128-2 0,0 0 2 0,9 127-1 16,-4-7 1-16,-5-120-14 0,0 0 14 0,0 120-13 16,-5-2 13-16,5-118-10 0,0 0 10 0,-9 118-9 15,-6-1 9-15,15-117-2 0,0 0 2 0,-14 120-1 16,-4 1 1-16,18-121 0 0,0 0 0 0,-17 122 1 16,0 0-1-16,17-122 5 0,0 0-5 0,-25 109 5 15,-3-9-5-15,28-100 15 0,0 0-15 0,-28 89 15 16,1-9-15-16,27-80 23 0,0 0-23 0,-32 71 24 15,-3-12-24-15,35-59 7 0,0 0-7 0,-28 47 8 16,6-15-8-16,22-32 17 0,0 0-17 0,-21 28 17 16,0-9-17-16,21-19 23 0,0 0-23 0,-12 12 24 15,5-7-24-15,7-5 3 0,0 0-3 0,-5 5 3 0,1-3-3 16,4-2-46-16,0 0 46 0,4 3-46 0,3 2 46 16,-7-5-106-16,0 0 106 0,5 0-106 0,0-3 106 15,5-1-581-15</inkml:trace>
  <inkml:trace contextRef="#ctx0" brushRef="#br0" timeOffset="44497.81">27525 5511 124 0,'0'0'0'0,"0"0"0"0,0 0 0 0,0 0 33 0,0 0-33 0,0 0 33 15,18 0-33-15,-18 0 37 0,0 0-37 0,10-3 37 16,1-2-37-16,-11 5 56 0,0 0-56 0,10-7 57 15,2-2-57-15,-12 9 55 0,0 0-55 0,11-12 55 16,1-3-55-16,-12 15 44 0,0 0-44 0,10-11 45 16,-1 6-45-16,-9 5 31 0,0 0-31 0,9-7 31 15,-2 6-31-15,-7 1 24 0,0 0-24 0,5 0 25 16,-1 0-25-16,-4 0 15 0,0 0-15 0,0 0 16 16,5 3-16-16,-5-3 18 0,0 0-18 0,-4 5 19 15,1-1-19-15,3-4 15 0,0 0-15 0,-5 5 15 16,-4 2-15-16,9-7 40 0,0 0-40 0,-9 3 40 15,0 2-40-15,9-5 30 0,0 0-30 0,-10 4 30 0,0-4-30 16,10 0 22-16,0 0-22 0,-11 0 23 0,1 0-23 16,10 0 11-16,0 0-11 0,-7 0 11 0,1 0-11 0,6 0 5 15,0 0-5-15,-3 0 6 0,3-4-6 0,0 4 3 16,0 0-3-16,0 0 3 0,7 4-3 0,-7-4 5 16,0 0-5-16,5 3 5 0,0 1-5 0,-5-4-64 15,0 0 64-15,6 17-63 0,1 10 63 0,-7-27-54 16,0 0 54-16,12 46-540 0,-24-92 540 0</inkml:trace>
  <inkml:trace contextRef="#ctx0" brushRef="#br0" timeOffset="48672.44">21715 15631 561 0,'0'0'0'0,"-3"-6"0"0,-4 0 0 0,7 6 68 15,0 0-68-15,-4-4 69 0,3 2-69 0,1 2 54 16,0 0-54-16,0 0 55 0,0 0-55 0,0 0 51 16,0 0-51-16,0 0 52 0,-4 2-52 0,4-2 13 15,0 0-13-15,0 0 13 0,-3 2-13 0,3-2 49 16,0 0-49-16,0 0 49 0,0 0-49 0,0 0 23 15,0 0-23-15,0 0 24 0,0 0-24 0,0 0 18 0,0 0-18 16,0 0 19-16,-2 3-19 0,2-3 10 0,0 0-10 16,0 0 11-16,-5 2-11 0,5-2 4 0,0 0-4 15,0 0 5-15,0 0-5 0,0 0 0 0,0 0 0 0,0 0 1 16,0 0-1-16,0 0 2 0,0 0-2 0,-2 3 2 16,0 1-2-16,2-4 4 0,0 0-4 0,0 3 5 15,-3-1-5-15,3-2 6 0,0 0-6 0,-2 3 7 16,0-1-7-16,2-2 15 0,0 0-15 0,-1 4 15 15,-1-3-15-15,2-1 8 0,0 0-8 0,-2 5 8 16,2-5-8-16,0 0 15 0,0 0-15 0,-2 4 16 16,2-1-16-16,0-3 3 0,0 0-3 0,-1 4 4 15,1-1-4-15,0-3 7 0,0 0-7 0,0 4 7 16,0-1-7-16,0-3 7 0,0 0-7 0,0 3 8 16,1 1-8-16,-1-4 3 0,0 0-3 0,0 3 3 15,2-1-3-15,-2-2 6 0,0 0-6 0,0 0 6 0,0 3-6 16,0-3 0-16,0 0 0 0,0 0 0 0,0 0 0 15,0 0 0-15,0 0 0 0,0 0 0 0,0 4 0 16,0-4-20-16,0 0 20 0,4 3-20 0,1 2 20 0,-5-5-157 16,0 0 157-16,9 11-157 0,4 2 157 0,10 11-615 15</inkml:trace>
  <inkml:trace contextRef="#ctx0" brushRef="#br0" timeOffset="51464.61">22917 10083 124 0,'0'0'0'0,"-3"-12"0"15,0-6 0-15,3 18 23 0,0 0-23 0,-2-23 24 16,0-1-24-16,2 24 51 0,0 0-51 0,-5-24 51 15,0 0-51-15,5 24 47 0,0 0-47 0,-9-27 47 0,-5 0-47 16,14 27 30-16,0 0-30 0,-16-24 30 0,-5-4-30 16,21 28 34-16,0 0-34 0,-22-27 35 0,-3-1-35 15,25 28 22-15,0 0-22 0,-29-24 22 0,-8 0-22 0,37 24 10 16,0 0-10-16,-38-18 10 0,-2 6-10 0,40 12 1 16,0 0-1-16,-47-9 2 0,-4 6-2 0,51 3 1 15,0 0-1-15,-54 0 2 0,-2 8-2 0,56-8-4 16,0 0 4-16,-55 19-4 0,-8 5 4 0,63-24-45 15,0 0 45-15,-77 39-45 0,-8 13 45 0,85-52-22 16,0 0 22-16,-89 58-22 0,0 5 22 0,89-63-20 16,0 0 20-16,-78 71-20 0,6 4 20 0,72-75-18 15,0 0 18-15,-62 70-18 0,4-1 18 0,58-69-9 0,0 0 9 16,-61 73-8-16,2 3 8 0,59-76-10 0,0 0 10 16,-56 82-9-16,2 5 9 0,54-87-8 0,0 0 8 15,-50 90-8-15,3 0 8 0,47-90 0 0,0 0 0 0,-42 88 0 16,7-3 0-16,35-85 10 0,0 0-10 0,-33 86 11 15,2 0-11-15,31-86 52 0,0 0-52 0,-34 84 52 16,3-2-52-16,31-82 39 0,0 0-39 0,-26 80 40 16,3 3-40-16,23-83 35 0,0 0-35 0,-22 78 36 15,4-1-36-15,18-77 45 0,0 0-45 0,-15 79 45 16,9 0-45-16,6-79 51 0,0 0-51 0,-5 84 52 16,7 5-52-16,-2-89 48 0,0 0-48 0,7 93 49 15,7 4-49-15,-14-97 49 0,0 0-49 0,21 101 49 16,8 11-49-16,-29-112 48 0,0 0-48 0,32 111 48 15,4 7-48-15,-36-118 48 0,0 0-48 0,39 106 48 0,2-8-48 16,-41-98 37-16,0 0-37 0,40 87 37 0,6-9-37 16,-46-78 16-16,0 0-16 0,50 72 17 0,3-9-17 15,-53-63 37-15,0 0-37 0,55 60 37 0,3-4-37 0,-58-56 19 16,0 0-19-16,56 54 20 0,3-5-20 0,-59-49 18 16,0 0-18-16,62 48 18 0,8-3-18 0,-70-45 18 15,0 0-18-15,75 37 18 0,3-4-18 0,-78-33 33 16,0 0-33-16,75 19 34 0,0-11-34 0,-75-8 5 15,0 0-5-15,72-1 5 0,-3-11-5 0,-69 12 18 16,0 0-18-16,74-19 18 0,-1-14-18 0,-73 33 15 16,0 0-15-16,71-34 15 0,-1-5-15 0,-70 39 25 15,0 0-25-15,66-43 26 0,-3-4-26 0,-63 47 6 0,0 0-6 16,68-47 7-16,0-5-7 0,-68 52 10 0,0 0-10 16,66-55 10-16,-2-1-10 0,-64 56 8 0,0 0-8 15,58-62 9-15,-6-3-9 0,-52 65 15 0,0 0-15 0,47-69 15 16,-3-2-15-16,-44 71 8 0,0 0-8 0,40-72 8 15,-2-2-8-15,-38 74 9 0,0 0-9 0,37-70 9 16,-3 1-9-16,-34 69 33 0,0 0-33 0,34-67 33 16,-5 1-33-16,-29 66 9 0,0 0-9 0,26-67 9 15,-1 0-9-15,-25 67 2 0,0 0-2 0,21-70 2 16,-7-9-2-16,-14 79 12 0,0 0-12 0,12-81 13 16,-5-4-13-16,-7 85 3 0,0 0-3 0,10-86 3 15,1-1-3-15,-11 87 2 0,0 0-2 0,10-91 2 16,-1-3-2-16,-9 94 17 0,0 0-17 0,8-89 17 15,3-1-17-15,-11 90 0 0,0 0 0 0,7-80 1 16,0 3-1-16,-7 77 1 0,0 0-1 0,3-72 1 16,-1 5-1-16,-2 67-2 0,0 0 2 0,2-60-1 0,-2 2 1 15,0 58-6-15,0 0 6 0,-4-46-5 0,1 8 5 16,3 38-24-16,0 0 24 0,-9-43-23 0,0-7 23 0,9 50-3 16,0 0 3-16,-12-60-2 0,-7-15 2 0,19 75-1 15,0 0 1-15,-19-67 0 0,-4-3 0 0,23 70-13 16,0 0 13-16,-24-63-12 0,-4-1 12 0,28 64-4 15,0 0 4-15,-30-63-3 0,1-2 3 0,29 65-3 16,0 0 3-16,-28-65-2 0,0-2 2 0,28 67-6 16,0 0 6-16,-31-69-5 0,-1-1 5 0,32 70-3 15,0 0 3-15,-36-68-2 0,-3-6 2 0,39 74-36 16,0 0 36-16,-54-60-35 0,-12 9 35 0,66 51-113 0,0 0 113 16,-92 8-112-16,-23 44 112 0,-92 9-1034 0</inkml:trace>
  <inkml:trace contextRef="#ctx0" brushRef="#br0" timeOffset="52831.38">22888 15029 191 0,'0'0'0'0,"0"0"0"15,16-1 0-15,-16 1 68 0,0 0-68 0,0 0 68 16,-9 0-68-16,9 0 76 0,0 0-76 0,-7 0 76 16,-2 1-76-16,9-1 74 0,0 0-74 0,-10 0 75 15,1 0-75-15,9 0 62 0,0 0-62 0,-7 0 62 16,0 0-62-16,7 0 53 0,0 0-53 0,-5 0 54 15,1 0-54-15,4 0 44 0,0 0-44 0,-3 0 44 16,1 0-44-16,2 0 36 0,0 0-36 0,0 0 36 16,0 0-36-16,0 0 4 0,0 0-4 0,4 0 4 15,1 2-4-15,-5-2-88 0,0 0 88 0,12 0-88 0,5 0 88 16,-17 0-138-16,0 0 138 0,13-3-137 0,-5-4 137 16,13-4-338-16</inkml:trace>
  <inkml:trace contextRef="#ctx0" brushRef="#br0" timeOffset="53222.53">24412 14288 1177 0,'0'0'0'0,"0"0"0"16,9-21 0-16,-9 21 78 0,0 0-78 0,2-3 79 15,-1 3-79-15,-1 0 36 0,0 0-36 0,2 3 37 0,2 4-37 16,-4-7-131-16,0 0 131 0,10 7-130 0,6 0 130 16,-16-7-148-16,0 0 148 0,12 0-147 0,0-7 147 15,13 0-542-15</inkml:trace>
  <inkml:trace contextRef="#ctx0" brushRef="#br0" timeOffset="54317.53">18662 11041 1132 0,'0'0'0'0,"0"0"-139"0,0 0 139 0,5 9-139 15,3 4 139-15,-8-13-85 0,0 0 85 0,4 12-85 16,-1 0 85-16,-3-12-61 0,0 0 61 0,2 9-60 16,0-2 60-16,-2-7-48 0,0 0 48 0,0 5-47 15,-2-2 47-15,2-3 36 0,0 0-36 0,-2 4 36 16,2-3-36-16,0-1 46 0,0 0-46 0,0 0 47 15,-7 4-47-15,7-4 32 0,0 0-32 0,-1 3 32 16,-3-3-32-16,4 0 18 0,0 0-18 0,-3 0 18 16,1 0-18-16,2 0 36 0,0 0-36 0,0 0 36 15,-3-3-36-15,3 3 18 0,0 0-18 0,0 0 19 16,0 0-19-16,0 0 47 0,0 0-47 0,0 0 47 16,0 0-47-16,0 0 50 0,0 0-50 0,0 0 51 0,0-5-51 15,0 5 30-15,0 0-30 0,0-4 30 0,0-2-30 16,0 6 18-16,0 0-18 0,0-6 18 0,3 3-18 15,-3 3 19-15,0 0-19 0,0-7 20 0,2 4-20 0,-2 3 14 16,0 0-14-16,1-2 15 0,1-3-15 0,-2 5 26 16,0 0-26-16,0 0 26 0,5-4-26 0,-5 4 20 15,0 0-20-15,4 0 20 0,-1 0-20 0,-3 0 5 16,0 0-5-16,4 0 5 0,1 0-5 0,-5 0 8 16,0 0-8-16,5 0 9 0,2 0-9 0,-7 0 8 15,0 0-8-15,2 0 8 0,2 0-8 0,-4 0 14 16,0 0-14-16,0 0 15 0,3 0-15 0,-3 0 14 0,0 0-14 15,0 0 15-15,0 0-15 0,0 0 15 0,0 0-15 16,0 0 16-16,0 0-16 0,0 0 4 0,0 0-4 0,0 0 5 16,4 4-5-16,-4-4 7 0,0 0-7 0,0 0 8 15,5 5-8-15,-5-5 13 0,0 0-13 0,0 0 14 16,5 3-14-16,-5-3 3 0,0 0-3 0,2 4 4 16,-1-2-4-16,-1-2 7 0,0 0-7 0,4 3 7 15,-4-1-7-15,0-2 7 0,0 0-7 0,0 0 8 16,0 3-8-16,0-3 7 0,0 0-7 0,0 0 8 15,0 0-8-15,0 0 1 0,0 0-1 0,0 0 1 16,2-2-1-16,-2 2 0 0,0 0 0 0,7 0 1 16,1 0-1-16,-8 0-2 0,0 0 2 0,14 2-2 15,4 0 2-15,-18-2-239 0,0 0 239 0,24 8-238 16,6-1 238-16,24 10-668 0</inkml:trace>
  <inkml:trace contextRef="#ctx0" brushRef="#br0" timeOffset="55683.44">20167 10671 303 0,'0'0'0'0,"0"0"0"16,7-17 0-16,-7 17 114 0,0 0-114 0,3-7 114 15,-1 2-114-15,-2 5 85 0,0 0-85 0,0-5 86 16,0 0-86-16,0 5 65 0,0 0-65 0,0-4 65 16,-2 1-65-16,2 3 43 0,0 0-43 0,-2-4 44 15,2 3-44-15,0 1 18 0,0 0-18 0,0 0 18 16,-1-4-18-16,1 4 30 0,0 0-30 0,0 0 30 15,0 0-30-15,0 0 5 0,0 0-5 0,0 0 6 0,0 0-6 16,0 0 5-16,0 0-5 0,0 0 5 0,0 0-5 16,0 0 7-16,0 0-7 0,0 0 7 0,0 0-7 0,0 0 7 15,0 0-7-15,0 0 7 0,3 0-7 0,-3 0 3 16,0 0-3-16,0 0 3 0,5 0-3 0,-5 0 6 16,0 0-6-16,4 4 6 0,3-4-6 0,-7 0 3 15,0 0-3-15,2 1 3 0,1 3-3 0,-3-4 1 16,0 0-1-16,4 3 2 0,-4 1-2 0,0-4 1 15,0 0-1-15,1 3 2 0,-1-1-2 0,0-2 0 16,0 0 0-16,4 3 0 0,1-1 0 0,-5-2-75 16,0 0 75-16,14 5-75 0,7 0 75 0,-21-5-123 0,0 0 123 15,19-8-122-15,2-11 122 0,21-9-434 0</inkml:trace>
  <inkml:trace contextRef="#ctx0" brushRef="#br0" timeOffset="57965.12">28168 11959 438 0,'0'0'0'0,"0"0"0"16,0 0 0-16,0 0 44 0,0 0-44 0,0 0 44 15,42-8-44-15,-42 8 32 0,0 0-32 0,31-5 33 16,9-4-33-16,-40 9 21 0,0 0-21 0,44-5 21 0,3 3-21 16,-47 2 6-16,0 0-6 0,52-3 6 0,8 1-6 15,-60 2 24-15,0 0-24 0,69 0 25 0,10 0-25 0,-79 0 2 16,0 0-2-16,97 5 2 0,15 7-2 0,-112-12 3 16,0 0-3-16,109 9 3 0,3 1-3 0,-112-10 5 15,0 0-5-15,108 9 6 0,-2-8-6 0,-106-1 6 16,0 0-6-16,101 4 7 0,-3-1-7 0,-98-3 14 15,0 0-14-15,96 7 15 0,-4 0-15 0,-92-7 14 16,0 0-14-16,82 5 15 0,-7-2-15 0,-75-3 4 16,0 0-4-16,61 9 4 0,-11-4-4 0,-50-5 22 15,0 0-22-15,33 5 22 0,-15 0-22 0,-18-5 42 0,0 0-42 16,12 4 43-16,-7-2-43 0,-5-2 66 0,0 0-66 16,4 1 66-16,-6 1-66 0,2-2 85 0,0 0-85 15,-18 7 85-15,-11 3-85 0,29-10 47 0,0 0-47 0,-33 9 47 16,-7 1-47-16,40-10 28 0,0 0-28 0,-51 7 28 15,-6 0-28-15,57-7 34 0,0 0-34 0,-63 1 35 16,-7-4-35-16,70 3 29 0,0 0-29 0,-85-9 29 16,-14-3-29-16,99 12 3 0,0 0-3 0,-98-15 4 15,-3-2-4-15,101 17 4 0,0 0-4 0,-92-19 4 16,5-5-4-16,87 24-2 0,0 0 2 0,-86-21-1 16,3 3 1-16,83 18-7 0,0 0 7 0,-82-19-7 15,0 0 7-15,82 19-5 0,0 0 5 0,-72-15-4 16,8 1 4-16,64 14-1 0,0 0 1 0,-58-14 0 15,10 2 0-15,48 12 0 0,0 0 0 0,-39-7 1 16,10 6-1-16,29 1 0 0,0 0 0 0,-26-2 0 0,3 2 0 16,23 0 0-16,0 0 0 0,-17 0 1 0,3 2-1 15,14-2 0-15,0 0 0 0,-9 1 0 0,4 4 0 16,5-5 0-16,0 0 0 0,10 7 0 0,11 5 0 16,-21-12-2-16,0 0 2 0,30 16-1 0,10 1 1 0,-40-17-5 15,0 0 5-15,49 15-5 0,8-3 5 0,-57-12-1 16,0 0 1-16,66 7 0 0,11-2 0 0,-77-5-1 15,0 0 1-15,89 0 0 0,12 0 0 0,-101 0-1 16,0 0 1-16,92 0 0 0,0 0 0 0,-92 0 0 16,0 0 0-16,84-5 0 0,-7 2 0 0,-77 3-2 15,0 0 2-15,64-4-2 0,-12 4 2 0,-52 0 0 16,0 0 0-16,37-3 0 0,-13 1 0 0,-24 2-2 0,0 0 2 16,21 0-1-16,-7 0 1 0,-14 0 3 0,0 0-3 15,9 0 4-15,-4 2-4 0,-5-2 8 0,0 0-8 0,0 0 8 16,-3 3-8-16,3-3 0 0,0 0 0 0,-18 5 0 15,-11 2 0-15,29-7-4 0,0 0 4 0,-39 4-4 16,-9-3 4-16,48-1-9 0,0 0 9 0,-54 2-8 16,-9-4 8-16,63 2-1 0,0 0 1 0,-66-1-1 15,-4 1 1-15,70 0-9 0,0 0 9 0,-92-4-8 16,-16 1 8-16,108 3-8 0,0 0 8 0,-96-4-8 16,3 1 8-16,93 3-33 0,0 0 33 0,-83-2-32 15,6 2 32-15,77 0-5 0,0 0 5 0,-73 0-4 16,3 4 4-16,70-4-5 0,0 0 5 0,-55 5-5 15,8 2 5-15,47-7 0 0,0 0 0 0,-32 1 0 16,18 3 0-16,14-4 0 0,0 0 0 0,-15 2 1 16,8-1-1-16,7-1 0 0,0 0 0 0,0 0 0 0,12 4 0 15,-12-4-2-15,0 0 2 0,24 5-1 0,13 3 1 16,-37-8-11-16,0 0 11 0,45 7-11 0,11 0 11 0,-56-7 0 16,0 0 0-16,59 3 0 0,7 1 0 0,-66-4-1 15,0 0 1-15,91 5-1 0,19-2 1 0,-110-3-1 16,0 0 1-16,99 2-1 0,2-2 1 0,-101 0 0 15,0 0 0-15,96-3 0 0,-4-2 0 0,-92 5 0 16,0 0 0-16,85-9 0 0,-3-5 0 0,-82 14 0 16,0 0 0-16,72-10 1 0,-10 2-1 0,-62 8 6 15,0 0-6-15,54-7 7 0,-10-2-7 0,-44 9 8 16,0 0-8-16,35-5 8 0,-9 3-8 0,-26 2 8 0,0 0-8 16,23-3 9-16,-4 1-9 0,-19 2 15 0,0 0-15 15,15-2 15-15,-1 2-15 0,-14 0 33 0,0 0-33 16,11 0 33-16,-2-1-33 0,-9 1 26 0,0 0-26 0,5 0 26 15,-2 0-26-15,-3 0 16 0,0 0-16 0,0 0 17 16,4 1-17-16,-4-1 29 0,0 0-29 0,0 0 29 16,0 0-29-16,0 0 19 0,0 0-19 0,0 0 20 15,0 0-20-15,0 0 10 0,0 0-10 0,0 0 10 16,0 0-10-16,0 0 18 0,0 0-18 0,0 0 18 16,-4 0-18-16,4 0 1 0,0 0-1 0,0 0 1 15,-3 2-1-15,3-2 3 0,0 0-3 0,0 0 4 16,-4 0-4-16,4 0 11 0,0 0-11 0,0 0 11 15,-3 0-11-15,3 0 1 0,0 0-1 0,0 0 1 16,-4 2-1-16,4-2 0 0,0 0 0 0,0 0 0 16,-1 3 0-16,1-3-2 0,0 0 2 0,0 4-1 0,0-1 1 15,0-3-20-15,0 0 20 0,0 5-19 0,0-1 19 16,0-4-3-16,0 0 3 0,0 1-3 0,-2 3 3 16,2-4-33-16,0 0 33 0,0 3-32 0,2 1 32 15,-2-4 0-15,0 0 0 0,1 3 0 0,3-1 0 0,-4-2 0 16,0 0 0-16,3 3 0 0,1 1 0 0,-4-4-7 15,0 0 7-15,3 1-6 0,-1 1 6 0,-2-2-3 16,0 0 3-16,2 3-3 0,1-1 3 0,-3-2-20 16,0 0 20-16,2 4-19 0,0-1 19 0,-2-3-15 15,0 0 15-15,1 2-14 0,-1-1 14 0,0-1-85 16,0 0 85-16,0 0-84 0,4 4 84 0,-4-4-170 0,0 0 170 16,0 0-169-16,2-5 169 0,-1 0-668 0</inkml:trace>
  <inkml:trace contextRef="#ctx0" brushRef="#br0" timeOffset="60593.88">23966 16090 606 0,'0'0'0'0,"-5"0"0"0,-5 1 0 0,10-1 73 16,0 0-73-16,0 0 73 0,10-5-73 0,-10 5-60 15,0 0 60-15,7-3-59 0,3-2 59 0,-10 5-40 16,0 0 40-16,6-4-39 0,1-1 39 0,-7 5-111 16,0 0 111-16,8-5-111 0,1 0 111 0,8-5-162 15</inkml:trace>
  <inkml:trace contextRef="#ctx0" brushRef="#br0" timeOffset="64016.07">28069 14954 583 0,'0'0'0'15,"10"-2"0"-15,10-1 0 0,-20 3 99 0,0 0-99 16,7-4 99-16,-4 4-99 0,-3 0 90 0,0 0-90 0,0 0 91 15,0 0-91-15,0 0 62 0,0 0-62 0,0 0 62 16,0 4-62-16,0-4 49 0,0 0-49 0,7 3 49 16,5 2-49-16,-12-5 42 0,0 0-42 0,25 7 43 15,9 3-43-15,-34-10 10 0,0 0-10 0,44 14 11 16,8-2-11-16,-52-12 22 0,0 0-22 0,59 21 22 16,8 4-22-16,-67-25 3 0,0 0-3 0,88 43 3 15,20 14-3-15,-108-57 2 0,0 0-2 0,105 58 3 16,3 7-3-16,-108-65 5 0,0 0-5 0,106 60 5 15,2-2-5-15,-108-58 6 0,0 0-6 0,103 60 7 16,-2 0-7-16,-101-60 0 0,0 0 0 0,91 58 1 16,-6-3-1-16,-85-55 7 0,0 0-7 0,85 53 8 15,-3-1-8-15,-82-52 3 0,0 0-3 0,79 44 3 0,-3-3-3 16,-76-41 0-16,0 0 0 0,63 33 0 0,-11-6 0 16,-52-27 5-16,0 0-5 0,46 21 5 0,-8-7-5 15,-38-14 0-15,0 0 0 0,23 10 0 0,-13-7 0 0,-10-3-42 16,0 0 42-16,9 6-42 0,-6-5 42 0,-3-1-155 15,0 0 155-15,0 0-154 0,-8-7 154 0,-1 1-657 16</inkml:trace>
  <inkml:trace contextRef="#ctx0" brushRef="#br0" timeOffset="64960.23">28173 14885 203 0,'0'0'0'0,"7"6"0"0,6 4 0 0,-13-10 91 16,0 0-91-16,-7 0 92 0,-11-5-92 0,18 5 98 16,0 0-98-16,-14-4 99 0,0-1-99 0,14 5 109 15,0 0-109-15,-12-5 110 0,2 0-110 0,10 5 88 0,0 0-88 16,-9-5 89-16,4 1-89 0,5 4 51 0,0 0-51 15,-4-1 51-15,3 2-51 0,1-1 35 0,0 0-35 0,7 11 35 16,6 6-35-16,-13-17 15 0,0 0-15 0,25 25 15 16,8 8-15-16,-33-33 19 0,0 0-19 0,38 39 20 15,6 6-20-15,-44-45 8 0,0 0-8 0,43 46 8 16,3 4-8-16,-46-50 25 0,0 0-25 0,38 43 26 16,-3-6-26-16,-35-37 12 0,0 0-12 0,26 31 12 15,-7-7-12-15,-19-24 10 0,0 0-10 0,16 19 10 16,-6-5-10-16,-10-14 17 0,0 0-17 0,5 8 17 15,-5-4-17-15,0-4 1 0,0 0-1 0,-8-7 1 16,-6-9-1-16,14 16-5 0,0 0 5 0,-23-22-4 16,-8-7 4-16,31 29-25 0,0 0 25 0,-33-34-24 15,-4-4 24-15,37 38-14 0,0 0 14 0,-38-34-13 16,-1 0 13-16,39 34-20 0,0 0 20 0,-34-31-19 0,1 0 19 16,33 31-8-16,0 0 8 0,-28-28-8 0,5 3 8 15,23 25-1-15,0 0 1 0,-19-24-1 0,3-4 1 0,16 28 1 16,0 0-1-16,-12-24 1 0,2 0-1 0,10 24 5 15,0 0-5-15,-6-22 5 0,6 2-5 0,0 20 1 16,0 0-1-16,6-19 1 0,6 5-1 0,-12 14 8 16,0 0-8-16,17-10 9 0,6 5-9 0,-23 5 3 15,0 0-3-15,29 0 3 0,10 3-3 0,-39-3 11 16,0 0-11-16,42 5 11 0,5-1-11 0,-47-4 24 16,0 0-24-16,47 1 25 0,1 1-25 0,-48-2 20 0,0 0-20 15,47-5 20-15,2-5-20 0,-49 10 10 0,0 0-10 16,44-12 10-16,-4-4-10 0,-40 16 10 0,0 0-10 15,29-12 11-15,-6 0-11 0,-23 12 1 0,0 0-1 0,18-7 1 16,-8 7-1-16,-10 0 0 0,0 0 0 0,-4 17 1 16,-11 16-1-16,15-33 3 0,0 0-3 0,-21 50 3 15,-7 13-3-15,28-63 1 0,0 0-1 0,-35 98 2 16,-7 27-2-16,42-125-128 0,0 0 128 0,-76 223-882 16,152-446 882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10:18:00.21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13 6642 169 0,'0'0'0'0,"0"0"0"16,17-21 0-16,-17 21 3 0,0 0-3 0,-8 4 3 16,-19 4-3-16,27-8 18 0,0 0-18 0,-19 7 18 15,2 2-18-15,17-9 51 0,0 0-51 0,-18 5 51 16,6-3-51-16,12-2 66 0,0 0-66 0,-8 1 66 15,4-2-66-15,4 1 74 0,0 0-74 0,4-4 75 16,-1 1-75-16,-3 3 78 0,0 0-78 0,10-5 79 16,6 1-79-16,-16 4 69 0,0 0-69 0,18-3 69 15,6 6-69-15,-24-3 44 0,0 0-44 0,30 2 44 16,1 5-44-16,-31-7 32 0,0 0-32 0,37 7 32 16,1 1-32-16,-38-8 22 0,0 0-22 0,47 7 23 15,3 1-23-15,-50-8 40 0,0 0-40 0,56 9 40 0,3 0-40 16,-59-9 54-16,0 0-54 0,60 3 55 0,1-3-55 15,-61 0 42-15,0 0-42 0,66 0 43 0,2-3-43 16,-68 3 65-16,0 0-65 0,89-4 65 0,13 2-65 0,-102 2 46 16,0 0-46-16,91-3 46 0,0-4-46 0,-91 7 32 15,0 0-32-15,87-2 32 0,-2-4-32 0,-85 6 44 16,0 0-44-16,87-4 45 0,-5 3-45 0,-82 1 34 16,0 0-34-16,80 0 34 0,0 0-34 0,-80 0 24 15,0 0-24-15,86 0 25 0,6 0-25 0,-92 0 46 16,0 0-46-16,89-4 46 0,0 1-46 0,-89 3 9 15,0 0-9-15,94 0 9 0,0-5-9 0,-94 5 22 0,0 0-22 16,94 5 22-16,-2 2-22 0,-92-7 7 0,0 0-7 16,89 8 8-16,-7-5-8 0,-82-3 9 0,0 0-9 15,92 12 9-15,6 0-9 0,-98-12 23 0,0 0-23 0,94 6 24 16,0-5-24-16,-94-1 6 0,0 0-6 0,99 5 7 16,4-1-7-16,-103-4 16 0,0 0-16 0,98 5 17 15,3 2-17-15,-101-7 8 0,0 0-8 0,99 8 9 16,2-1-9-16,-101-7 9 0,0 0-9 0,98 9 9 15,-1-2-9-15,-97-7 8 0,0 0-8 0,103 5 8 16,1-2-8-16,-104-3 15 0,0 0-15 0,108 0 15 16,6-3-15-16,-114 3 3 0,0 0-3 0,106-5 4 15,0-2-4-15,-106 7 6 0,0 0-6 0,107-5 7 16,-1 1-7-16,-106 4 13 0,0 0-13 0,97-3 14 16,-3-1-14-16,-94 4 3 0,0 0-3 0,101 0 4 15,1 0-4-15,-102 0 3 0,0 0-3 0,99 0 3 0,-2-3-3 16,-97 3 0-16,0 0 0 0,101 3 0 0,0 1 0 15,-101-4 1-15,0 0-1 0,100 3 1 0,1 1-1 0,-101-4 1 16,0 0-1-16,94 5 1 0,2-2-1 0,-96-3 3 16,0 0-3-16,96 2 4 0,-1 1-4 0,-95-3 6 15,0 0-6-15,89 4 6 0,-2-1-6 0,-87-3 3 16,0 0-3-16,96 5 3 0,3 2-3 0,-99-7 12 16,0 0-12-16,96 0 12 0,2-3-12 0,-98 3 3 15,0 0-3-15,97-5 4 0,3-2-4 0,-100 7 2 16,0 0-2-16,97-7 2 0,1-2-2 0,-98 9 10 15,0 0-10-15,97-5 11 0,1-5-11 0,-98 10 8 0,0 0-8 16,97-5 8-16,3-2-8 0,-100 7 1 0,0 0-1 16,92-5 1-16,-5 1-1 0,-87 4 8 0,0 0-8 15,91-3 8-15,-1 3-8 0,-90 0 13 0,0 0-13 0,91 0 14 16,-2-2-14-16,-89 2 3 0,0 0-3 0,85 0 4 16,4-1-4-16,-89 1 3 0,0 0-3 0,89 0 3 15,0 0-3-15,-89 0-1 0,0 0 1 0,82 1 0 16,-6 1 0-16,-76-2 0 0,0 0 0 0,80 3 0 15,2 1 0-15,-82-4 3 0,0 0-3 0,87 2 4 16,-1 1-4-16,-86-3 0 0,0 0 0 0,83 3 0 16,1-3 0-16,-84 0 3 0,0 0-3 0,87 0 3 15,2 0-3-15,-89 0 0 0,0 0 0 0,85 4 0 16,-6-2 0-16,-79-2 2 0,0 0-2 0,75 6 2 16,-4-2-2-16,-71-4 5 0,0 0-5 0,71 7 5 15,-1 1-5-15,-70-8 0 0,0 0 0 0,68 9 0 16,0-6 0-16,-68-3 5 0,0 0-5 0,64 4 6 0,-1 1-6 15,-63-5 8-15,0 0-8 0,63 3 8 0,0-3-8 16,-63 0 0-16,0 0 0 0,54 4 0 0,-4-4 0 0,-50 0 1 16,0 0-1-16,52 1 1 0,1 1-1 0,-53-2 0 15,0 0 0-15,64-2 1 0,8-3-1 0,-72 5 2 16,0 0-2-16,69-3 3 0,1-6-3 0,-70 9 0 16,0 0 0-16,56-3 0 0,-9-6 0 0,-47 9-1 15,0 0 1-15,45-3 0 0,-3-6 0 0,-42 9-3 16,0 0 3-16,38-3-3 0,-5-6 3 0,-33 9-14 15,0 0 14-15,28-1-13 0,-4 1 13 0,-24 0-4 16,0 0 4-16,27 1-3 0,-6 1 3 0,-21-2-21 0,0 0 21 16,17 3-21-16,-3 1 21 0,-14-4-77 0,0 0 77 15,9 0-77-15,-6 0 77 0,-3 0-174 0,0 0 174 16,-12 0-173-16,-11-4 173 0,-12 1-1329 0</inkml:trace>
  <inkml:trace contextRef="#ctx0" brushRef="#br0" timeOffset="49197.06">17897 6751 337 0,'0'0'0'0,"0"-5"0"0,0-7 0 0,0 12-73 16,0 0 73-16,0-3-73 0,0-1 73 0,0 4 2 15,0 0-2-15,0 0 2 0,0 0-2 0,0 0 2 16,0 0-2-16,0 0 2 0,-4 4-2 0,4-4 58 16,0 0-58-16,0 0 58 0,0 3-58 0,0-3 75 0,0 0-75 15,0 5 76-15,0-1-76 0,0-4 66 0,0 0-66 16,-7 5 67-16,-3 5-67 0,10-10 95 0,0 0-95 15,-12 9 95-15,-4-1-95 0,16-8 99 0,0 0-99 0,-17 11 99 16,-1-6-99-16,18-5 91 0,0 0-91 0,-21-2 91 16,0-5-91-16,21 7 62 0,0 0-62 0,-17-12 63 15,3-10-63-15,14 22 32 0,0 0-32 0,-9-21 33 16,6-6-33-16,3 27 9 0,0 0-9 0,0-24 9 16,5-3-9-16,-5 27 5 0,0 0-5 0,10-23 5 15,4 6-5-15,-14 17 13 0,0 0-13 0,18-19 14 16,6 6-14-16,-24 13 3 0,0 0-3 0,21-11 4 15,5 6-4-15,-26 5 2 0,0 0-2 0,26 0 2 16,0 5-2-16,-26-5 10 0,0 0-10 0,25 9 11 16,-8 3-11-16,-17-12 0 0,0 0 0 0,16 19 1 15,-4 5-1-15,-12-24-2 0,0 0 2 0,9 22-1 0,-4 2 1 16,-5-24 0-16,0 0 0 0,0 27 1 0,-7 4-1 16,7-31 7-16,0 0-7 0,-7 26 7 0,0 0-7 15,7-26 3-15,0 0-3 0,-12 20 4 0,-5-4-4 0,17-16 7 16,0 0-7-16,-18 12 8 0,-6-4-8 0,24-8 22 15,0 0-22-15,-23 0 23 0,-7-5-23 0,30 5 30 16,0 0-30-16,-24-12 30 0,3-10-30 0,21 22 6 16,0 0-6-16,-12-29 7 0,5-11-7 0,7 40 18 15,0 0-18-15,0-37 19 0,7-3-19 0,-7 40 3 16,0 0-3-16,14-36 4 0,9-3-4 0,-23 39 0 16,0 0 0-16,24-36 0 0,11 2 0 0,-35 34 5 0,0 0-5 15,33-30 6-15,4 6-6 0,-37 24 0 0,0 0 0 16,36-17 0-16,-3 7 0 0,-33 10 0 0,0 0 0 15,30-3 1-15,-4 6-1 0,-26-3 0 0,0 0 0 16,19 9 1-16,-3-1-1 0,-16-8 0 0,0 0 0 0,8 21 1 16,-4 6-1-16,-4-27 0 0,0 0 0 0,0 29 1 15,-9 4-1-15,9-33 12 0,0 0-12 0,-19 29 12 16,-5 0-12-16,24-29 39 0,0 0-39 0,-25 24 39 16,-4-8-39-16,29-16 30 0,0 0-30 0,-33 12 30 15,1-12-30-15,32 0 15 0,0 0-15 0,-24-7 15 16,-1-14-15-16,25 21-28 0,0 0 28 0,-5-27-28 15,9-8 28-15,-4 35-121 0,0 0 121 0,0-60-1158 16,0 120 1158-16</inkml:trace>
  <inkml:trace contextRef="#ctx0" brushRef="#br0" timeOffset="52274.7">21325 6945 303 0,'0'0'0'0,"5"-2"0"15,-1-5 0-15,-4 7 125 0,0 0-125 0,-4-5 125 16,-3-2-125-16,7 7 99 0,0 0-99 0,-8-8 99 16,-4-4-99-16,12 12 92 0,0 0-92 0,-11-16 92 15,-1 1-92-15,12 15 67 0,0 0-67 0,-9-17 67 16,0 3-67-16,9 14 54 0,0 0-54 0,-6-15 55 16,4-2-55-16,2 17 24 0,0 0-24 0,-4-19 25 15,8 0-25-15,-4 19 18 0,0 0-18 0,3-17 19 16,8-2-19-16,-11 19 17 0,0 0-17 0,12-17 17 0,4 1-17 15,-16 16 1-15,0 0-1 0,19-15 1 0,2 3-1 16,-21 12 1-16,0 0-1 0,21-8 1 0,-1 4-1 16,-20 4 1-16,0 0-1 0,23-3 1 0,0 3-1 0,-23 0 0 15,0 0 0-15,22 3 1 0,3 2-1 0,-25-5 0 16,0 0 0-16,21 7 1 0,-4 5-1 0,-17-12 0 16,0 0 0-16,14 12 1 0,-2-2-1 0,-12-10-1 15,0 0 1-15,5 17 0 0,-1-1 0 0,-4-16 5 16,0 0-5-16,-4 24 5 0,-4 3-5 0,8-27 3 15,0 0-3-15,-12 28 4 0,-6 3-4 0,18-31 6 16,0 0-6-16,-21 29 7 0,-5 1-7 0,26-30 14 0,0 0-14 16,-21 24 15-16,4-3-15 0,17-21 22 0,0 0-22 15,-21 17 23-15,-2-3-23 0,23-14 3 0,0 0-3 0,-28 7 4 16,-3-7-4-16,31 0 13 0,0 0-13 0,-28-4 14 16,5-8-14-16,23 12 15 0,0 0-15 0,-22-17 16 15,3-5-16-15,19 22 3 0,0 0-3 0,-13-24 4 16,5-10-4-16,8 34 7 0,0 0-7 0,-4-29 8 15,4-7-8-15,0 36 0 0,0 0 0 0,7-31 0 16,2-4 0-16,-9 35-2 0,0 0 2 0,12-29-2 16,6 0 2-16,-18 29-2 0,0 0 2 0,20-22-2 15,1 5 2-15,-21 17-6 0,0 0 6 0,21-9-6 16,5 8 6-16,-26 1-7 0,0 0 7 0,30 5-7 16,0 7 7-16,-30-12-8 0,0 0 8 0,29 15-7 15,1 9 7-15,-30-24-8 0,0 0 8 0,24 27-8 16,-1 1 8-16,-23-28-4 0,0 0 4 0,16 31-3 0,-2-2 3 15,-14-29-2-15,0 0 2 0,5 26-2 0,-2-6 2 16,-3-20 0-16,0 0 0 0,0 19 0 0,0-4 0 16,0-15 3-16,0 0-3 0,-5 12 4 0,2-1-4 15,3-11 15-15,0 0-15 0,-13 6 15 0,-4-6-15 0,17 0 15 16,0 0-15-16,-21-12 16 0,0-5-16 0,21 17 4 16,0 0-4-16,-17-25 5 0,-1-8-5 0,18 33 7 15,0 0-7-15,-10-34 8 0,6-2-8 0,4 36 3 16,0 0-3-16,-1-36 3 0,2 0-3 0,-1 36 2 15,0 0-2-15,2-27 2 0,3 3-2 0,-5 24 1 16,0 0-1-16,11-18 2 0,4 6-2 0,-15 12 1 16,0 0-1-16,20-5 1 0,1 5-1 0,-21 0 0 0,0 0 0 15,19 0 0-15,0 7 0 0,-19-7-1 0,0 0 1 16,19 10 0-16,0 4 0 0,-19-14-3 0,0 0 3 16,16 16-2-16,0 1 2 0,-16-17 0 0,0 0 0 0,10 15 1 15,-3 0-1-15,-7-15 3 0,0 0-3 0,3 18 3 16,-3 0-3-16,0-18 2 0,0 0-2 0,-5 19 3 15,-7-2-3-15,12-17 12 0,0 0-12 0,-17 19 12 16,-6-3-12-16,23-16 22 0,0 0-22 0,-28 15 23 16,-3-6-23-16,31-9 22 0,0 0-22 0,-28 7 22 15,2-6-22-15,26-1 15 0,0 0-15 0,-23-5 16 16,2-7-16-16,21 12 10 0,0 0-10 0,-12-19 11 16,8-1-11-16,4 20-106 0,0 0 106 0,-15-38-1111 15,30 76 1111-15</inkml:trace>
  <inkml:trace contextRef="#ctx0" brushRef="#br0" timeOffset="61598.23">18090 3964 281 0,'0'0'0'0,"14"-7"0"0,12-1 0 0,-26 8 72 15,0 0-72-15,-9 3 72 0,-11 6-72 0,20-9 70 16,0 0-70-16,-21 7 70 0,0 1-70 0,21-8 41 16,0 0-41-16,-33 16 41 0,-2 1-41 0,35-17 36 15,0 0-36-15,-37 19 36 0,1 5-36 0,36-24 38 0,0 0-38 16,-37 24 38-16,2 6-38 0,35-30 38 0,0 0-38 15,-36 35 39-15,4-3-39 0,32-32 39 0,0 0-39 16,-29 36 40-16,3 2-40 0,26-38 10 0,0 0-10 0,-27 39 10 16,5 2-10-16,22-41 21 0,0 0-21 0,-23 47 21 15,-5-3-21-15,28-44 33 0,0 0-33 0,-36 65 33 16,-6 11-33-16,42-76 17 0,0 0-17 0,-39 72 17 16,-2 5-17-16,41-77 12 0,0 0-12 0,-35 72 12 15,2-2-12-15,33-70 10 0,0 0-10 0,-26 70 11 16,5-3-11-16,21-67 24 0,0 0-24 0,-21 65 25 15,3 0-25-15,18-65 2 0,0 0-2 0,-19 67 2 16,2 0-2-16,17-67 6 0,0 0-6 0,-18 72 7 16,1 3-7-16,17-75 14 0,0 0-14 0,-17 77 15 15,-1-1-15-15,18-76 14 0,0 0-14 0,-12 71 15 16,0 3-15-16,12-74 4 0,0 0-4 0,-4 79 4 16,8 0-4-16,-4-79 22 0,0 0-22 0,7 73 22 0,3-1-22 15,-10-72 2-15,0 0-2 0,11 71 3 0,3-3-3 0,-14-68 2 16,0 0-2-16,12 70 3 0,2 1-3 15,-14-71 11-15,0 0-11 0,14 72 11 0,1 1-11 0,-15-73 8 16,0 0-8-16,16 64 8 0,1-4-8 0,-17-60 3 16,0 0-3-16,21 46 4 0,-3-15-4 0,-18-31 6 15,0 0-6-15,24 32 7 0,6-4-7 0,-30-28 13 16,0 0-13-16,36 27 13 0,6 0-13 0,-42-27 1 16,0 0-1-16,44 19 1 0,4-2-1 0,-48-17 3 15,0 0-3-15,49 14 4 0,5-2-4 0,-54-12 6 16,0 0-6-16,75 9 6 0,14-6-6 0,-89-3 0 0,0 0 0 15,82-3 1-15,0-9-1 0,-82 12 2 0,0 0-2 16,75-24 3-16,-4-7-3 0,-71 31 1 0,0 0-1 0,70-40 2 16,-1-2-2-16,-69 42 1 0,0 0-1 0,65-52 2 15,-6-6-2-15,-59 58 15 0,0 0-15 0,56-69 15 16,-6-9-15-16,-50 78 3 0,0 0-3 0,51-83 4 16,-1-7-4-16,-50 90 7 0,0 0-7 0,53-95 7 15,1-2-7-15,-54 97 14 0,0 0-14 0,52-94 15 16,2 3-15-16,-54 91 3 0,0 0-3 0,45-88 4 15,-6 10-4-15,-39 78 0 0,0 0 0 0,33-86 1 16,-5-1-1-16,-28 87 2 0,0 0-2 0,20-91 2 16,-6-7-2-16,-14 98 1 0,0 0-1 0,13-103 2 15,-5-6-2-15,-8 109 0 0,0 0 0 0,-5-115 0 16,-9-10 0-16,14 125-2 0,0 0 2 0,-14-127-1 16,-1-7 1-16,15 134-5 0,0 0 5 0,-27-125-5 0,-4 7 5 15,31 118-3-15,0 0 3 0,-42-111-3 0,-5 10 3 16,47 101 0-16,0 0 0 0,-63-100 0 0,-8 6 0 15,71 94-5-15,0 0 5 0,-82-82-5 0,-10 7 5 0,92 75-105 16,0 0 105-16,-103-47-105 0,-12 20 105 0,115 27-89 16,0 0 89-16,-218-72-813 0,436 144 813 0</inkml:trace>
  <inkml:trace contextRef="#ctx0" brushRef="#br0" timeOffset="63429.6">21332 3867 158 0,'0'0'0'0,"0"0"0"0,0 0 0 0,0 0 86 16,0 0-86-16,0 0 87 0,-43 0-87 0,43 0 45 16,0 0-45-16,-33 0 45 0,-8 3-45 0,41-3 35 15,0 0-35-15,-40 7 36 0,0 1-36 0,40-8 5 16,0 0-5-16,-38 12 5 0,0 0-5 0,38-12-1 15,0 0 1-15,-37 12-1 0,6 4 1 0,31-16-2 16,0 0 2-16,-33 20-1 0,1 6 1 0,32-26-11 0,0 0 11 16,-28 29-10-16,4 5 10 0,24-34-10 0,0 0 10 15,-24 40-9-15,1-1 9 0,23-39-4 0,0 0 4 16,-19 40-3-16,1 1 3 0,18-41 0 0,0 0 0 0,-19 43 0 16,2 3 0-16,17-46 7 0,0 0-7 0,-14 43 8 15,5-4-8-15,9-39 9 0,0 0-9 0,-3 41 10 16,3 2-10-16,0-43 9 0,0 0-9 0,0 43 10 15,8-7-10-15,-8-36 3 0,0 0-3 0,6 37 4 16,4 3-4-16,-10-40 2 0,0 0-2 0,10 32 2 16,3 1-2-16,-13-33 1 0,0 0-1 0,14 34 2 15,1-3-2-15,-15-31 3 0,0 0-3 0,14 29 4 16,2-1-4-16,-16-28 2 0,0 0-2 0,14 30 2 16,3-2-2-16,-17-28 10 0,0 0-10 0,16 24 11 15,-2 3-11-15,-14-27 8 0,0 0-8 0,17 28 9 16,2-1-9-16,-19-27 15 0,0 0-15 0,23 27 15 0,3 4-15 15,-26-31 15-15,0 0-15 0,28 28 15 0,3-1-15 16,-31-27 25-16,0 0-25 0,35 26 26 0,4-4-26 16,-39-22 30-16,0 0-30 0,40 24 30 0,2-5-30 0,-42-19 21 15,0 0-21-15,41 20 21 0,3-4-21 0,-44-16 10 16,0 0-10-16,47 15 11 0,2 1-11 0,-49-16 18 16,0 0-18-16,55 12 19 0,5-4-19 0,-60-8 14 15,0 0-14-15,54 5 15 0,-2-1-15 0,-52-4 15 16,0 0-15-16,50 3 16 0,-2-3-16 0,-48 0 9 15,0 0-9-15,47 0 10 0,0 0-10 0,-47 0 25 16,0 0-25-16,48-5 26 0,5 2-26 0,-53 3 6 16,0 0-6-16,55-11 6 0,3 3-6 0,-58 8 16 0,0 0-16 15,54-17 17-15,-4-2-17 0,-50 19 15 0,0 0-15 16,51-24 15-16,-8 0-15 0,-43 24 15 0,0 0-15 0,54-34 16 16,6-9-16-16,-60 43 16 0,0 0-16 0,42-36 17 15,-6 3-17-15,-36 33 9 0,0 0-9 0,37-34 9 16,-8-2-9-16,-29 36 16 0,0 0-16 0,30-39 17 15,-9-4-17-15,-21 43 14 0,0 0-14 0,19-45 15 16,-5-1-15-16,-14 46 9 0,0 0-9 0,10-51 9 16,-4-4-9-16,-6 55 25 0,0 0-25 0,-9-76 26 15,-9-13-26-15,18 89 29 0,0 0-29 0,-40-82 29 16,-19-2-29-16,59 84 13 0,0 0-13 0,-66-82 13 16,-7 3-13-16,73 79 0 0,0 0 0 0,-96-72 0 15,-12 11 0-15,108 61-87 0,0 0 87 0,-131-52-87 16,-17 4 87-16,148 48-98 0,0 0 98 0,-277-97-694 15,554 194 694-15</inkml:trace>
  <inkml:trace contextRef="#ctx0" brushRef="#br0" timeOffset="71552.63">12928 12206 180 0,'0'0'0'0,"5"0"0"16,4 0 0-16,-9 0 72 0,0 0-72 0,-2-3 73 15,-6-4-73-15,8 7 93 0,0 0-93 0,-9-5 93 16,-1-2-93-16,10 7 101 0,0 0-101 0,-9-5 101 16,2 1-101-16,7 4 86 0,0 0-86 0,-4-3 87 0,-3 1-87 15,7 2 89-15,0 0-89 0,-1-3 89 0,1-1-89 16,0 4 71-16,0 0-71 0,1-5 72 0,8-3-72 0,-9 8 50 16,0 0-50-16,16-7 50 0,1-5-50 0,-17 12 56 15,0 0-56-15,21-14 56 0,9 2-56 0,-30 12 8 16,0 0-8-16,31-10 8 0,6-1-8 0,-37 11 32 15,0 0-32-15,33-6 32 0,5-1-32 0,-38 7 4 16,0 0-4-16,38-7 5 0,4 2-5 0,-42 5 4 16,0 0-4-16,44-2 4 0,3 2-4 0,-47 0 7 15,0 0-7-15,47 7 7 0,3-2-7 0,-50-5 37 16,0 0-37-16,53 7 38 0,1 0-38 0,-54-7 1 0,0 0-1 16,54 8 2-16,1-3-2 0,-55-5 3 0,0 0-3 15,56 7 3-15,3-7-3 0,-59 0 30 0,0 0-30 16,60 0 30-16,-5-3-30 0,-55 3 25 0,0 0-25 15,54-7 26-15,-5-3-26 0,-49 10 33 0,0 0-33 0,49-7 33 16,-6-2-33-16,-43 9 13 0,0 0-13 0,42-7 14 16,0 2-14-16,-42 5 13 0,0 0-13 0,35-3 13 15,-2 3-13-15,-33 0 25 0,0 0-25 0,28 0 26 16,-5 2-26-16,-23-2 2 0,0 0-2 0,17 0 2 16,-3 0-2-16,-14 0 12 0,0 0-12 0,12 0 13 15,-3 0-13-15,-9 0 24 0,0 0-24 0,3 0 25 16,-1 0-25-16,-2 0 12 0,0 0-12 0,0 0 13 15,0 0-13-15,0 0 18 0,0 0-18 0,-2 0 19 16,-5 0-19-16,7 0 15 0,0 0-15 0,-14-2 15 16,-6 0-15-16,20 2 9 0,0 0-9 0,-23-2 10 15,2-1-10-15,21 3 16 0,0 0-16 0,-28-5 17 0,-3-2-17 16,31 7 3-16,0 0-3 0,-33-7 4 0,0 0-4 16,33 7 6-16,0 0-6 0,-35-7 7 0,-4 4-7 15,39 3 7-15,0 0-7 0,-43-7 8 0,1 4-8 0,42 3 7 16,0 0-7-16,-47-7 8 0,0-3-8 0,47 10 1 15,0 0-1-15,-45-11 1 0,-2-2-1 0,47 13 0 16,0 0 0-16,-47-12 1 0,-4-2-1 0,51 14 6 16,0 0-6-16,-45-9 7 0,1 4-7 0,44 5 3 15,0 0-3-15,-50-3 3 0,-3 3-3 0,53 0 0 16,0 0 0-16,-50 5 0 0,1 2 0 0,49-7-3 0,0 0 3 16,-45 8-3-16,3 4 3 0,42-12-8 0,0 0 8 15,-42 11-7-15,-1-5 7 0,43-6-1 0,0 0 1 16,-42 6-1-16,0-3 1 0,42-3-1 0,0 0 1 15,-35 2 0-15,2-4 0 0,33 2-1 0,0 0 1 0,-26 0 0 16,7-2 0-16,19 2-2 0,0 0 2 0,-14 0-2 16,5-1 2-16,9 1-5 0,0 0 5 0,-9 1-5 15,6 1 5-15,3-2-7 0,0 0 7 0,5 3-7 16,6 1 7-16,-11-4-24 0,0 0 24 0,17 7-23 16,6 0 23-16,-23-7-13 0,0 0 13 0,28 6-12 15,6 3 12-15,-34-9-18 0,0 0 18 0,39 5-18 16,6 5 18-16,-45-10-4 0,0 0 4 0,58 9-3 15,8 1 3-15,-66-10-3 0,0 0 3 0,68 11-3 16,1 1 3-16,-69-12-2 0,0 0 2 0,87 10-1 16,11-7 1-16,-98-3-1 0,0 0 1 0,89 0-1 15,5-3 1-15,-94 3-4 0,0 0 4 0,80-10-3 0,-10-4 3 16,-70 14-6-16,0 0 6 0,66-14-6 0,-10-3 6 16,-56 17-1-16,0 0 1 0,41-12 0 0,-11 0 0 15,-30 12-43-15,0 0 43 0,28-12-43 0,-4 0 43 0,-24 12-120 16,0 0 120-16,18-9-120 0,-8 3 120 0,18-13-1158 15</inkml:trace>
  <inkml:trace contextRef="#ctx0" brushRef="#br0" timeOffset="79000.8">18510 6270 124 0,'0'0'0'0,"-2"12"0"0,-5 3 0 0,7-15 14 15,0 0-14-15,0 6 15 0,7-13-15 0,-7 7 47 16,0 0-47-16,0-2 48 0,4-5-48 0,-4 7 33 16,0 0-33-16,1-3 34 0,-1 1-34 0,0 2 39 15,0 0-39-15,0-3 39 0,0-1-39 0,0 4 34 16,0 0-34-16,0 0 34 0,0-3-34 0,0 3 8 0,0 0-8 15,0 0 8-15,0 0-8 0,0 0 12 0,0 0-12 16,0 0 13-16,0 0-13 0,0 0 3 0,0 0-3 16,0 0 4-16,0 0-4 0,0 0 0 0,0 0 0 0,0 0 1 15,4 1-1-15,-4-1-99 0,0 0 99 0,9 9-99 16,6 3 99-16,11 9-150 0</inkml:trace>
  <inkml:trace contextRef="#ctx0" brushRef="#br0" timeOffset="80126">22261 4975 91 0,'0'0'0'0,"10"-3"0"0,8-1 0 0,-18 4 26 15,0 0-26-15,5-3 26 0,-10 6-26 0,5-3 22 16,0 0-22-16,-4 0 22 0,1 4-22 0,3-4 18 16,0 0-18-16,-4 0 18 0,1 0-18 0,3 0 10 15,0 0-10-15,0 0 10 0,-4 1-10 0,4-1 10 16,0 0-10-16,0 0 10 0,0 0-10 0,0 0 3 15,0 0-3-15,0 0 4 0,0 0-4 0,0 0 0 16,0 0 0-16,0 4 1 0,-2-1-1 0,2-3 0 0,0 0 0 16,2 7 0-16,0-2 0 0,-2-5 0 0,0 0 0 15,3 7 0-15,3 1 0 0,-6-8 0 0,0 0 0 16,5 6 0-16,2 0 0 0,5 3-144 0</inkml:trace>
  <inkml:trace contextRef="#ctx0" brushRef="#br0" timeOffset="136337.71">16574 12016 91 0,'0'0'0'0,"13"2"0"16,11 1 0-16,-24-3 4 0,0 0-4 0,12 3 5 16,0-3-5-16,-12 0 8 0,0 0-8 0,18 6 9 15,3 2-9-15,-21-8 9 0,0 0-9 0,22 12 9 0,3 4-9 16,-25-16 3-16,0 0-3 0,22 13 4 0,3 3-4 15,-25-16 12-15,0 0-12 0,21 12 12 0,-2-4-12 0,-19-8 22 16,0 0-22-16,21 5 23 0,0-3-23 0,21 7-104 16</inkml:trace>
  <inkml:trace contextRef="#ctx0" brushRef="#br0" timeOffset="145657.54">25696 13174 774 0,'0'0'0'0,"11"-3"0"0,8 1 0 15,-19 2 96-15,0 0-96 0,10-2 97 0,-3 0-97 0,-7 2 88 16,0 0-88-16,9 0 88 0,1 0-88 0,-10 0 69 16,0 0-69-16,18 4 69 0,6 1-69 0,-24-5 19 15,0 0-19-15,33 7 20 0,11 3-20 0,-44-10-2 16,0 0 2-16,50 10-1 0,8-3 1 0,-58-7-26 15,0 0 26-15,61 7-26 0,5-2 26 0,-66-5-8 16,0 0 8-16,66 2-8 0,4-2 8 0,-70 0-12 16,0 0 12-16,89-3-12 0,12-3 12 0,-101 6-25 15,0 0 25-15,83-5-24 0,-4-2 24 0,-79 7-6 16,0 0 6-16,64 0-6 0,-11 0 6 0,-53 0-5 16,0 0 5-16,36 0-4 0,-12 4 4 0,-24-4 0 0,0 0 0 15,21 3 0-15,-5 2 0 0,-16-5 3 0,0 0-3 16,12 4 3-16,-6-1-3 0,-6-3 7 0,0 0-7 15,5 4 7-15,-4-3-7 0,-1-1 8 0,0 0-8 0,0 0 8 16,-5 4-8-16,5-4 8 0,0 0-8 0,-17 0 8 16,-9-7-8-16,26 7 3 0,0 0-3 0,-32-3 4 15,-8-1-4-15,40 4 6 0,0 0-6 0,-45-2 6 16,-6-1-6-16,51 3 7 0,0 0-7 0,-54-2 7 16,-5 1-7-16,59 1 3 0,0 0-3 0,-56-2 3 15,1 0-3-15,55 2 6 0,0 0-6 0,-56-2 6 16,2-6-6-16,54 8 3 0,0 0-3 0,-56-7 3 15,-1 0-3-15,57 7 1 0,0 0-1 0,-68-5 2 16,-9 0-2-16,77 5 4 0,0 0-4 0,-50-2 5 16,15 2-5-16,35 0 36 0,0 0-36 0,-32 0 37 0,8 0-37 15,24 0 35-15,0 0-35 0,-19 2 35 0,5 0-35 16,14-2 8-16,0 0-8 0,-11 3 8 0,6-1-8 16,5-2 7-16,0 0-7 0,5 7 7 0,13 3-7 15,-18-10 15-15,0 0-15 0,26 8 15 0,16 1-15 0,-42-9 3 16,0 0-3-16,47 7 3 0,12-2-3 0,-59-5 6 15,0 0-6-15,63 7 6 0,5-6-6 0,-68-1 7 16,0 0-7-16,85 4 8 0,14-2-8 0,-99-2 3 16,0 0-3-16,89 1 3 0,-2-1-3 0,-87 0 2 15,0 0-2-15,70-1 2 0,-14-1-2 0,-56 2 0 16,0 0 0-16,38-4 0 0,-15-1 0 0,-23 5-95 16,0 0 95-16,19-10-95 0,-5-4 95 0,-14 14-128 0,0 0 128 15,5-25-128-15,-5-8 128 0,5-23-715 0</inkml:trace>
  <inkml:trace contextRef="#ctx0" brushRef="#br0" timeOffset="147112.94">25841 10926 315 0,'0'0'0'0,"0"0"0"16,0 0 0-16,0 0 42 0,0 0-42 0,0 0 42 15,0 0-42-15,0 0 70 0,0 0-70 0,0 0 71 16,0 0-71-16,0 0 72 0,0 0-72 0,0 0 72 0,0 0-72 16,0 0 47-16,0 0-47 0,0 0 48 0,0 0-48 15,0 0 39-15,0 0-39 0,0 0 39 0,19 4-39 0,-19-4 26 16,0 0-26-16,24 8 26 0,11 1-26 0,-35-9 34 15,0 0-34-15,42 10 35 0,10 0-35 0,-52-10 30 16,0 0-30-16,52 11 30 0,6 1-30 0,-58-12 14 16,0 0-14-16,57 12 15 0,1-2-15 0,-58-10 12 15,0 0-12-15,57 10 13 0,-1 1-13 0,-56-11 39 16,0 0-39-16,56 5 40 0,1 2-40 0,-57-7 36 16,0 0-36-16,54 5 36 0,0-4-36 0,-54-1 32 0,0 0-32 15,51 2 33-15,-1 2-33 0,-50-4 8 0,0 0-8 16,51-4 9-16,0 1-9 0,-51 3 30 0,0 0-30 15,48-5 30-15,1-4-30 0,-49 9 10 0,0 0-10 16,42-7 11-16,-4-1-11 0,-38 8 10 0,0 0-10 0,30-7 11 16,-9 0-11-16,-21 7 26 0,0 0-26 0,14-7 26 15,-7 2-26-15,-7 5 19 0,0 0-19 0,-2-9 20 16,-9 1-20-16,11 8 1 0,0 0-1 0,-20-11 2 16,-10 1-2-16,30 10 0 0,0 0 0 0,-33-7 0 15,-11 0 0-15,44 7-8 0,0 0 8 0,-43-3-8 16,-6 3 8-16,49 0-5 0,0 0 5 0,-54 2-5 15,-7 3 5-15,61-5-4 0,0 0 4 0,-64 7-3 16,-4 0 3-16,68-7-6 0,0 0 6 0,-81 6-6 16,-7 0 6-16,88-6 0 0,0 0 0 0,-88 5 0 15,1-5 0-15,87 0 0 0,0 0 0 0,-80-4 1 16,5-1-1-16,75 5 0 0,0 0 0 0,-59-3 1 0,10-2-1 16,49 5 3-16,0 0-3 0,-33-6 4 0,9 1-4 15,24 5 5-15,0 0-5 0,-19-3 6 0,8-1-6 16,11 4 3-16,0 0-3 0,-10-1 3 0,6-1-3 0,4 2-1 15,0 0 1-15,0 0 0 0,5 3 0 0,-5-3-3 16,0 0 3-16,16 7-3 0,7 2 3 0,-23-9-8 16,0 0 8-16,31 12-7 0,11 2 7 0,-42-14-24 15,0 0 24-15,49 15-23 0,1 2 23 0,-50-17-2 16,0 0 2-16,54 12-2 0,4-2 2 0,-58-10-3 16,0 0 3-16,61 7-3 0,1-3 3 0,-62-4-2 15,0 0 2-15,81-2-1 0,11-7 1 0,-92 9 1 16,0 0-1-16,82-10 1 0,-4-7-1 0,-78 17 9 0,0 0-9 15,66-14 10-15,-8-1-10 0,-58 15 1 0,0 0-1 16,43-12 2-16,-11 3-2 0,-32 9 4 0,0 0-4 16,28-7 5-16,-6 2-5 0,-22 5 12 0,0 0-12 0,18-3 12 15,-6 1-12-15,-12 2 14 0,0 0-14 0,7-2 15 16,-4 2-15-16,-3 0 4 0,0 0-4 0,-12 2 4 16,-10 3-4-16,22-5 22 0,0 0-22 0,-28 7 22 15,-9 2-22-15,37-9 6 0,0 0-6 0,-40 7 7 16,-7 3-7-16,47-10 4 0,0 0-4 0,-52 10 5 15,-6-1-5-15,58-9 7 0,0 0-7 0,-59 7 7 16,-2 1-7-16,61-8 7 0,0 0-7 0,-59 5 7 16,1 2-7-16,58-7 3 0,0 0-3 0,-68 7 3 15,-5 5-3-15,73-12 6 0,0 0-6 0,-56 9 6 16,13-3-6-16,43-6 3 0,0 0-3 0,-33 6 3 0,8-3-3 16,25-3 0-16,0 0 0 0,-19 3 0 0,9 1 0 15,10-4-1-15,0 0 1 0,-7 8 0 0,3 3 0 16,4-11-10-16,0 0 10 0,13 17-9 0,13 7 9 15,-26-24-9-15,0 0 9 0,33 20-9 0,9-1 9 0,-42-19-16 16,0 0 16-16,45 14-15 0,7-4 15 0,-52-10-67 16,0 0 67-16,52 9-67 0,4 1 67 0,-56-10-104 15,0 0 104-15,108 21-891 0,-216-42 891 0</inkml:trace>
  <inkml:trace contextRef="#ctx0" brushRef="#br0" timeOffset="148600.2">29700 8581 158 0,'0'0'0'0,"5"0"0"15,3-7 0-15,-8 7 92 0,0 0-92 0,6-1 93 16,-1-3-93-16,-5 4 68 0,0 0-68 0,9-5 68 15,1 0-68-15,-10 5 64 0,0 0-64 0,18-10 64 16,6-2-64-16,-24 12 37 0,0 0-37 0,28-16 38 16,7-3-38-16,-35 19 26 0,0 0-26 0,36-22 26 15,4-5-26-15,-40 27 16 0,0 0-16 0,47-30 17 16,6-2-17-16,-53 32 10 0,0 0-10 0,54-31 10 16,1-7-10-16,-55 38 26 0,0 0-26 0,51-32 26 15,-2-4-26-15,-49 36 6 0,0 0-6 0,41-31 6 16,-4 4-6-16,-37 27 4 0,0 0-4 0,31-24 5 0,-3 3-5 15,-28 21 0-15,0 0 0 0,21-15 1 0,-7 3-1 16,-14 12-20-16,0 0 20 0,9-7-20 0,-4-2 20 0,-5 9-141 16,0 0 141-16,4-3-141 0,-4-1 141 0,3-1-309 15</inkml:trace>
  <inkml:trace contextRef="#ctx0" brushRef="#br0" timeOffset="149080.91">29532 8704 415 0,'0'0'0'0,"2"-1"0"16,3-6 0-16,-5 7 19 0,0 0-19 0,5-2 20 15,1 4-20-15,-6-2 44 0,0 0-44 0,12 3 44 16,4 4-44-16,-16-7 6 0,0 0-6 0,22 9 6 0,8-4-6 15,-30-5 0-15,0 0 0 0,35 7 1 0,7 1-1 16,-42-8 6-16,0 0-6 0,40 9 7 0,0-2-7 16,-40-7 7-16,0 0-7 0,38 7 8 0,0 1-8 0,-38-8 3 15,0 0-3-15,32 4 3 0,-4-4-3 0,-28 0 12 16,0 0-12-16,20 0 13 0,-2-4-13 0,-18 4 14 16,0 0-14-16,12-3 15 0,-3-2-15 0,-9 5 8 15,0 0-8-15,5-9 9 0,-3 2-9 0,-2 7 16 16,0 0-16-16,-2-12 17 0,-5 0-17 0,7 12-35 15,0 0 35-15,-12-14-34 0,-6 1 34 0,18 13-120 16,0 0 120-16,-22-16-119 0,-4 1 119 0,-23-13-199 16</inkml:trace>
  <inkml:trace contextRef="#ctx0" brushRef="#br0" timeOffset="149276.38">29414 8739 225 0,'0'0'0'0,"12"-5"0"15,9-6 0-15,-21 11 127 0,0 0-127 0,9-15 128 16,-8-2-128-16,-1 17 124 0,0 0-124 0,7-28 124 16,4-6-124-16,-11 34 79 0,0 0-79 0,14-36 80 15,5-10-80-15,-19 46 57 0,0 0-57 0,21-48 58 16,3-4-58-16,-24 52 0 0,0 0 0 0,26-51 0 16,2 0 0-16,-28 51-136 0,0 0 136 0,19-47-135 15,-3 8 135-15,19-45-455 0</inkml:trace>
  <inkml:trace contextRef="#ctx0" brushRef="#br0" timeOffset="150402.24">29571 11548 527 0,'0'0'0'0,"21"0"0"0,13-3 0 0,-34 3-70 0,0 0 70 16,40-4-69-16,7-1 69 0,-47 5-1 0,0 0 1 15,49-3 0-15,4-4 0 0,-53 7-17 0,0 0 17 0,55-5-17 16,3-4 17-16,-58 9-21 0,0 0 21 0,66-7-21 15,5-1 21-15,-71 8-3 0,0 0 3 0,87-12-3 16,11-2 3-16,-98 14-2 0,0 0 2 0,94-12-2 16,2-2 2-16,-96 14-2 0,0 0 2 0,94-12-1 15,0-1 1-15,-94 13 0 0,0 0 0 0,82-14 0 16,-9 0 0-16,-73 14 0 0,0 0 0 0,68-15 0 16,-7 1 0-16,-61 14-30 0,0 0 30 0,52-15-30 15,-6-2 30-15,51-14-111 0</inkml:trace>
  <inkml:trace contextRef="#ctx0" brushRef="#br0" timeOffset="152008.04">29567 11622 147 0,'0'0'0'0,"7"-4"0"0,5-2 0 15,-12 6 46-15,0 0-46 0,7-4 46 0,-2 2-46 16,-5 2 11-16,0 0-11 0,7 2 11 0,2 2-11 16,-9-4 90-16,0 0-90 0,12 10 90 0,2 7-90 0,-14-17 69 15,0 0-69-15,16 19 70 0,3 7-70 0,-19-26 66 16,0 0-66-16,21 24 67 0,3 1-67 0,-24-25 39 15,0 0-39-15,25 19 39 0,3-2-39 0,-28-17 18 16,0 0-18-16,22 12 19 0,-1-3-19 0,-21-9 30 16,0 0-30-16,16 7 30 0,-2-7-30 0,-14 0 27 15,0 0-27-15,10 0 27 0,-1-4-27 0,-9 4 23 16,0 0-23-16,7-5 24 0,-2-2-24 0,-5 7 16 16,0 0-16-16,4-5 17 0,-3-2-17 0,-1 7 41 0,0 0-41 15,0-3 41-15,-1-1-41 0,1 4 20 0,0 0-20 16,-7-1 20-16,-2-3-20 0,9 4 30 0,0 0-30 15,-17-3 30-15,-8-2-30 0,25 5 20 0,0 0-20 0,-31-7 20 16,-7-2-20-16,38 9 1 0,0 0-1 0,-39-13 2 16,-3-1-2-16,42 14-2 0,0 0 2 0,-38-17-2 15,0 0 2-15,38 17-3 0,0 0 3 0,-32-16-3 16,6 1 3-16,26 15-3 0,0 0 3 0,-24-17-3 16,5-4 3-16,19 21-11 0,0 0 11 0,-14-19-11 15,5 2 11-15,9 17-1 0,0 0 1 0,-2-17 0 16,8 0 0-16,-6 17-1 0,0 0 1 0,10-21 0 15,6 2 0-15,-16 19 1 0,0 0-1 0,22-22 2 16,8-2-2-16,-30 24 19 0,0 0-19 0,33-27 20 16,4-2-20-16,-37 29 23 0,0 0-23 0,36-28 24 15,4-4-24-15,-40 32-34 0,0 0 34 0,35-29-34 0,-2-1 34 16,-33 30-118-16,0 0 118 0,19-34-118 0,-10-2 118 16,19-34-655-16</inkml:trace>
  <inkml:trace contextRef="#ctx0" brushRef="#br0" timeOffset="192304.78">29612 8912 1009 0,'0'0'0'0,"2"3"0"0,0 1 0 0,-2-4-108 0,0 0 108 16,0 0-107-16,3-2 107 0,-3 2-45 0,0 0 45 15,0 0-45-15,4-5 45 0,-4 5-25 0,0 0 25 16,0 0-24-16,2-5 24 0,-2 5-20 0,0 0 20 0,0 0-20 16,1-4 20-16,-1 4 3 0,0 0-3 0,0 0 4 15,0 0-4-15,0 0 9 0,0 0-9 0,0 0 9 16,0 0-9-16,0 0 5 0,0 0-5 0,0 0 5 16,0 0-5-16,0 0 22 0,0 0-22 0,0 0 23 15,4 0-23-15,-4 0 6 0,0 0-6 0,0 0 6 16,5 2-6-16,-5-2 9 0,0 0-9 0,0 0 10 15,4 2-10-15,-4-2 3 0,0 0-3 0,0 0 4 16,0 0-4-16,0 0 6 0,0 0-6 0,0 0 7 16,0 0-7-16,0 0 7 0,0 0-7 0,0 0 7 15,0 5-7-15,0-5 7 0,0 0-7 0,0 0 8 16,0 3-8-16,0-3 3 0,0 0-3 0,0 0 4 0,-2 4-4 16,2-4-1-16,0 0 1 0,-2 5 0 0,2-5 0 15,0 0-100-15,0 0 100 0,-2 5-99 0,1 2 99 16,1-7-95-16,0 0 95 0,-7 7-95 0,-4-2 95 0,-6 7-211 15</inkml:trace>
  <inkml:trace contextRef="#ctx0" brushRef="#br0" timeOffset="193745.23">28654 11829 259 0,'0'0'0'0,"0"0"0"16,0 0 0-16,0 0-135 0</inkml:trace>
  <inkml:trace contextRef="#ctx0" brushRef="#br0" timeOffset="196224.6">29877 10781 270 0,'0'0'0'0,"2"-9"0"0,1-3 0 0,3-7-143 15</inkml:trace>
  <inkml:trace contextRef="#ctx0" brushRef="#br0" timeOffset="205095.31">16564 12131 1076 0,'0'0'0'0,"0"0"-274"0,0 0 274 16,-17-7-274-16,-11-5 274 0,-16-7-268 0</inkml:trace>
  <inkml:trace contextRef="#ctx0" brushRef="#br0" timeOffset="205440.3">16696 12177 169 0,'0'0'0'0,"4"5"0"16,5 4 0-16,-9-9 43 0,0 0-43 0,10 10 43 16,9 2-43-16,-19-12 36 0,0 0-36 0,18 12 36 15,3 2-36-15,-21-14 18 0,0 0-18 0,20 13 18 16,7 3-18-16,-27-16 6 0,0 0-6 0,20 12 6 16,-2-4-6-16,-18-8 24 0,0 0-24 0,21 7 25 15,0-2-25-15,-21-5 5 0,0 0-5 0,21 5 6 0,1-1-6 16,-22-4 16-16,0 0-16 0,21 3 17 0,0 1-17 15,-21-4 8-15,0 0-8 0,16 0 9 0,-2 0-9 16,-14 0 9-16,0 0-9 0,17 1 9 0,4-1-9 0,-21 0 8 16,0 0-8-16,14 2 8 0,2 0-8 0,-16-2 15 15,0 0-15-15,10 2 15 0,1 3-15 0,-11-5 8 16,0 0-8-16,5 0 8 0,0 1-8 0,-5-1 15 16,0 0-15-16,7 2 16 0,0-2-16 0,-7 0 3 15,0 0-3-15,7 2 4 0,2-2-4 0,-9 0-58 16,0 0 58-16,7 0-57 0,1 0 57 0,-8 0-92 0,0 0 92 15,7 0-92-15,-2 0 92 0,8 0-145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10:21:42.290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B050"/>
    </inkml:brush>
  </inkml:definitions>
  <inkml:trace contextRef="#ctx0" brushRef="#br0">19841 3099 348 0,'0'0'0'0,"0"9"0"0,-4 4 0 0,4-13 107 16,0 0-107-16,0 2 108 0,0-4-108 0,0 2 80 0,0 0-80 15,0 0 81-15,0 0-81 0,0 0 53 0,0 0-53 16,-5 0 53-16,-2 0-53 0,7 0 39 0,0 0-39 0,-17 5 39 16,-9-1-39-16,26-4 24 0,0 0-24 0,-26 8 25 15,-8 4-25-15,34-12 45 0,0 0-45 0,-34 16 46 16,-6 3-46-16,40-19 24 0,0 0-24 0,-41 24 25 16,-2 3-25-16,43-27-7 0,0 0 7 0,-45 24-7 15,-2 3 7-15,47-27-7 0,0 0 7 0,-47 28-6 16,-4-1 6-16,51-27-5 0,0 0 5 0,-50 24-4 15,2-3 4-15,48-21-4 0,0 0 4 0,-41 22-3 16,8-5 3-16,33-17-2 0,0 0 2 0,-32 23-1 16,3 4 1-16,29-27 3 0,0 0-3 0,-23 27 4 15,7 9-4-15,16-36 8 0,0 0-8 0,-8 40 9 16,8 3-9-16,0-43 4 0,0 0-4 0,8 44 5 16,6 6-5-16,-14-50 3 0,0 0-3 0,25 51 3 15,4 1-3-15,-29-52 5 0,0 0-5 0,33 75 5 0,11 11-5 16,-44-86 12-16,0 0-12 0,26 90 12 0,-7 8-12 15,-19-98 3-15,0 0-3 0,7 99 4 0,-12 8-4 16,5-107 7-16,0 0-7 0,-16 102 7 0,-10 5-7 0,26-107 13 16,0 0-13-16,-31 99 14 0,-8-5-14 0,39-94 39 15,0 0-39-15,-38 93 39 0,0-6-39 0,38-87 47 16,0 0-47-16,-39 82 47 0,1-6-47 0,38-76 41 16,0 0-41-16,-38 70 42 0,-2-7-42 0,40-63 28 15,0 0-28-15,-40 48 28 0,0-12-28 0,40-36 18 16,0 0-18-16,-39 26 18 0,1-14-18 0,38-12 18 0,0 0-18 15,-28 3 18-15,7-6-18 0,21 3 24 0,0 0-24 16,-17-3 25-16,6-6-25 0,11 9 3 0,0 0-3 16,-3-7 3-16,10 0-3 0,-7 7 7 0,0 0-7 15,12 2 7-15,12 3-7 0,-24-5-1 0,0 0 1 0,30 16-1 16,5 8 1-16,-35-24 0 0,0 0 0 0,40 39 0 16,5 12 0-16,-45-51-20 0,0 0 20 0,56 89-20 15,10 31 20-15,-66-120-4 0,0 0 4 0,70 122-3 16,5 12 3-16,-75-134-212 0,0 0 212 0,85 109-211 15,7-9 211-15,-92-100-107 0,0 0 107 0,180 209-645 16,-360-418 645-16</inkml:trace>
  <inkml:trace contextRef="#ctx0" brushRef="#br0" timeOffset="52097.38">10819 7483 91 0,'0'0'0'0,"3"3"0"16,6 1 0-16,-9-4 57 0,0 0-57 0,8 5 57 0,1 0-57 15,-9-5 46-15,0 0-46 0,12 7 47 0,2-4-47 16,-14-3 43-16,0 0-43 0,18 4 44 0,1 1-44 16,-19-5 21-16,0 0-21 0,22 3 21 0,-1 1-21 0,-21-4 19 15,0 0-19-15,21 1 20 0,2 1-20 0,-23-2 15 16,0 0-15-16,19 5 16 0,-1-1-16 0,-18-4 16 16,0 0-16-16,10 1 17 0,0 5-17 0,-10-6 34 15,0 0-34-15,9 5 34 0,-7-2-34 0,-2-3 10 16,0 0-10-16,3 2 11 0,1 0-11 0,-4-2 30 15,0 0-30-15,0 5 30 0,2-5-30 0,-2 0 11 16,0 0-11-16,0 3 11 0,0-1-11 0,0-2 29 0,0 0-29 16,-2 3 29-16,-5 1-29 0,7-4 41 0,0 0-41 15,-12 3 42-15,-7-3-42 0,19 0 44 0,0 0-44 16,-21 0 44-16,-4-3-44 0,25 3 35 0,0 0-35 0,-22-4 36 16,-5-1-36-16,27 5-8 0,0 0 8 0,-19-7-8 15,5 4 8-15,14 3-137 0,0 0 137 0,-8-2-137 16,8-1 137-16,-11-2-439 0</inkml:trace>
  <inkml:trace contextRef="#ctx0" brushRef="#br0" timeOffset="52818.3">10373 7120 169 0,'0'0'0'16,"-4"-2"0"-16,-1 0 0 0,-2-1-67 0</inkml:trace>
  <inkml:trace contextRef="#ctx0" brushRef="#br0" timeOffset="64064.66">21832 5744 393 0,'0'0'0'0,"0"0"0"16,25-5 0-16,-5-4-235 0</inkml:trace>
  <inkml:trace contextRef="#ctx0" brushRef="#br0" timeOffset="64543.28">21940 5780 147 0,'0'0'0'0,"7"0"0"0,4-2 0 16,-11 2 63-16,0 0-63 0,17 2 63 0,7 0-63 16,-24-2 61-16,0 0-61 0,28 5 62 0,7 4-62 0,-35-9 48 15,0 0-48-15,37 10 48 0,1-2-48 0,-38-8 23 16,0 0-23-16,42 6 24 0,1 0-24 0,-43-6 12 16,0 0-12-16,49 7 12 0,5-7-12 0,-54 0 34 15,0 0-34-15,58 2 35 0,3 0-35 0,-61-2 40 16,0 0-40-16,57 0 40 0,1 0-40 0,-58 0 23 15,0 0-23-15,59 0 24 0,0-2-24 0,-59 2 48 16,0 0-48-16,75 0 48 0,9 0-48 0,-84 0 51 16,0 0-51-16,73 3 51 0,-4 1-51 0,-69-4 30 0,0 0-30 15,54 5 30-15,-12 2-30 0,-42-7 18 0,0 0-18 16,47 3 18-16,-5-3-18 0,-42 0 29 0,0 0-29 16,47 0 29-16,0 0-29 0,-47 0 41 0,0 0-41 0,49 0 42 15,0 0-42-15,-49 0 38 0,0 0-38 0,47 0 39 16,0-3-39-16,-47 3 25 0,0 0-25 0,45-4 26 15,2 1-26-15,-47 3 10 0,0 0-10 0,44-5 11 16,3-2-11-16,-47 7 6 0,0 0-6 0,45-5 6 16,2-2-6-16,-47 7 3 0,0 0-3 0,44-3 3 15,-4 1-3-15,-40 2 1 0,0 0-1 0,35-4 2 16,-6-2-2-16,-29 6 1 0,0 0-1 0,25-2 1 16,-6-2-1-16,-19 4 3 0,0 0-3 0,17-3 4 15,-1 3-4-15,-16 0 19 0,0 0-19 0,12-5 20 16,0 1-20-16,-12 4 0 0,0 0 0 0,11-3 0 15,-4 3 0-15,-7 0 0 0,0 0 0 0,7-3 1 16,0 1-1-16,-7 2-10 0,0 0 10 0,5 0-9 0,2 0 9 16,-7 0-75-16,0 0 75 0,2 0-74 0,-1 2 74 0,-1-2-151 15,0 0 151-15,0 0-150 0,4 3 150 0,-1 0-611 16</inkml:trace>
  <inkml:trace contextRef="#ctx0" brushRef="#br0" timeOffset="74946.28">2496 8862 180 0,'0'0'0'0,"0"0"0"0,0 0 0 0,0 0 39 0,0 0-39 0,0 0 39 16,-33-9-39-16,33 9 28 0,0 0-28 0,-21-5 28 15,4 2-28-15,17 3 41 0,0 0-41 0,-23-9 41 16,-5-1-41-16,28 10 38 0,0 0-38 0,-22-5 39 16,-3-2-39-16,25 7 33 0,0 0-33 0,-26-3 34 15,-3 1-34-15,29 2 33 0,0 0-33 0,-30 0 34 16,-3 3-34-16,33-3 13 0,0 0-13 0,-35 5 14 15,-3 1-14-15,38-6 31 0,0 0-31 0,-42 10 31 16,-2-3-31-16,44-7 18 0,0 0-18 0,-38 10 18 16,2 0-18-16,36-10 41 0,0 0-41 0,-41 12 41 15,3 0-41-15,38-12 13 0,0 0-13 0,-42 11 13 16,4-1-13-16,38-10 13 0,0 0-13 0,-45 10 14 0,-2 2-14 16,47-12 1-16,0 0-1 0,-53 12 2 0,-1 4-2 15,54-16 1-15,0 0-1 0,-52 18 1 0,2 5-1 0,50-23 13 16,0 0-13-16,-47 25 14 0,1 6-14 15,46-31 23-15,0 0-23 0,-43 33 24 0,1-4-24 0,42-29 13 16,0 0-13-16,-51 41 14 0,-4 7-14 0,55-48 19 16,0 0-19-16,-39 34 20 0,10-1-20 0,29-33 8 15,0 0-8-15,-33 34 8 0,3 5-8 0,30-39 16 16,0 0-16-16,-26 38 17 0,1 1-17 0,25-39 14 16,0 0-14-16,-19 42 15 0,0-1-15 0,19-41 25 15,0 0-25-15,-14 37 26 0,2-1-26 0,12-36 2 16,0 0-2-16,-9 40 3 0,1 1-3 0,8-41 3 0,0 0-3 15,-9 43 3-15,5 3-3 0,4-46 2 0,0 0-2 16,-5 48 2-16,5 0-2 0,0-48 0 0,0 0 0 0,0 53 0 16,5-2 0-16,-5-51 0 0,0 0 0 0,4 48 0 15,5 0 0-15,-9-48 0 0,0 0 0 0,12 47 0 16,5-1 0-16,-17-46 0 0,0 0 0 0,21 48 0 16,2-4 0-16,-23-44 0 0,0 0 0 0,36 57 0 15,11 8 0-15,-47-65-2 0,0 0 2 0,47 55-2 16,0-5 2-16,-47-50 0 0,0 0 0 0,51 47 0 15,0-7 0-15,-51-40 0 0,0 0 0 0,55 39 1 16,5-4-1-16,-60-35 1 0,0 0-1 0,64 37 1 16,7 1-1-16,-71-38 4 0,0 0-4 0,68 39 4 15,0 1-4-15,-68-40 6 0,0 0-6 0,65 39 7 16,3 1-7-16,-68-40 3 0,0 0-3 0,75 36 3 16,5-2-3-16,-80-34 0 0,0 0 0 0,76 36 1 0,6 0-1 15,-82-36 1-15,0 0-1 0,80 31 2 0,1-1-2 16,-81-30 9-16,0 0-9 0,81 28 9 0,8-6-9 15,-89-22 3-15,0 0-3 0,86 17 4 0,-3-3-4 0,-83-14 3 16,0 0-3-16,86 10 3 0,-1-1-3 0,-85-9 1 16,0 0-1-16,84 7 2 0,1-2-2 0,-85-5 0 15,0 0 0-15,82 3 0 0,-2 1 0 0,-80-4 0 16,0 0 0-16,85 8 1 0,2-1-1 0,-87-7 0 16,0 0 0-16,86 17 1 0,3 0-1 0,-89-17 3 15,0 0-3-15,85 16 3 0,0-4-3 0,-85-12 6 16,0 0-6-16,86 7 6 0,3-4-6 0,-89-3 3 0,0 0-3 15,80 0 3-15,0-7-3 0,-80 7 2 0,0 0-2 16,80-2 2-16,-7-1-2 0,-73 3 10 0,0 0-10 16,80 5 10-16,6 5-10 0,-86-10 3 0,0 0-3 0,76 9 4 15,1 3-4-15,-77-12 2 0,0 0-2 0,80 10 2 16,2 4-2-16,-82-14 10 0,0 0-10 0,87 15 11 16,2 1-11-16,-89-16 3 0,0 0-3 0,85 8 4 15,-3-1-4-15,-82-7 6 0,0 0-6 0,89 2 6 16,5-4-6-16,-94 2 3 0,0 0-3 0,89-3 3 15,0-2-3-15,-89 5 5 0,0 0-5 0,83-2 6 16,3 0-6-16,-86 2 0 0,0 0 0 0,89 0 1 16,1 0-1-16,-90 0 2 0,0 0-2 0,87 5 2 15,-1 4-2-15,-86-9 5 0,0 0-5 0,85 10 5 16,0-1-5-16,-85-9 3 0,0 0-3 0,89 7 3 16,0 1-3-16,-89-8 5 0,0 0-5 0,85 5 6 0,4 0-6 15,-89-5 13-15,0 0-13 0,93 2 13 0,1-2-13 16,-94 0 8-16,0 0-8 0,85-2 9 0,0-1-9 15,-85 3 3-15,0 0-3 0,89-2 4 0,0-1-4 0,-89 3 13 16,0 0-13-16,86-2 13 0,-1-5-13 0,-85 7 3 16,0 0-3-16,84-1 4 0,-4 1-4 0,-80 0 2 15,0 0-2-15,85 0 2 0,0 0-2 0,-85 0 10 16,0 0-10-16,84 0 11 0,-2 1-11 0,-82-1 0 16,0 0 0-16,77-1 1 0,3-3-1 0,-80 4 0 15,0 0 0-15,73-7 1 0,2-5-1 0,-75 12 3 16,0 0-3-16,71-12 3 0,-1-1-3 0,-70 13 1 15,0 0-1-15,68-14 2 0,-2 0-2 0,-66 14 5 0,0 0-5 16,68-15 5-16,0-4-5 0,-68 19 21 0,0 0-21 16,68-22 21-16,-4-4-21 0,-64 26 0 0,0 0 0 15,65-31 1-15,-3-5-1 0,-62 36 1 0,0 0-1 0,56-31 1 16,-2-5-1-16,-54 36 3 0,0 0-3 0,47-27 3 16,-5 3-3-16,-42 24 0 0,0 0 0 0,56-31 0 15,5-7 0-15,-61 38 1 0,0 0-1 0,49-29 2 16,-11-2-2-16,-38 31 16 0,0 0-16 0,38-34 17 15,1-2-17-15,-39 36 3 0,0 0-3 0,41-48 4 16,6-10-4-16,-47 58 3 0,0 0-3 0,35-44 3 16,-2 4-3-16,-33 40 6 0,0 0-6 0,26-44 6 15,1 1-6-15,-27 43 0 0,0 0 0 0,26-59 1 16,-2-12-1-16,-24 71 6 0,0 0-6 0,21-62 6 16,0-2-6-16,-21 64 13 0,0 0-13 0,14-49 14 15,-2 9-14-15,-12 40 1 0,0 0-1 0,12-37 1 0,0 4-1 16,-12 33 4-16,0 0-4 0,9-32 4 0,-7-1-4 15,-2 33 12-15,0 0-12 0,0-31 12 0,-2-5-12 0,2 36 1 16,0 0-1-16,-12-36 1 0,0-3-1 0,12 39 8 16,0 0-8-16,-25-40 8 0,-3-2-8 0,28 42 3 15,0 0-3-15,-33-38 3 0,-5 2-3 0,38 36 2 16,0 0-2-16,-38-33 2 0,-4 3-2 0,42 30 10 16,0 0-10-16,-44-31 11 0,-4-2-11 0,48 33 22 15,0 0-22-15,-65-39 23 0,-12-7-23 0,77 46 7 16,0 0-7-16,-73-45 8 0,-3 2-8 0,76 43 10 15,0 0-10-15,-72-43 10 0,4 2-10 0,68 41 24 0,0 0-24 16,-68-37 25-16,9 1-25 0,59 36 6 0,0 0-6 16,-68-33 6-16,0 2-6 0,68 31 9 0,0 0-9 15,-68-31 10-15,0-5-10 0,68 36 24 0,0 0-24 0,-68-30 25 16,2-1-25-16,66 31 12 0,0 0-12 0,-69-28 12 16,-8 3-12-16,77 25 10 0,0 0-10 0,-77-23 10 15,2 3-10-15,75 20 17 0,0 0-17 0,-76-19 17 16,4-3-17-16,72 22 1 0,0 0-1 0,-80-23 1 15,-5 1-1-15,85 22 0 0,0 0 0 0,-80-24 1 16,1 4-1-16,79 20 7 0,0 0-7 0,-76-18 8 16,1 5-8-16,75 13 3 0,0 0-3 0,-74-14 3 15,0 0-3-15,74 14 2 0,0 0-2 0,-70-12 2 16,-2 0-2-16,72 12 0 0,0 0 0 0,-67-12 0 16,-1 0 0-16,68 12-1 0,0 0 1 0,-72-10-1 0,-1 2 1 15,73 8 0-15,0 0 0 0,-77-12 0 0,2 0 0 16,75 12-4-16,0 0 4 0,-69-14-4 0,1 0 4 15,68 14-3-15,0 0 3 0,-68-14-3 0,-4 4 3 0,72 10 0 16,0 0 0-16,-68-10 0 0,1 1 0 0,67 9-2 16,0 0 2-16,-63-12-1 0,2 0 1 0,61 12-2 15,0 0 2-15,-51-12-1 0,9 2 1 0,42 10-4 16,0 0 4-16,-50-9-3 0,-2 3 3 0,52 6-7 16,0 0 7-16,-68-6-6 0,-12 0 6 0,80 6-1 15,0 0 1-15,-72-2 0 0,4-2 0 0,68 4-3 16,0 0 3-16,-68 0-3 0,4-5 3 0,64 5-5 15,0 0 5-15,-66-1-5 0,1-1 5 0,65 2 0 16,0 0 0-16,-52 0 0 0,3 2 0 0,49-2 0 0,0 0 0 16,-47 1 0-16,4 1 0 0,43-2 0 0,0 0 0 15,-54 3 1-15,1 1-1 0,53-4 3 0,0 0-3 0,-71 3 3 16,-6 6-3-16,77-9 2 0,0 0-2 0,-71 5 2 16,3 2-2-16,68-7 5 0,0 0-5 0,-51 8 5 15,16 1-5-15,35-9 6 0,0 0-6 0,-43 12 7 16,-6 2-7-16,49-14 0 0,0 0 0 0,-61 20 1 15,-10 3-1-15,71-23 3 0,0 0-3 0,-47 17 3 16,12-7-3-16,35-10 5 0,0 0-5 0,-42 12 5 16,0-2-5-16,42-10 7 0,0 0-7 0,-42 11 7 15,2-5-7-15,40-6 8 0,0 0-8 0,-48 9 8 16,-5-7-8-16,53-2 3 0,0 0-3 0,-54 1 4 16,2-1-4-16,52 0 6 0,0 0-6 0,-56-1 6 15,-1-1-6-15,57 2 22 0,0 0-22 0,-65-4 22 0,-3-4-22 16,68 8 6-16,0 0-6 0,-73-7 7 0,-2-5-7 15,75 12 16-15,0 0-16 0,-73-12 17 0,-2-3-17 16,75 15 8-16,0 0-8 0,-69-9 9 0,2-1-9 16,67 10 9-16,0 0-9 0,-78-2 9 0,-6 6-9 0,84-4 3 15,0 0-3-15,-88 8 4 0,-3 6-4 0,91-14-76 16,0 0 76-16,-101 17-75 0,-9 5 75 0,110-22-96 16,0 0 96-16,-209 40-1379 0,418-80 1379 0</inkml:trace>
  <inkml:trace contextRef="#ctx0" brushRef="#br0" timeOffset="84855.33">6965 10054 158 0,'0'0'0'0,"5"-1"0"15,2 1 0-15,-7 0 42 0,0 0-42 0,5-4 42 16,4 4-42-16,-9 0 57 0,0 0-57 0,5-5 58 16,6 2-58-16,-11 3 73 0,0 0-73 0,8-4 73 0,6-4-73 15,-14 8 43-15,0 0-43 0,16-9 44 0,2-1-44 16,-18 10 44-16,0 0-44 0,20-12 44 0,3-5-44 0,-23 17 28 15,0 0-28-15,24-11 28 0,3-1-28 0,-27 12 33 16,0 0-33-16,26-12 34 0,2 2-34 0,-28 10 37 16,0 0-37-16,29-5 37 0,-3-4-37 0,-26 9 23 15,0 0-23-15,30-3 24 0,-4 3-24 0,-26 0 35 16,0 0-35-16,30 3 36 0,-1 6-36 0,-29-9 54 16,0 0-54-16,33 7 54 0,6 3-54 0,-39-10 53 15,0 0-53-15,35 12 53 0,6 2-53 0,-41-14 44 16,0 0-44-16,39 8 45 0,-1 3-45 0,-38-11 37 0,0 0-37 15,38 8 38-15,1 1-38 0,-39-9 9 0,0 0-9 16,38 3 9-16,4 2-9 0,-42-5 12 0,0 0-12 16,43 7 13-16,4-5-13 0,-47-2 15 0,0 0-15 0,49 3 16 15,0-1-16-15,-49-2 3 0,0 0-3 0,45 0 4 16,-1-2-4-16,-44 2 2 0,0 0-2 0,42 0 3 16,-4-1-3-16,-38 1 10 0,0 0-10 0,38 1 11 15,-3 3-11-15,-35-4 3 0,0 0-3 0,37 3 4 16,1 2-4-16,-38-5 12 0,0 0-12 0,35 7 12 15,1-3-12-15,-36-4 15 0,0 0-15 0,32 5 15 16,1 2-15-16,-33-7 24 0,0 0-24 0,24 5 25 16,-1-2-25-16,-23-3 21 0,0 0-21 0,17 4 21 15,-1-1-21-15,-16-3 9 0,0 0-9 0,9 2 10 16,0-1-10-16,-9-1 10 0,0 0-10 0,8 0 11 16,1-1-11-16,-9 1 33 0,0 0-33 0,5-2 34 0,6-1-34 15,-11 3-9-15,0 0 9 0,10-9-8 0,6 0 8 16,-16 9-99-16,0 0 99 0,29-15-1129 0,-58 30 1129 0</inkml:trace>
  <inkml:trace contextRef="#ctx0" brushRef="#br0" timeOffset="95755.22">23569 4401 91 0,'0'0'0'16,"14"-7"0"-16,12-7 0 0,-26 14 34 0,0 0-34 0,28-10 35 16,9-2-35-16,-37 12 47 0,0 0-47 0,41-8 48 15,6 1-48-15,-47 7 58 0,0 0-58 0,47-9 58 16,4 2-58-16,-51 7 46 0,0 0-46 0,50-1 46 16,-1 2-46-16,-49-1 32 0,0 0-32 0,53 4 32 15,1-1-32-15,-54-3 15 0,0 0-15 0,54 4 15 16,1-4-15-16,-55 0 29 0,0 0-29 0,53 0 29 15,-5 0-29-15,-48 0 36 0,0 0-36 0,44 0 36 16,-6 0-36-16,-38 0 37 0,0 0-37 0,33-4 37 16,-5 4-37-16,-28 0 33 0,0 0-33 0,23-3 34 15,-6-1-34-15,-17 4 33 0,0 0-33 0,12-1 34 16,-3 1-34-16,-9 0 43 0,0 0-43 0,4-4 44 0,-4 4-44 16,0 0 51-16,0 0-51 0,-4-3 51 0,-1 3-51 15,5 0 43-15,0 0-43 0,-12 0 43 0,-4 0-43 16,16 0 36-16,0 0-36 0,-19 0 37 0,-5 0-37 0,24 0 15 15,0 0-15-15,-30 3 16 0,-3 1-16 0,33-4 31 16,0 0-31-16,-32 5 31 0,-2-2-31 0,34-3 10 16,0 0-10-16,-37 4 11 0,-3-4-11 0,40 0 11 15,0 0-11-15,-37 0 11 0,4 0-11 0,33 0 34 16,0 0-34-16,-38 0 35 0,0-4-35 0,38 4 9 16,0 0-9-16,-39 0 10 0,-1-3-10 0,40 3 2 15,0 0-2-15,-42-5 2 0,-3 1-2 0,45 4 6 0,0 0-6 16,-43-3 7-16,-1-2-7 0,44 5-28 0,0 0 28 15,-37-4-28-15,8 1 28 0,29 3-128 0,0 0 128 16,-30-4-128-16,4 4 128 0,-30-5-787 0</inkml:trace>
  <inkml:trace contextRef="#ctx0" brushRef="#br0" timeOffset="103502.1">4772 11142 214 0,'0'0'0'0,"5"-7"0"15,5-8 0-15,-10 15 2 0,0 0-2 0,6-4 2 16,-6 4-2-16,0 0 37 0,0 0-37 0,0 4 38 0,-4 3-38 15,4-7 30-15,0 0-30 0,-2 12 30 0,2 3-30 16,0-15 2-16,0 0-2 0,0 21 3 0,0 6-3 16,0-27 3-16,0 0-3 0,0 24 4 0,0 7-4 0,0-31 7 15,0 0-7-15,-3 29 7 0,-1 2-7 0,4-31 0 16,0 0 0-16,-3 34 0 0,1 4 0 0,2-38 5 16,0 0-5-16,-3 38 5 0,-3-6-5 0,6-32 33 15,0 0-33-15,-3 41 33 0,-2 4-33 0,5-45 40 16,0 0-40-16,-7 49 40 0,-2 5-40 0,9-54 45 15,0 0-45-15,-9 49 45 0,1-1-45 0,8-48 47 0,0 0-47 16,-13 46 47-16,1 4-47 0,12-50 48 0,0 0-48 16,-14 50 48-16,2-6-48 0,12-44 59 0,0 0-59 15,-14 45 60-15,-2-1-60 0,16-44 67 0,0 0-67 0,-13 33 67 16,4-6-67-16,9-27 64 0,0 0-64 0,-11 23 65 16,6-8-65-16,5-15 37 0,0 0-37 0,-5 12 37 15,-2-3-37-15,7-9 11 0,0 0-11 0,-2 7 11 16,-1-2-11-16,3-5-28 0,0 0 28 0,0 0-28 15,0-9 28-15,0 9-133 0,0 0 133 0,8-19-132 16,5-8 132-16,8-19-636 0</inkml:trace>
  <inkml:trace contextRef="#ctx0" brushRef="#br0" timeOffset="104161.23">4817 11272 135 0,'0'0'0'0,"10"-15"0"15,15-12 0-15,-25 27 51 0,0 0-51 0,0 0 51 16,-18 15-51-16,18-15 69 0,0 0-69 0,-12 12 70 16,0 0-70-16,12-12 76 0,0 0-76 0,-12 12 77 15,1-7-77-15,11-5 62 0,0 0-62 0,-7 4 63 16,-1-6-63-16,8 2 42 0,0 0-42 0,-6-4 43 15,6-6-43-15,0 10 37 0,0 0-37 0,0-10 37 0,0-2-37 16,0 12 15-16,0 0-15 0,6-10 15 0,6-2-15 16,-12 12 30-16,0 0-30 0,12-11 30 0,2 6-30 0,-14 5 11 15,0 0-11-15,16-3 11 0,3-1-11 0,-19 4 11 16,0 0-11-16,19-1 11 0,-5 1-11 0,-14 0 10 16,0 0-10-16,12 0 10 0,-3 0-10 0,-9 0 15 15,0 0-15-15,3 1 15 0,3 1-15 0,-6-2 49 16,0 0-49-16,0 0 50 0,3 2-50 0,-3-2 55 15,0 0-55-15,-3 0 56 0,-3 0-56 0,6 0 55 16,0 0-55-16,-12-2 55 0,0-3-55 0,12 5 51 16,0 0-51-16,-12-7 51 0,3 0-51 0,9 7-124 0,0 0 124 15,-17-15-893-15,34 30 893 0</inkml:trace>
  <inkml:trace contextRef="#ctx0" brushRef="#br0" timeOffset="152099.43">4914 11128 203 0,'0'0'0'0,"6"0"0"0,8-1 0 0,-14 1 46 15,0 0-46-15,3-4 47 0,-3-1-47 0,0 5 61 16,0 0-61-16,-3-5 61 0,-3 0-61 0,6 5 69 15,0 0-69-15,-8-5 69 0,-1 0-69 0,9 5 59 16,0 0-59-16,-12-5 59 0,-2-1-59 0,14 6 52 16,0 0-52-16,-16-6 53 0,2-1-53 0,14 7 44 15,0 0-44-15,-12-5 44 0,3-6-44 0,9 11 19 0,0 0-19 16,-3-10 20-16,-1 0-20 0,4 10 30 0,0 0-30 16,4-12 30-16,5 0-30 0,-9 12 6 0,0 0-6 15,12-14 6-15,2 0-6 0,-14 14 26 0,0 0-26 16,15-13 26-16,3-3-26 0,-18 16 20 0,0 0-20 0,17-12 20 15,-1 2-20-15,-16 10 16 0,0 0-16 0,17-7 17 16,-4 5-17-16,-13 2 27 0,0 0-27 0,13 0 27 16,3 0-27-16,-16 0 12 0,0 0-12 0,9 4 13 15,0 4-13-15,-9-8 10 0,0 0-10 0,1 12 11 16,-1 4-11-16,0-16 40 0,0 0-40 0,-1 19 40 16,-8 1-40-16,9-20 11 0,0 0-11 0,-9 19 11 15,0-2-11-15,9-17 48 0,0 0-48 0,-15 16 49 16,-3-1-49-16,18-15 15 0,0 0-15 0,-17 12 15 15,-1-5-15-15,18-7 7 0,0 0-7 0,-20 5 7 16,-1-5-7-16,21 0 9 0,0 0-9 0,-18 0 10 16,3-3-10-16,15 3 7 0,0 0-7 0,-13-2 8 0,8-2-8 15,5 4 3-15,0 0-3 0,-9-1 3 0,6-1-3 16,3 2 0-16,0 0 0 0,0 0 1 0,3 0-1 16,-3 0-1-16,0 0 1 0,6 3 0 0,1 1 0 0,-7-4-4 15,0 0 4-15,8 7-3 0,6 1 3 0,-14-8-8 16,0 0 8-16,9 10-7 0,3 2 7 0,-12-12-8 15,0 0 8-15,12 11-8 0,-3-4 8 0,-9-7-4 16,0 0 4-16,5 6-3 0,2-2 3 0,-7-4 0 16,0 0 0-16,2 3 0 0,2 1 0 0,-4-4 7 15,0 0-7-15,0 0 7 0,-6 0-7 0,6 0 26 16,0 0-26-16,-3 0 26 0,-6 0-26 0,9 0 3 16,0 0-3-16,-9 0 3 0,6 0-3 0,3 0-158 0,0 0 158 15,3 12-158-15,11 7 158 0,-14-19-80 0,0 0 80 16,21 32-719-16,-42-64 719 0</inkml:trace>
  <inkml:trace contextRef="#ctx0" brushRef="#br0" timeOffset="163314.26">11648 9225 102 0,'0'0'0'0,"0"0"0"0,0 0 0 0,0 0 11 15,0 0-11-15,0 0 11 0,0 0-11 0,0 0 28 16,0 0-28-16,0 0 28 0,0 0-28 0,0 0 20 0,0 0-20 16,0 0 20-16,-37-25-20 0,37 25 18 0,0 0-18 15,-24-16 18-15,-2 1-18 0,26 15 45 0,0 0-45 16,-33-14 46-16,-2 0-46 0,35 14 55 0,0 0-55 0,-33-10 55 15,-2 3-55-15,35 7 54 0,0 0-54 0,-39-5 55 16,3 2-55-16,36 3 25 0,0 0-25 0,-44 0 26 16,-3 1-26-16,47-1 12 0,0 0-12 0,-50 7 12 15,-8-2-12-15,58-5 1 0,0 0-1 0,-52 11 2 16,0-5-2-16,52-6-1 0,0 0 1 0,-51 14 0 16,1 5 0-16,50-19-2 0,0 0 2 0,-56 19-1 15,2 6 1-15,54-25-2 0,0 0 2 0,-63 30-1 16,-6 4 1-16,69-34-2 0,0 0 2 0,-60 38-1 15,5-2 1-15,55-36-1 0,0 0 1 0,-39 36-1 16,15-2 1-16,24-34-1 0,0 0 1 0,-26 41 0 16,5 2 0-16,21-43-7 0,0 0 7 0,-25 58-7 0,5 12 7 15,20-70-4-15,0 0 4 0,-21 70-3 0,1 8 3 16,20-78 0-16,0 0 0 0,-15 77 1 0,-3 1-1 16,18-78 0-16,0 0 0 0,-15 74 0 0,1-2 0 0,14-72 0 15,0 0 0-15,-12 69 1 0,3-4-1 0,9-65 1 16,0 0-1-16,-5 56 1 0,1-3-1 0,4-53-2 15,0 0 2-15,0 48-1 0,4-12 1 0,-4-36-5 16,0 0 5-16,8 45-5 0,3 1 5 0,-11-46 0 16,0 0 0-16,19 67 0 0,7 15 0 0,-26-82 1 15,0 0-1-15,24 82 2 0,6-1-2 0,-30-81 1 16,0 0-1-16,35 74 2 0,3-4-2 0,-38-70 5 0,0 0-5 16,39 68 6-16,6-1-6 0,-45-67 7 0,0 0-7 15,47 63 7-15,0-1-7 0,-47-62 3 0,0 0-3 16,43 58 3-16,3-6-3 0,-46-52 12 0,0 0-12 0,40 44 12 15,0-1-12-15,-40-43 8 0,0 0-8 0,35 33 8 16,-9-8-8-16,-26-25 15 0,0 0-15 0,33 24 15 16,2-1-15-16,-35-23 15 0,0 0-15 0,42 22 15 15,1-3-15-15,-43-19 15 0,0 0-15 0,47 20 16 16,2 3-16-16,-49-23 16 0,0 0-16 0,49 20 17 16,0 2-17-16,-49-22 15 0,0 0-15 0,48 18 16 15,1-1-16-15,-49-17 16 0,0 0-16 0,61 19 17 16,11 1-17-16,-72-20 15 0,0 0-15 0,52 12 16 15,-3-7-16-15,-49-5 26 0,0 0-26 0,47 2 26 16,-6-4-26-16,-41 2 12 0,0 0-12 0,44-7 13 16,-6-5-13-16,-38 12 28 0,0 0-28 0,42-15 28 0,-4-2-28 15,-38 17 12-15,0 0-12 0,40-24 12 0,2-4-12 16,-42 28 10-16,0 0-10 0,46-27 11 0,1-9-11 16,-47 36 34-16,0 0-34 0,55-46 35 0,8-16-35 0,-63 62 4 15,0 0-4-15,56-56 5 0,-4-4-5 0,-52 60 10 16,0 0-10-16,51-55 10 0,-1 0-10 0,-50 55 9 15,0 0-9-15,47-51 9 0,0 3-9 0,-47 48 3 16,0 0-3-16,46-50 4 0,-5 2-4 0,-41 48 0 16,0 0 0-16,30-43 1 0,-7 4-1 0,-23 39-1 15,0 0 1-15,21-48 0 0,-4 2 0 0,-17 46-4 16,0 0 4-16,17-67-3 0,-1-9 3 0,-16 76-3 0,0 0 3 16,2-70-3-16,-9-4 3 0,7 74 0 0,0 0 0 15,-12-72 0-15,-9-6 0 0,21 78 0 0,0 0 0 16,-28-77 1-16,-9-1-1 0,37 78 8 0,0 0-8 0,-42-77 9 15,-12-1-9-15,54 78 15 0,0 0-15 0,-50-91 16 16,-1-7-16-16,51 98 15 0,0 0-15 0,-52-101 16 16,-2-3-16-16,54 104 9 0,0 0-9 0,-57-108 10 15,-4-5-10-15,61 113 1 0,0 0-1 0,-77-101 1 16,-12 6-1-16,89 95-140 0,0 0 140 0,-113-75-140 16,-21 15 140-16,-114-79-660 0</inkml:trace>
  <inkml:trace contextRef="#ctx0" brushRef="#br0" timeOffset="164935.87">16064 8684 315 0,'0'0'0'0,"-21"8"0"16,-10 4 0-16,31-12 2 0,0 0-2 0,-32 12 2 15,-2 2-2-15,34-14-1 0,0 0 1 0,-42 14 0 16,-7 3 0-16,49-17 0 0,0 0 0 0,-54 21 1 0,-5-1-1 16,59-20 4-16,0 0-4 0,-61 27 5 0,2 6-5 0,59-33 42 15,0 0-42-15,-70 50 43 0,-5 6-43 16,75-56 13-16,0 0-13 0,-63 65 13 0,4 2-13 0,59-67 13 15,0 0-13-15,-54 72 14 0,5 2-14 0,49-74 5 16,0 0-5-16,-42 82 5 0,4 5-5 0,38-87 3 16,0 0-3-16,-33 91 3 0,7 3-3 0,26-94 0 15,0 0 0-15,-19 107 0 0,8 7 0 0,11-114-1 16,0 0 1-16,-7 113-1 0,7 6 1 0,0-119-5 16,0 0 5-16,7 120-4 0,4 5 4 0,-11-125-8 0,0 0 8 15,15 126-7-15,6 3 7 0,-21-129 0 0,0 0 0 16,30 128 0-16,8 6 0 0,-38-134-3 0,0 0 3 15,39 130-3-15,4-1 3 0,-43-129-2 0,0 0 2 16,54 121-1-16,2-4 1 0,-56-117 0 0,0 0 0 0,59 121 0 16,6 3 0-16,-65-124 0 0,0 0 0 0,74 116 0 15,8-4 0-15,-82-112 33 0,0 0-33 0,80 101 34 16,2-11-34-16,-82-90 28 0,0 0-28 0,96 81 28 16,5-11-28-16,-101-70 45 0,0 0-45 0,103 55 45 15,7-12-45-15,-110-43 18 0,0 0-18 0,111 36 18 16,11-16-18-16,-122-20 43 0,0 0-43 0,112 23 43 15,1-6-43-15,-113-17 32 0,0 0-32 0,117 19 33 16,1-4-33-16,-118-15 43 0,0 0-43 0,108 12 43 16,-5-7-43-16,-103-5 26 0,0 0-26 0,103 7 26 15,-1 0-26-15,-102-7 41 0,0 0-41 0,98 0 41 16,-6-3-41-16,-92 3 24 0,0 0-24 0,98-11 25 0,3-4-25 16,-101 15 34-16,0 0-34 0,97-22 35 0,-2-9-35 15,-95 31 31-15,0 0-31 0,94-38 31 0,-2-7-31 16,-92 45 22-16,0 0-22 0,91-51 22 0,-1-2-22 0,-90 53 28 15,0 0-28-15,82-57 28 0,-12-3-28 0,-70 60 32 16,0 0-32-16,68-63 32 0,-6-4-32 0,-62 67 12 16,0 0-12-16,58-77 12 0,-8-8-12 0,-50 85 2 15,0 0-2-15,49-81 2 0,-5-3-2 0,-44 84 0 16,0 0 0-16,40-86 0 0,-2-1 0 0,-38 87-4 16,0 0 4-16,31-89-3 0,-4-9 3 0,-27 98-3 15,0 0 3-15,27-92-3 0,-4-1 3 0,-23 93-3 16,0 0 3-16,23-94-2 0,-1-2 2 0,-22 96-5 0,0 0 5 15,13-92-5-15,-10-1 5 0,-3 93 0 0,0 0 0 16,-2-94 0-16,-5-4 0 0,7 98 0 0,0 0 0 16,-15-94 0-16,-13 0 0 0,28 94 0 0,0 0 0 0,-38-94 0 15,-10-1 0-15,48 95 0 0,0 0 0 0,-61-96 0 16,-10-3 0-16,71 99-2 0,0 0 2 0,-77-98-1 16,-8-3 1-16,85 101 0 0,0 0 0 0,-96-99 0 15,-10-2 0-15,106 101 7 0,0 0-7 0,-99-93 8 16,-6 4-8-16,105 89 17 0,0 0-17 0,-111-90 17 15,-4-1-17-15,115 91 45 0,0 0-45 0,-128-96 45 16,-4 2-45-16,132 94 38 0,0 0-38 0,-158-96 38 16,-18 0-38-16,176 96 4 0,0 0-4 0,-196-91 5 15,-20 2-5-15,216 89-1 0,0 0 1 0,-228-57 0 16,-14 18 0-16,242 39-161 0,0 0 161 0,-268 32-161 16,-21 56 161-16,-267 33-882 0</inkml:trace>
  <inkml:trace contextRef="#ctx0" brushRef="#br0" timeOffset="168763.12">13221 10395 561 0,'0'0'0'0,"0"0"0"16,0 0 0-16,0 0 63 0,0 0-63 0,0 0 63 16,0 0-63-16,0 0 42 0,0 0-42 0,0 0 42 15,16 16-42-15,-16-16 37 0,0 0-37 0,17 8 37 16,0-1-37-16,-17-7 39 0,0 0-39 0,23 9 39 15,5-6-39-15,-28-3 54 0,0 0-54 0,26 4 55 16,4-3-55-16,-30-1 43 0,0 0-43 0,29 0 44 16,3 0-44-16,-32 0 43 0,0 0-43 0,33-1 43 0,0-3-43 15,-33 4 18-15,0 0-18 0,35-3 19 0,1-4-19 16,-36 7 30-16,0 0-30 0,40-5 30 0,6 0-30 0,-46 5 12 16,0 0-12-16,43-2 12 0,4 0-12 0,-47 2 10 15,0 0-10-15,46 4 11 0,1 2-11 0,-47-6 40 16,0 0-40-16,43 11 40 0,-3-3-40 0,-40-8 5 15,0 0-5-15,39 11 6 0,-3-1-6 0,-36-10 11 16,0 0-11-16,33 10 11 0,0-1-11 0,-33-9 26 16,0 0-26-16,30 6 26 0,-4 0-26 0,-26-6 11 15,0 0-11-15,30 0 11 0,3-4-11 0,-33 4 28 16,0 0-28-16,29-2 28 0,1-4-28 0,-30 6 29 0,0 0-29 16,30-4 29-16,1 3-29 0,-31 1 49 0,0 0-49 15,28-4 49-15,-2 4-49 0,-26 0 10 0,0 0-10 16,24 0 11-16,2 0-11 0,-26 0 15 0,0 0-15 0,18 4 15 15,-1-4-15-15,-17 0 25 0,0 0-25 0,18 0 26 16,1 1-26-16,-19-1 1 0,0 0-1 0,17 2 2 16,1-2-2-16,-18 0 6 0,0 0-6 0,14 0 7 15,1 0-7-15,-15 0 23 0,0 0-23 0,18 2 24 16,-1 1-24-16,-17-3 2 0,0 0-2 0,21 0 2 16,0 0-2-16,-21 0 2 0,0 0-2 0,21 0 3 15,-2 0-3-15,-19 0 11 0,0 0-11 0,19 0 11 16,-1 0-11-16,-18 0 0 0,0 0 0 0,15 0 1 15,-1 0-1-15,-14 0-57 0,0 0 57 0,9 0-57 16,0 3 57-16,-9-3-131 0,0 0 131 0,21 6-1167 16,-42-12 1167-16</inkml:trace>
  <inkml:trace contextRef="#ctx0" brushRef="#br0" timeOffset="171180.5">19229 10501 662 0,'0'0'0'0,"2"0"0"16,5 2 0-16,-7-2 73 0,0 0-73 0,0 0 74 16,2 0-74-16,-2 0 38 0,0 0-38 0,0 0 39 15,0 0-39-15,0 0 7 0,0 0-7 0,0 0 8 16,0 0-8-16,0 0 1 0,0 0-1 0,0 0 2 15,0 0-2-15,0 0 0 0,0 0 0 0,0 0 1 16,3 4-1-16,-3-4 2 0,0 0-2 0,4 1 3 16,3 1-3-16,-7-2 1 0,0 0-1 0,9 3 2 15,4 1-2-15,-13-4 26 0,0 0-26 0,14 2 26 16,6 1-26-16,-20-3 6 0,0 0-6 0,19 3 6 16,3-3-6-16,-22 0 35 0,0 0-35 0,23 0 35 0,1 0-35 15,-24 0 10-15,0 0-10 0,27 0 10 0,-1-3-10 16,-26 3 20-16,0 0-20 0,29 0 20 0,1-2-20 15,-30 2 15-15,0 0-15 0,31-1 15 0,6-1-15 0,-37 2 16 16,0 0-16-16,36 0 17 0,8-4-17 0,-44 4 39 16,0 0-39-16,44 0 40 0,-1 0-40 0,-43 0 12 15,0 0-12-15,45 0 12 0,1 4-12 0,-46-4 21 16,0 0-21-16,47 0 21 0,3 0-21 0,-50 0 15 16,0 0-15-16,53 0 15 0,2 0-15 0,-55 0 9 15,0 0-9-15,56 0 10 0,1 2-10 0,-57-2 4 16,0 0-4-16,51 1 4 0,1 4-4 0,-52-5 7 0,0 0-7 15,51 0 7-15,-6 4-7 0,-45-4 3 0,0 0-3 16,45 0 3-16,1 2-3 0,-46-2 5 0,0 0-5 16,43 1 5-16,-1 1-5 0,-42-2 13 0,0 0-13 0,42 0 13 15,0 0-13-15,-42 0 1 0,0 0-1 0,36-2 1 16,-1-1-1-16,-35 3 3 0,0 0-3 0,31-4 4 16,-3-1-4-16,-28 5 12 0,0 0-12 0,26-3 12 15,1-1-12-15,-27 4 1 0,0 0-1 0,21 0 1 16,-2-3-1-16,-19 3 0 0,0 0 0 0,15-2 1 15,-1-1-1-15,-14 3 3 0,0 0-3 0,16-4 3 16,1-1-3-16,-17 5 0 0,0 0 0 0,18-5 0 16,-1 0 0-16,-17 5 0 0,0 0 0 0,19-5 0 15,1 2 0-15,-20 3 0 0,0 0 0 0,15-4 0 16,1 4 0-16,-16 0 1 0,0 0-1 0,14-3 2 16,-2 3-2-16,-12 0 4 0,0 0-4 0,12-2 4 0,2 0-4 15,-14 2 13-15,0 0-13 0,12-1 14 0,-3-3-14 16,-9 4 15-16,0 0-15 0,12-3 15 0,-3-2-15 0,-9 5 34 15,0 0-34-15,7-4 34 0,0-4-34 0,-7 8 18 16,0 0-18-16,7-4 18 0,-5 1-18 0,-2 3 0 16,0 0 0-16,0 0 0 0,3-4 0 0,-3 4-86 15,0 0 86-15,0 0-85 0,0 0 85 0,0 0-115 16,0 0 115-16,0 0-907 0,0 0 907 0</inkml:trace>
  <inkml:trace contextRef="#ctx0" brushRef="#br0" timeOffset="174559.39">16796 9458 740 0,'0'0'0'0,"5"0"0"16,5 2 0-16,-10-2-58 0,0 0 58 0,6 0-58 15,-5 0 58-15,-1 0 0 0,0 0 0 0,0 0 1 16,0 0-1-16,0 0 3 0,0 0-3 0,0 0 3 15,-3 0-3-15,3 0 35 0,0 0-35 0,-5 0 36 16,1-2-36-16,4 2 36 0,0 0-36 0,-3 0 36 16,-1-3-36-16,4 3 51 0,0 0-51 0,-3-5 51 0,1 1-51 15,2 4 49-15,0 0-49 0,-5-3 49 0,1 3-49 16,4 0 37-16,0 0-37 0,-3-4 37 0,-1 3-37 16,4 1 40-16,0 0-40 0,-1-2 41 0,-5 0-41 0,6 2 25 15,0 0-25-15,0 0 26 0,-3-3-26 0,3 3 26 16,0 0-26-16,0-4 26 0,0-3-26 0,0 7 15 15,0 0-15-15,0-5 15 0,2 0-15 0,-2 5 10 16,0 0-10-16,0-3 11 0,1-1-11 0,-1 4 4 16,0 0-4-16,0 0 5 0,0-3-5 0,0 3 7 15,0 0-7-15,0 0 7 0,0 0-7 0,0 0 7 16,0 0-7-16,0 0 7 0,0 0-7 0,0 0 3 0,0 0-3 16,0 0 3-16,0 0-3 0,0 0 2 0,0 0-2 15,0 0 2-15,0 0-2 0,0 0 1 0,0 0-1 16,0 0 2-16,0 0-2 0,0 0 0 0,0 0 0 0,0 0 0 15,0 0 0-15,0 0 0 0,0 0 0 0,0 0 1 16,0 0-1-16,0 0 0 0,0 0 0 0,0 0 1 16,0 0-1-16,0 0 3 0,0 0-3 0,0 0 3 15,0 0-3-15,0 0 5 0,0 0-5 0,0 0 6 16,0 0-6-16,0 0 3 0,0 0-3 0,0 0 3 16,2 3-3-16,-2-3 2 0,0 0-2 0,0 0 2 15,4 2-2-15,-4-2 0 0,0 0 0 0,0 0 0 16,0 0 0-16,0 0 1 0,0 0-1 0,0 0 1 15,0 0-1-15,0 0 1 0,0 0-1 0,0 0 1 16,3 4-1-16,-3-4 3 0,0 0-3 0,0 0 3 16,5 3-3-16,-5-3 0 0,0 0 0 0,4 3 1 0,1 1-1 15,-5-4-31-15,0 0 31 0,3 13-31 0,3 10 31 16,-6-23-98-16,0 0 98 0,3 22-97 0,-3 0 97 0,0 23-753 16</inkml:trace>
  <inkml:trace contextRef="#ctx0" brushRef="#br0" timeOffset="175806.97">17442 11185 763 0,'0'0'0'0,"5"-2"0"0,0-1 0 0,-5 3-168 15,0 0 168-15,4-2-168 0,-1 2 168 0,-3 0-76 16,0 0 76-16,4-3-75 0,1 3 75 0,0 0-129 16</inkml:trace>
  <inkml:trace contextRef="#ctx0" brushRef="#br0" timeOffset="176254.71">17548 11171 102 0,'0'0'0'0,"-3"0"0"0,-6 4 0 0,9-4 52 0,0 0-52 16,0 0 53-16,0 0-53 0,0 0 46 0,0 0-46 0,0 0 46 15,5 0-46-15,-5 0 49 0,0 0-49 0,4 0 49 16,-1 0-49-16,-3 0 55 0,0 0-55 0,6 0 55 16,-6 0-55-16,0 0 49 0,0 0-49 0,0 0 49 15,0 0-49-15,0 0 49 0,0 0-49 0,0 0 49 16,0 0-49-16,0 0 31 0,0 0-31 0,0 0 31 15,0 0-31-15,0 0 33 0,0 0-33 0,0 0 34 16,0 0-34-16,0 0 37 0,0 0-37 0,0 0 38 16,1 3-38-16,-1-3 33 0,0 0-33 0,0 0 33 15,4 4-33-15,-4-4 22 0,0 0-22 0,3 3 23 16,-3 2-23-16,0-5 18 0,0 0-18 0,4 4 19 0,-4 1-19 16,0-5 18-16,0 0-18 0,1 5 18 0,1-2-18 15,-2-3 39-15,0 0-39 0,2 4 39 0,-2-1-39 16,0-3 30-16,0 0-30 0,0 4 30 0,3-3-30 0,-3-1 22 15,0 0-22-15,0 0 23 0,0 0-23 0,0 0 18 16,0 0-18-16,0 0 19 0,0 0-19 0,0 0 10 16,0 0-10-16,0 0 10 0,-5 2-10 0,5-2 10 15,0 0-10-15,0 0 10 0,-3 3-10 0,3-3 15 16,0 0-15-16,-4 2 15 0,-1 2-15 0,5-4 3 16,0 0-3-16,-7 0 4 0,2 1-4 0,5-1 2 15,0 0-2-15,-9 2 3 0,2 1-3 0,7-3 5 16,0 0-5-16,-5 6 5 0,0-6-5 0,5 0-64 0,0 0 64 15,0 3-63-15,1 2 63 0,-1-5-71 0,0 0 71 16,4 9-811-16,-8-18 811 0</inkml:trace>
  <inkml:trace contextRef="#ctx0" brushRef="#br0" timeOffset="190623.55">20364 8970 124 0,'0'0'0'0,"12"-7"0"0,3-1 0 0,-15 8 38 16,0 0-38-16,23-16 39 0,5-8-39 0,-28 24 38 15,0 0-38-15,33-26 39 0,7-3-39 0,-40 29 46 16,0 0-46-16,44-32 46 0,4-3-46 0,-48 35 52 15,0 0-52-15,49-39 53 0,2 0-53 0,-51 39 43 16,0 0-43-16,50-40 44 0,3-3-44 0,-53 43 12 16,0 0-12-16,64-48 12 0,7-3-12 0,-71 51 32 0,0 0-32 15,70-46 33-15,3-2-33 0,-73 48 9 0,0 0-9 16,63-46 10-16,-6 5-10 0,-57 41 10 0,0 0-10 16,54-40 11-16,-5 2-11 0,-49 38 17 0,0 0-17 15,54-36 17-15,2-3-17 0,-56 39 22 0,0 0-22 0,47-27 23 16,-5-1-23-16,-42 28 8 0,0 0-8 0,40-22 8 15,-2 1-8-15,-38 21 10 0,0 0-10 0,37-20 10 16,-4-4-10-16,-33 24 15 0,0 0-15 0,30-22 16 16,-6 1-16-16,-24 21 14 0,0 0-14 0,21-19 15 15,-2 4-15-15,-19 15 9 0,0 0-9 0,16-14 9 16,-8 2-9-16,-8 12 9 0,0 0-9 0,9-7 10 16,-2-1-10-16,-7 8 15 0,0 0-15 0,5-4 15 15,-1 1-15-15,-4 3 8 0,0 0-8 0,0 0 8 16,3-5-8-16,-3 5-4 0,0 0 4 0,0 0-3 15,0 0 3-15,0 0-140 0,0 0 140 0,-10 17-139 0,-8 10 139 16,-8 16-403-16</inkml:trace>
  <inkml:trace contextRef="#ctx0" brushRef="#br0" timeOffset="192288.51">20160 9045 427 0,'0'0'0'0,"5"0"0"0,5-3 0 16,-10 3-19-16,0 0 19 0,6-2-18 0,-1 0 18 0,-5 2-1 15,0 0 1-15,3 0-1 0,1 0 1 0,-4 0-1 16,0 0 1-16,2 2 0 0,5 0 0 0,-7-2-1 15,0 0 1-15,8 3 0 0,4 1 0 0,-12-4 30 16,0 0-30-16,14 3 30 0,2 2-30 0,-16-5 37 16,0 0-37-16,19 9 37 0,4 1-37 0,-23-10 33 15,0 0-33-15,23 12 34 0,1-3-34 0,-24-9 34 16,0 0-34-16,26 8 34 0,0-1-34 0,-26-7 13 0,0 0-13 16,28 5 14-16,2-1-14 0,-30-4 13 0,0 0-13 15,33 0 13-15,3-2-13 0,-36 2 25 0,0 0-25 16,39-3 26-16,2-4-26 0,-41 7 6 0,0 0-6 0,35-7 6 15,2 2-6-15,-37 5 9 0,0 0-9 0,30-9 10 16,-4 6-10-16,-26 3 15 0,0 0-15 0,17-7 16 16,-3 2-16-16,-14 5 14 0,0 0-14 0,10 0 15 15,-3-4-15-15,-7 4 9 0,0 0-9 0,4 0 9 16,-2 0-9-16,-2 0 1 0,0 0-1 0,0 0 1 16,0 0-1-16,0 0-45 0,0 0 45 0,-6 0-45 15,-4 4 45-15,10-4-56 0,0 0 56 0,-24 0-56 16,-10 1 56-16,34-1-45 0,0 0 45 0,-36 2-45 15,-6-2 45-15,42 0-50 0,0 0 50 0,-45 0-49 16,1 0 49-16,44 0-37 0,0 0 37 0,-43 0-37 0,1 2 37 16,42-2-9-16,0 0 9 0,-44 2-9 0,1 3 9 15,43-5-1-15,0 0 1 0,-44 3 0 0,-1-1 0 16,45-2-1-16,0 0 1 0,-38 3 0 0,6 1 0 0,32-4 3 16,0 0-3-16,-33 3 3 0,5-1-3 0,28-2 22 15,0 0-22-15,-24 0 22 0,5 0-22 0,19 0 32 16,0 0-32-16,-16-2 32 0,6-1-32 0,10 3 12 15,0 0-12-15,-4-9 12 0,6-6-12 0,-2 15 30 16,0 0-30-16,9-16 30 0,4-6-30 0,-13 22 36 16,0 0-36-16,20-24 36 0,4-3-36 0,-24 27 37 15,0 0-37-15,28-33 37 0,2-3-37 0,-30 36 56 16,0 0-56-16,31-43 56 0,0-1-56 0,-31 44 38 0,0 0-38 16,30-45 38-16,-2-3-38 0,-28 48 5 0,0 0-5 15,26-44 5-15,-2-6-5 0,-24 50 12 0,0 0-12 16,21-41 13-16,-2 2-13 0,-19 39 8 0,0 0-8 0,16-30 8 15,-2 6-8-15,-14 24 3 0,0 0-3 0,10-17 3 16,-1 5-3-16,-9 12 0 0,0 0 0 0,7-8 1 16,-2 4-1-16,-5 4 0 0,0 0 0 0,6 4 0 15,1 6 0-15,-7-10 0 0,0 0 0 0,8 22 0 16,1 13 0-16,-9-35-1 0,0 0 1 0,10 41-1 16,4 7 1-16,-14-48-9 0,0 0 9 0,14 49-8 15,2-1 8-15,-16-48-9 0,0 0 9 0,16 43-9 16,-1-4 9-16,-15-39 0 0,0 0 0 0,14 31 0 15,0-5 0-15,-14-26 0 0,0 0 0 0,11 22 0 16,1-3 0-16,-12-19 1 0,0 0-1 0,9 17 2 16,3-1-2-16,-12-16 2 0,0 0-2 0,12 15 2 0,0-6-2 15,-12-9 5-15,0 0-5 0,11 8 5 0,1-1-5 16,-12-7 2-16,0 0-2 0,5 7 3 0,2-5-3 16,-7-2 5-16,0 0-5 0,3 1 5 0,3-1-5 0,-6 0 7 15,0 0-7-15,0 0 7 0,-4-3-7 0,4 3 7 16,0 0-7-16,-3-3 8 0,1-3-8 0,2 6 1 15,0 0-1-15,-11-5 1 0,1 0-1 0,10 5 0 16,0 0 0-16,-16-7 1 0,-3-1-1 0,19 8 0 16,0 0 0-16,-21-5 1 0,0-2-1 0,21 7-1 15,0 0 1-15,-27-4 0 0,-1 1 0 0,28 3-1 16,0 0 1-16,-25 0 0 0,1 3 0 0,24-3-8 16,0 0 8-16,-28 7-7 0,0 2 7 0,28-9-15 0,0 0 15 15,-24 8-15-15,1 3 15 0,23-11-4 0,0 0 4 16,-21 12-3-16,4-4 3 0,17-8-3 0,0 0 3 15,-16 9-3-15,4-4 3 0,12-5 0 0,0 0 0 0,-14 5 0 16,2-5 0-16,12 0 3 0,0 0-3 0,-11-9 3 16,4-3-3-16,7 12 8 0,0 0-8 0,-1-18 8 15,6-13-8-15,-5 31 3 0,0 0-3 0,9-33 4 16,4-5-4-16,-13 38 13 0,0 0-13 0,16-37 13 16,5-3-13-16,-21 40 3 0,0 0-3 0,17-37 4 15,6-3-4-15,-23 40 12 0,0 0-12 0,19-32 12 16,-3 4-12-16,-16 28 3 0,0 0-3 0,14-22 4 15,-5 7-4-15,-9 15 6 0,0 0-6 0,5-11 7 16,-2 6-7-16,-3 5 3 0,0 0-3 0,-3 14 3 16,-6 12-3-16,9-26 5 0,0 0-5 0,-12 37 6 0,-2 15-6 15,14-52 3-15,0 0-3 0,-21 56 3 0,-3 9-3 16,24-65 1-16,0 0-1 0,-19 48 2 0,3-5-2 16,16-43 34-16,0 0-34 0,-12 29 34 0,3-6-34 0,9-23 25 15,0 0-25-15,-5 17 26 0,-2-7-26 0,7-10 45 16,0 0-45-16,-2-4 46 0,4-13-46 0,-2 17 40 15,0 0-40-15,7-30 41 0,3-13-41 0,-10 43 17 16,0 0-17-16,14-43 17 0,2-2-17 0,-16 45 3 16,0 0-3-16,19-27 3 0,2 8-3 0,-21 19-64 15,0 0 64-15,40-46-932 0,-80 92 932 0</inkml:trace>
  <inkml:trace contextRef="#ctx0" brushRef="#br0" timeOffset="195382.66">22120 11612 225 0,'0'0'0'0,"0"0"0"0,0 0 0 16,0 0 94-16,0 0-94 0,0 0 94 0,17 3-94 15,-17-3 89-15,0 0-89 0,16 2 89 0,3 1-89 16,-19-3 68-16,0 0-68 0,24 7 69 0,2-2-69 0,-26-5 45 16,0 0-45-16,28 7 46 0,4-2-46 0,-32-5 31 15,0 0-31-15,34 7 31 0,3-4-31 0,-37-3 32 16,0 0-32-16,38 0 33 0,2 2-33 0,-40-2 36 16,0 0-36-16,42 0 37 0,0-2-37 0,-42 2 38 15,0 0-38-15,42-3 39 0,0-6-39 0,-42 9 16 16,0 0-16-16,40-10 17 0,0-4-17 0,-40 14 21 15,0 0-21-15,45-6 21 0,2-3-21 0,-47 9 0 16,0 0 0-16,51-7 0 0,3 0 0 0,-54 7 3 0,0 0-3 16,52-5 4-16,0 2-4 0,-52 3 0 0,0 0 0 15,51-2 1-15,-2 0-1 0,-49 2 0 0,0 0 0 16,52 0 0-16,0 2 0 0,-52-2 2 0,0 0-2 0,54 5 2 16,4 4-2-16,-58-9 1 0,0 0-1 0,55 7 2 15,-1-6-2-15,-54-1 4 0,0 0-4 0,54 2 5 16,-1-4-5-16,-53 2 2 0,0 0-2 0,67-5 3 15,12-2-3-15,-79 7 5 0,0 0-5 0,75-7 5 16,5 1-5-16,-80 6 7 0,0 0-7 0,68-4 7 16,-4 1-7-16,-64 3 7 0,0 0-7 0,51-2 8 15,-11 0-8-15,-40 2 3 0,0 0-3 0,49 2 4 16,-2 3-4-16,-47-5 6 0,0 0-6 0,52 4 6 16,5 1-6-16,-57-5 22 0,0 0-22 0,53 7 22 15,1-2-22-15,-54-5 20 0,0 0-20 0,50 7 20 16,1-2-20-16,-51-5 4 0,0 0-4 0,64 7 5 0,11-4-5 15,-75-3 8-15,0 0-8 0,70 3 9 0,1-3-9 16,-71 0 23-16,0 0-23 0,54-1 24 0,-10-1-24 16,-44 2 12-16,0 0-12 0,43-3 12 0,-1-1-12 0,-42 4 1 15,0 0-1-15,44-2 2 0,1-1-2 0,-45 3 10 16,0 0-10-16,45 0 11 0,1 0-11 0,-46 0 0 16,0 0 0-16,45 0 1 0,-2 2-1 0,-43-2 7 15,0 0-7-15,41 0 8 0,-3-2-8 0,-38 2 8 16,0 0-8-16,36-2 8 0,1 1-8 0,-37 1 0 15,0 0 0-15,35 0 1 0,-2 0-1 0,-33 0 0 16,0 0 0-16,35 1 1 0,0 1-1 0,-35-2 3 16,0 0-3-16,36 0 3 0,3 0-3 0,-39 0 5 0,0 0-5 15,36 0 5-15,3-2-5 0,-39 2 0 0,0 0 0 16,34-1 1-16,1 1-1 0,-35 0 0 0,0 0 0 0,32-6 0 16,-1 1 0-16,-31 5-3 0,0 0 3 0,28-5-2 15,-4-2 2-15,-24 7-1 0,0 0 1 0,23-5 0 16,-4 2 0-16,-19 3 0 0,0 0 0 0,21 0 0 15,-4 3 0-15,-17-3 0 0,0 0 0 0,21 2 1 16,2 3-1-16,-23-5 3 0,0 0-3 0,24 5 4 16,1 0-4-16,-25-5 2 0,0 0-2 0,26 4 2 15,3-3-2-15,-29-1 0 0,0 0 0 0,27 2 0 16,2 2 0-16,-29-4 1 0,0 0-1 0,26 0 2 16,0-4-2-16,-26 4 1 0,0 0-1 0,23 0 1 15,-4 0-1-15,-19 0 3 0,0 0-3 0,16 0 4 16,-7 4-4-16,-9-4 6 0,0 0-6 0,7 0 6 0,-2 0-6 15,-5 0 22-15,0 0-22 0,3 0 23 0,1 0-23 16,-4 0 7-16,0 0-7 0,0 0 7 0,0 0-7 16,0 0 4-16,0 0-4 0,0 0 5 0,-2 5-5 0,2-5 13 15,0 0-13-15,-2 3 13 0,2 1-13 0,0-4 0 16,0 0 0-16,0 3 1 0,2 2-1 0,-2-5 3 16,0 0-3-16,4 7 4 0,-1-5-4 0,-3-2-1 15,0 0 1-15,7 1 0 0,2 1 0 0,-9-2-4 16,0 0 4-16,12-3-3 0,2-2 3 0,-14 5-60 15,0 0 60-15,15-7-59 0,3 2 59 0,-18 5-102 16,0 0 102-16,12-7-102 0,-1 2 102 0,11-6-901 16</inkml:trace>
  <inkml:trace contextRef="#ctx0" brushRef="#br0" timeOffset="206492.1">26468 9450 740 0,'0'0'0'16,"0"0"0"-16,2-4 0 0,-2 4-181 0,0 0 181 0,3-3-181 16,4-4 181-16,-7 7-2 0,0 0 2 0,7-5-1 15,5-4 1-15,-12 9 22 0,0 0-22 0,9-7 23 16,5-3-23-16,-14 10 63 0,0 0-63 0,17-10 64 15,6-4-64-15,-23 14 71 0,0 0-71 0,24-15 71 16,6-2-71-16,-30 17 57 0,0 0-57 0,30-21 57 16,1 2-57-16,-31 19 42 0,0 0-42 0,31-22 42 15,2 1-42-15,-33 21 28 0,0 0-28 0,32-19 28 16,1 2-28-16,-33 17 24 0,0 0-24 0,33-20 25 16,0 1-25-16,-33 19 23 0,0 0-23 0,35-19 24 15,0-1-24-15,-35 20 15 0,0 0-15 0,36-21 16 16,1-1-16-16,-37 22 18 0,0 0-18 0,35-21 19 0,-2-1-19 15,-33 22 24-15,0 0-24 0,31-24 25 0,1 0-25 16,-32 24 7-16,0 0-7 0,27-24 7 0,1-3-7 16,-28 27 10-16,0 0-10 0,25-23 10 0,-4 3-10 0,-21 20 15 15,0 0-15-15,17-16 16 0,-1 3-16 0,-16 13 8 16,0 0-8-16,10-11 8 0,-1 4-8 0,-9 7 3 16,0 0-3-16,3-5 4 0,-1 2-4 0,-2 3-11 15,0 0 11-15,0 0-10 0,0 0 10 0,0 0-165 16,0 0 165-16,-9 8-165 0,-3 4 165 0,12-12-205 15,0 0 205-15,-15 19-204 0,-6 5 204 0,-16 19-252 16</inkml:trace>
  <inkml:trace contextRef="#ctx0" brushRef="#br0" timeOffset="207258.68">26442 9463 348 0,'0'0'0'0,"3"4"0"15,2 3 0-15,-5-7 57 0,0 0-57 0,14 8 57 16,7-1-57-16,-21-7 42 0,0 0-42 0,25 10 42 15,4 2-42-15,-29-12 39 0,0 0-39 0,32 11 40 0,4 1-40 16,-36-12 43-16,0 0-43 0,33 3 43 0,0 0-43 16,-33-3 45-16,0 0-45 0,32 0 45 0,-3-1-45 15,-29 1 19-15,0 0-19 0,28-5 20 0,-2-4-20 0,-26 9 13 16,0 0-13-16,21-10 13 0,0-2-13 0,-21 12 10 16,0 0-10-16,14-9 11 0,0-3-11 0,-14 12 8 15,0 0-8-15,7-8 8 0,-3 1-8 0,-4 7 8 16,0 0-8-16,0-9 8 0,-4 2-8 0,4 7-68 15,0 0 68-15,-9-5-67 0,-3 2 67 0,12 3-173 16,0 0 173-16,-19 0-172 0,-4 1 172 0,-17 1-227 16</inkml:trace>
  <inkml:trace contextRef="#ctx0" brushRef="#br0" timeOffset="207483.84">26473 9463 225 0,'0'0'0'0,"9"-1"0"15,8-1 0-15,-17 2 60 0,0 0-60 0,7-5 61 16,2-7-61-16,-9 12 87 0,0 0-87 0,10-16 87 16,3 1-87-16,-13 15 104 0,0 0-104 0,17-21 105 15,4-3-105-15,-21 24 91 0,0 0-91 0,21-25 91 16,1-4-91-16,-22 29 85 0,0 0-85 0,18-24 86 16,-4 0-86-16,-14 24 54 0,0 0-54 0,10-18 55 15,-4 5-55-15,-6 13 1 0,0 0-1 0,3-9 2 16,-1 4-2-16,-2 5-129 0,0 0 129 0,3-2-129 15,2 2 129-15,4-3-610 0</inkml:trace>
  <inkml:trace contextRef="#ctx0" brushRef="#br0" timeOffset="212182.64">10984 11514 718 0,'0'0'0'0,"0"0"0"16,2-17 0-16,-2 17 79 0,0 0-79 0,2-9 80 0,3 2-80 15,-5 7 53-15,0 0-53 0,8-10 54 0,8 2-54 16,-16 8 42-16,0 0-42 0,23-9 43 0,6 2-43 15,-29 7 1-15,0 0-1 0,37-5 1 0,7 0-1 0,-44 5 5 16,0 0-5-16,47 0 5 0,3 5-5 0,-50-5 0 16,0 0 0-16,59 5 1 0,6 7-1 0,-65-12 0 15,0 0 0-15,71 17 1 0,9 4-1 0,-80-21 0 16,0 0 0-16,91 29 0 0,15 7 0 0,-106-36 0 16,0 0 0-16,106 38 0 0,4 1 0 0,-110-39 5 15,0 0-5-15,105 34 6 0,-2-5-6 0,-103-29 8 0,0 0-8 16,99 19 8-16,2-7-8 0,-101-12 33 0,0 0-33 15,97 5 33-15,1-1-33 0,-98-4 17 0,0 0-17 16,96-2 17-16,-2-5-17 0,-94 7 36 0,0 0-36 16,94-7 36-16,4 1-36 0,-98 6 36 0,0 0-36 0,88-7 37 15,1 0-37-15,-89 7 23 0,0 0-23 0,89-9 24 16,-4 1-24-16,-85 8 46 0,0 0-46 0,81-9 47 16,-8 1-47-16,-73 8 34 0,0 0-34 0,71-11 34 15,-10 1-34-15,-61 10 8 0,0 0-8 0,58-10 9 16,-8 3-9-16,-50 7 31 0,0 0-31 0,40-5 31 15,-7 3-31-15,-33 2 17 0,0 0-17 0,26-5 17 16,-5 0-17-16,-21 5 27 0,0 0-27 0,13-2 27 16,-3-1-27-16,-10 3 38 0,0 0-38 0,2-6 38 15,-6 0-38-15,4 6 32 0,0 0-32 0,-14-7 32 16,-8-2-32-16,22 9 13 0,0 0-13 0,-28-8 14 16,-5-3-14-16,33 11 32 0,0 0-32 0,-42-12 32 0,-2 0-32 15,44 12 5-15,0 0-5 0,-50-12 5 0,-6 0-5 16,56 12 9-16,0 0-9 0,-63-8 10 0,-5-2-10 15,68 10 24-15,0 0-24 0,-83-9 25 0,-11 0-25 0,94 9 2 16,0 0-2-16,-94-6 2 0,-4 0-2 0,98 6 6 16,0 0-6-16,-94-6 7 0,-4-1-7 0,98 7 3 15,0 0-3-15,-97-2 4 0,-1-3-4 0,98 5 0 16,0 0 0-16,-97 2 0 0,1 4 0 0,96-6-1 16,0 0 1-16,-94 12 0 0,3 4 0 0,91-16-4 15,0 0 4-15,-92 17-3 0,-2 2 3 0,94-19-3 16,0 0 3-16,-89 17-3 0,0 2 3 0,89-19 0 0,0 0 0 15,-85 17 0-15,5 0 0 0,80-17 0 0,0 0 0 16,-86 12 0-16,3-3 0 0,83-9 0 0,0 0 0 16,-79 3 1-16,4-3-1 0,75 0-1 0,0 0 1 0,-64 0-1 15,10 0 1-15,54 0-1 0,0 0 1 0,-47 0-1 16,12 0 1-16,35 0-10 0,0 0 10 0,-28 0-9 16,14 2 9-16,14-2-9 0,0 0 9 0,-12 1-9 15,3-1 9-15,9 0-9 0,0 0 9 0,-3 2-8 16,3-2 8-16,0 0-24 0,0 0 24 0,16 0-23 15,10 0 23-15,-26 0-2 0,0 0 2 0,36 0-2 16,11 2 2-16,-47-2-13 0,0 0 13 0,60 5-13 16,13-2 13-16,-73-3-16 0,0 0 16 0,92 11-15 15,20 2 15-15,-112-13-4 0,0 0 4 0,111 12-3 16,7 2 3-16,-118-14-22 0,0 0 22 0,115 14-22 0,2-6 22 16,-117-8-1-16,0 0 1 0,115 4 0 0,-3-4 0 15,-112 0-8-15,0 0 8 0,109-4-7 0,-4-1 7 16,-105 5-9-16,0 0 9 0,99-3-8 0,-5-4 8 15,-94 7-1-15,0 0 1 0,96 0 0 0,2 7 0 16,-98-7-3-16,0 0 3 0,90 8-3 0,-4 8 3 0,-86-16-2 16,0 0 2-16,80 15-2 0,-5 6 2 0,-75-21 0 15,0 0 0-15,68 13 0 0,0-1 0 0,-68-12 1 16,0 0-1-16,55 6 1 0,-2-5-1 0,-53-1 34 16,0 0-34-16,41-1 35 0,-8-6-35 0,-33 7 27 15,0 0-27-15,32-5 27 0,-3-6-27 0,-29 11 16 16,0 0-16-16,32-8 17 0,-3-1-17 0,-29 9 20 0,0 0-20 15,28-10 20-15,0 1-20 0,-28 9 8 0,0 0-8 16,23-8 9-16,-2 1-9 0,-21 7 16 0,0 0-16 16,15-5 17-16,-4-2-17 0,-11 7 3 0,0 0-3 15,7-5 4-15,-4 0-4 0,-3 5 2 0,0 0-2 0,-7-5 3 16,-10-1-3-16,17 6 1 0,0 0-1 0,-26-5 2 16,-7-2-2-16,33 7 0 0,0 0 0 0,-39-6 0 15,-6-3 0-15,45 9 0 0,0 0 0 0,-50-9 1 16,-6 1-1-16,56 8 0 0,0 0 0 0,-61-10 1 15,-7 1-1-15,68 9 0 0,0 0 0 0,-80-14 1 16,-14 1-1-16,94 13 3 0,0 0-3 0,-89-16 3 16,0 4-3-16,89 12 0 0,0 0 0 0,-84-10 0 15,8 0 0-15,20 5 1 0,12 3-1 0,-1-3 2 16,2-2-2-16,-4 2 10 0,-1-2-10 0,-2 0 10 16,-4 0-10-16,54 7 1 0,0 0-1 0,-73-10 1 15,-13-2-1-15,86 12 1 0,0 0-1 0,-78-10 1 0,0-2-1 16,78 12 0-16,0 0 0 0,-75-9 1 0,2 2-1 15,73 7 0-15,0 0 0 0,-68-5 1 0,0-5-1 0,68 10 0 16,0 0 0-16,-51-5 1 0,13-1-1 0,38 6-1 16,0 0 1-16,-42-3 0 0,-3 0 0 0,45 3-3 15,0 0 3-15,-44-4-3 0,1 1 3 0,43 3-1 16,0 0 1-16,-37-4 0 0,6 1 0 0,31 3-2 16,0 0 2-16,-30-2-2 0,9-1 2 0,21 3-2 15,0 0 2-15,-17-4-1 0,5-1 1 0,12 5-9 16,0 0 9-16,-6-3-9 0,12-2 9 0,-6 5-15 15,0 0 15-15,13-4-15 0,15 1 15 0,-28 3-15 0,0 0 15 16,35-5-15-16,7 3 15 0,-42 2-26 0,0 0 26 16,52-2-26-16,11 2 26 0,-63 0-3 0,0 0 3 15,73 0-2-15,11 2 2 0,-84-2-7 0,0 0 7 0,111 7-7 16,29 1 7-16,-140-8-4 0,0 0 4 0,136 11-3 16,3-1 3-16,-139-10-2 0,0 0 2 0,129 10-2 15,-4 2 2-15,-125-12-1 0,0 0 1 0,119 10-1 16,-4-1 1-16,-115-9-4 0,0 0 4 0,102 12-3 15,-13-5 3-15,-89-7-2 0,0 0 2 0,89 10-2 16,-3 2 2-16,-86-12-5 0,0 0 5 0,83 14-5 16,-1 0 5-16,-82-14-1 0,0 0 1 0,71 13 0 15,-3-1 0-15,-68-12-1 0,0 0 1 0,65 11 0 16,-6-3 0-16,-59-8-2 0,0 0 2 0,56 7-1 16,-2 0 1-16,-54-7 0 0,0 0 0 0,38 3 1 15,-5-1-1-15,-3 1 8 0,-4 4-8 0,-9-7 9 16,-4 0-9-16,-13 0 4 0,0 0-4 0,14 0 4 0,-2 0-4 15,-12 0 7-15,0 0-7 0,12-3 8 0,-3-1-8 16,-4 3 7-16,0-1-7 0,-1 0 8 0,-1 2-8 0,-3 0 7 16,0 0-7-16,0 0 8 0,0-7-8 0,0 7 15 15,0 0-15-15,-5-5 15 0,1 0-15 0,4 5 3 16,0 0-3-16,-3-8 4 0,-1-3-4 0,4 11 2 16,0 0-2-16,-1-12 3 0,1-3-3 0,0 15 5 15,0 0-5-15,0-19 5 0,0-3-5 0,0 22 2 16,0 0-2-16,5-26 3 0,7-5-3 0,-12 31 1 15,0 0-1-15,5-32 2 0,2-6-2 0,-7 38 4 0,0 0-4 16,9-33 5-16,0-3-5 0,-9 36 6 0,0 0-6 16,5-25 6-16,2 4-6 0,-7 21 3 0,0 0-3 15,3-12 3-15,3 2-3 0,-6 10-1 0,0 0 1 0,0 0 0 16,0 0 0-16,0 0-3 0,0 0 3 0,-4 22-3 16,1 11 3-16,3-33 1 0,0 0-1 0,0 39 2 15,0 11-2-15,0-50-1 0,0 0 1 0,7 48 0 16,-2 3 0-16,-5-51-3 0,0 0 3 0,12 48-2 15,0-2 2-15,-12-46-2 0,0 0 2 0,9 36-2 16,3-8 2-16,-12-28-2 0,0 0 2 0,9 22-2 16,0-10 2-16,-9-12 0 0,0 0 0 0,8-9 0 15,-3-9 0-15,-5 18 0 0,0 0 0 0,4-35 0 16,-1-9 0-16,-3 44 1 0,0 0-1 0,0-52 2 16,0-9-2-16,0 61 5 0,0 0-5 0,0-45 5 15,0 6-5-15,0 39 0 0,0 0 0 0,-3-28 0 16,-6 13 0-16,9 15-2 0,0 0 2 0,-12 12-2 0,-5 24 2 15,17-36-1-15,0 0 1 0,-16 55 0 0,2 18 0 0,14-73-6 16,0 0 6-16,-16 98-6 0,2 22 6 0,14-120-3 16,0 0 3-16,-8 98-3 0,2-8 3 0,6-90-53 15,0 0 53-15,-3 60-53 0,-1-22 53 0,4-38-106 16,0 0 106-16,-5 98-1255 0,10-196 1255 0</inkml:trace>
  <inkml:trace contextRef="#ctx0" brushRef="#br0" timeOffset="213053.24">11123 11115 427 0,'0'0'0'0,"0"17"0"0,-3 10 0 0,3-27-19 16,0 0 19-16,-9 7-18 0,-3-10 18 0,12 3 3 16,0 0-3-16,-9 5 4 0,-5 7-4 0,14-12 63 15,0 0-63-15,-12 29 63 0,2 12-63 0,10-41 52 0,0 0-52 16,-7 52 52-16,3 9-52 0,4-61 56 0,0 0-56 16,0 67 56-16,4 8-56 0,-4-75 46 0,0 0-46 15,7 83 47-15,3 7-47 0,-10-90 48 0,0 0-48 0,5 52 49 16,1-21-49-16,-6-31 75 0,0 0-75 0,3 13 76 15,1-20-76-15,-4 7 59 0,0 0-59 0,-4-27 60 16,1-19-60-16,3 46 53 0,0 0-53 0,-11-55 53 16,-1-12-53-16,12 67 67 0,0 0-67 0,-17-82 68 15,-3-12-68-15,20 94 52 0,0 0-52 0,-10-59 52 16,-2 20-52-16,12 39 33 0,0 0-33 0,-9-29 34 16,4 12-34-16,5 17 17 0,0 0-17 0,-12 10 17 15,-4 21-17-15,16-31 2 0,0 0-2 0,-12 44 2 16,3 16-2-16,9-60 5 0,0 0-5 0,-5 90 6 15,1 23-6-15,4-113 2 0,0 0-2 0,0 87 3 0,7-10-3 16,-7-77 0-16,0 0 0 0,0 48 0 0,2-26 0 16,-2-22 1-16,0 0-1 0,0 17 1 0,-2-17-1 15,2 0 33-15,0 0-33 0,0-20 34 0,0-18-34 16,0 38 0-16,0 0 0 0,0-53 0 0,5-15 0 0,-5 68 0 16,0 0 0-16,7-81 1 0,4-13-1 0,-11 94-2 15,0 0 2-15,7-58-1 0,2 18 1 0,-9 40 0 16,0 0 0-16,1-27 0 0,3 11 0 0,-4 16 0 15,0 0 0-15,0 7 1 0,0 17-1 0,0-24 7 16,0 0-7-16,0 34 7 0,0 16-7 0,0-50 4 16,0 0-4-16,0 53 4 0,0 5-4 0,0-58 0 15,0 0 0-15,9 57 1 0,6-6-1 0,-15-51-109 0,0 0 109 16,14 31-109-16,2-17 109 0,13 30-1067 0</inkml:trace>
  <inkml:trace contextRef="#ctx0" brushRef="#br0" timeOffset="-209642.97">26344 10349 124 0,'0'0'0'0,"-7"2"0"0,-3 3 0 0,10-5 14 0,0 0-14 16,0 0 15-16,7-4-15 0,-7 4 19 0,0 0-19 16,3-1 20-16,2-1-20 0,-5 2 9 0,0 0-9 15,0 0 10-15,4 0-10 0,-4 0 4 0,0 0-4 0,-4 3 5 16,-1 1-5-16,5-4 7 0,0 0-7 0,-10 5 7 15,-2 2-7-15,12-7 13 0,0 0-13 0,-18 3 13 16,-4 1-13-16,22-4 39 0,0 0-39 0,-25 1 39 16,-1-1-39-16,26 0 64 0,0 0-64 0,-26-3 64 15,-4-2-64-15,30 5 61 0,0 0-61 0,-26-5 62 16,7-2-62-16,19 7 59 0,0 0-59 0,-16-5 59 16,4-2-59-16,12 7 52 0,0 0-52 0,-9-4 52 15,4-2-52-15,5 6 50 0,0 0-50 0,0-6 50 16,5-2-50-16,-5 8 48 0,0 0-48 0,14-4 48 15,2-1-48-15,-16 5 37 0,0 0-37 0,19-1 37 0,4 1-37 16,-23 0 26-16,0 0-26 0,21 1 26 0,1 4-26 16,-22-5 34-16,0 0-34 0,25 2 35 0,-1 2-35 0,-24-4 6 15,0 0-6-15,21 3 7 0,0 0-7 0,-21-3 18 16,0 0-18-16,16 4 19 0,-6-4-19 0,-10 0 23 16,0 0-23-16,9 2 24 0,-2-1-24 0,-7-1 22 15,0 0-22-15,5 2 22 0,-2-2-22 0,-3 0 24 16,0 0-24-16,0 0 25 0,0 0-25 0,0 0 33 15,0 0-33-15,0 0 34 0,-5 3-34 0,5-3 12 16,0 0-12-16,-8 0 12 0,-6 0-12 0,14 0 42 16,0 0-42-16,-16 0 42 0,-1-3-42 0,17 3 13 15,0 0-13-15,-25-3 13 0,-3 1-13 0,28 2 13 0,0 0-13 16,-26-4 13-16,-2 1-13 0,28 3 0 0,0 0 0 16,-26-2 0-16,0 2 0 0,26 0-4 0,0 0 4 15,-23 0-3-15,2 2 3 0,21-2-15 0,0 0 15 16,-19 3-15-16,2-3 15 0,17 0-5 0,0 0 5 0,-14 4-4 15,3-4 4-15,11 0-14 0,0 0 14 0,-8 0-13 16,3 0 13-16,5 0-9 0,0 0 9 0,0 0-8 16,10 0 8-16,-10 0-9 0,0 0 9 0,17 2-8 15,3-1 8-15,-20-1-8 0,0 0 8 0,24 2-8 16,4 1 8-16,-28-3-8 0,0 0 8 0,26 4-8 16,-2-4 8-16,-24 0 0 0,0 0 0 0,25-4 0 15,-3 4 0-15,-22 0 0 0,0 0 0 0,21-3 0 16,-3 0 0-16,-18 3 0 0,0 0 0 0,14-2 1 15,-2-5-1-15,-12 7 2 0,0 0-2 0,5-3 3 16,0 1-3-16,-5 2 10 0,0 0-10 0,4-2 11 16,-4 0-11-16,0 2 4 0,0 0-4 0,0 0 4 0,-5 0-4 15,5 0 7-15,0 0-7 0,-9 2 7 0,-7 2-7 16,16-4 3-16,0 0-3 0,-14 3 3 0,-7 0-3 16,21-3 2-16,0 0-2 0,-14 4 2 0,2-1-2 0,12-3-100 15,0 0 100-15,12 5-100 0,16-1 100 0,-28-4-62 16,0 0 62-16,40 5-858 0,-80-10 858 0</inkml:trace>
  <inkml:trace contextRef="#ctx0" brushRef="#br0" timeOffset="-202586.45">18937 11116 516 0,'0'0'0'0,"10"-3"0"15,11-4 0-15,-21 7 91 0,0 0-91 0,7-5 92 16,-12 0-92-16,5 5 63 0,0 0-63 0,-2-7 64 15,-3-1-64-15,5 8 49 0,0 0-49 0,-2-9 49 16,2 0-49-16,0 9 15 0,0 0-15 0,2-5 16 16,3 0-16-16,-5 5 30 0,0 0-30 0,7 0 30 15,-3 5-30-15,-4-5 28 0,0 0-28 0,5 11 28 0,0-1-28 16,-5-10 14-16,0 0-14 0,4 19 15 0,-1 6-15 16,-3-25 29-16,0 0-29 0,0 21 29 0,0 3-29 15,0-24 19-15,0 0-19 0,-3 24 20 0,-3-2-20 0,6-22 46 16,0 0-46-16,-7 19 46 0,2-4-46 0,5-15 55 15,0 0-55-15,-14 12 56 0,-2-3-56 0,16-9 7 16,0 0-7-16,-17 3 8 0,5-6-8 0,12 3 4 16,0 0-4-16,-12-12 4 0,3-9-4 0,9 21 7 15,0 0-7-15,-2-25 7 0,7-6-7 0,-5 31 0 16,0 0 0-16,6-28 1 0,6 1-1 0,-12 27-1 16,0 0 1-16,12-19 0 0,-3 4 0 0,-9 15 0 15,0 0 0-15,10-4 0 0,1 13 0 0,-11-9-1 0,0 0 1 16,8 17-1-16,-4 12 1 0,-4-29-4 0,0 0 4 15,0 36-3-15,-4 7 3 0,4-43-2 0,0 0 2 0,-8 36-2 16,-1-2 2-16,9-34-6 0,0 0 6 0,-9 29-5 16,-1-5 5-16,10-24-116 0,0 0 116 0,-11 4-116 15,3-16 116-15,-12 3-797 0</inkml:trace>
  <inkml:trace contextRef="#ctx0" brushRef="#br0" timeOffset="-196415.28">6876 6306 1054 0,'0'0'0'16,"0"0"0"-16,-24 3 0 0,24-3 82 0,0 0-82 0,-2 0 82 16,4 2-82-16,-2-2 48 0,0 0-48 0,0 0 48 15,7 0-48-15,-7 0 9 0,0 0-9 0,1 0 9 16,3 0-9-16,-4 0-72 0,0 0 72 0,3 2-71 16,1 0 71-16,-4-2-153 0,0 0 153 0,0 0-152 15,5 3 152-15,-1 0-565 0</inkml:trace>
  <inkml:trace contextRef="#ctx0" brushRef="#br0" timeOffset="-187859.87">26881 10534 449 0,'0'0'0'0,"3"3"0"0,4 4 0 0,-7-7 67 16,0 0-67-16,0 0 68 0,0 0-68 0,0 0 66 15,0 0-66-15,0 0 66 0,-1-7-66 0,1 7 91 16,0 0-91-16,3-3 92 0,2 0-92 0,-5 3 72 15,0 0-72-15,14-2 72 0,5 2-72 0,-19 0 67 16,0 0-67-16,28-4 68 0,9 4-68 0,-37 0 55 16,0 0-55-16,38 0 55 0,9 4-55 0,-47-4 25 0,0 0-25 15,51 0 26-15,6 0-26 0,-57 0 36 0,0 0-36 16,61-4 36-16,7-1-36 0,-68 5 20 0,0 0-20 16,68-3 20-16,2-1-20 0,-70 4 10 0,0 0-10 0,89-6 11 15,15 0-11-15,-104 6 28 0,0 0-28 0,99-6 28 16,4 0-28-16,-103 6 18 0,0 0-18 0,98-3 19 15,-4-5-19-15,-94 8 10 0,0 0-10 0,94-4 10 16,-2-3-10-16,-92 7 18 0,0 0-18 0,82-1 18 16,-5-1-18-16,-77 2 3 0,0 0-3 0,68-2 4 15,-6 2-4-15,-62 0 0 0,0 0 0 0,58-7 1 16,-6 2-1-16,-52 5 5 0,0 0-5 0,40-8 6 16,-8 1-6-16,-32 7 0 0,0 0 0 0,26-5 1 15,-5 1-1-15,-21 4 0 0,0 0 0 0,15-2 0 16,-4 1 0-16,-11 1-1 0,0 0 1 0,5 0 0 15,-5 0 0-15,0 0-7 0,0 0 7 0,-16 3-7 0,-10 6 7 16,26-9-1-16,0 0 1 0,-29 5-1 0,-8 5 1 0,37-10-15 16,0 0 15-16,-42 7-14 0,-3 0 14 15,45-7-8-15,0 0 8 0,-54 3-8 0,-5-1 8 0,59-2-4 16,0 0 4-16,-65-2-4 0,-5-3 4 0,70 5 0 16,0 0 0-16,-81-10 0 0,-10-7 0 0,91 17 7 15,0 0-7-15,-89-17 7 0,0-4-7 0,89 21 16 16,0 0-16-16,-87-17 17 0,4 1-17 0,83 16 45 15,0 0-45-15,-79-8 45 0,8-1-45 0,71 9 32 16,0 0-32-16,-73-7 32 0,-1 2-32 0,74 5 8 0,0 0-8 16,-71-1 8-16,0 2-8 0,71-1 43 0,0 0-43 15,-63 5 43-15,7 2-43 0,56-7 0 0,0 0 0 16,-43 5 0-16,8 1 0 0,35-6 1 0,0 0-1 0,-33 3 1 16,3 0-1-16,30-3 4 0,0 0-4 0,-23 4 5 15,8-1-5-15,15-3-1 0,0 0 1 0,-13 2 0 16,5 0 0-16,8-2 0 0,0 0 0 0,1 5 0 15,10 2 0-15,-11-7-1 0,0 0 1 0,24 8 0 16,8 1 0-16,-32-9-4 0,0 0 4 0,45 10-3 16,11 2 3-16,-56-12-2 0,0 0 2 0,66 12-2 15,11 0 2-15,-77-12-6 0,0 0 6 0,97 16-5 16,16-1 5-16,-113-15-1 0,0 0 1 0,114 15 0 16,6-1 0-16,-120-14-1 0,0 0 1 0,104 10 0 15,-6-1 0-15,-98-9 0 0,0 0 0 0,87 2 0 16,-7-4 0-16,-80 2 0 0,0 0 0 0,68-4 0 0,-12-1 0 15,-56 5-36-15,0 0 36 0,36-3-35 0,-15-1 35 16,-21 4-142-16,0 0 142 0,58-10-1131 0,-116 20 1131 16</inkml:trace>
  <inkml:trace contextRef="#ctx0" brushRef="#br0" timeOffset="-165355">26285 8108 203 0,'0'0'0'0,"-16"-3"0"0,-8-2 0 0,24 5 114 15,0 0-114-15,-31-14 114 0,-8-3-114 0,39 17 86 16,0 0-86-16,-35-31 86 0,1-5-86 0,34 36 87 15,0 0-87-15,-28-43 87 0,5-8-87 0,23 51 72 16,0 0-72-16,-12-52 72 0,8 1-72 0,4 51 72 16,0 0-72-16,11-50 72 0,11 6-72 0,-22 44 71 0,0 0-71 15,32-43 72-15,11 4-72 0,-43 39 38 0,0 0-38 16,61-48 38-16,14 1-38 0,-75 47 20 0,0 0-20 16,80-46 20-16,11 2-20 0,-91 44 42 0,0 0-42 0,85-43 42 15,2 3-42-15,-87 40 12 0,0 0-12 0,86-46 13 16,-1 2-13-16,-85 44 7 0,0 0-7 0,79-35 7 15,-5 10-7-15,-74 25-151 0,0 0 151 0,63-16-151 16,-11 9 151-16,-52 7-107 0,0 0 107 0,115-20-654 16,-230 40 654-16</inkml:trace>
  <inkml:trace contextRef="#ctx0" brushRef="#br0" timeOffset="-164243.84">26231 7601 124 0,'0'0'0'0,"0"0"0"0,0-19 0 15,0 19-5-15,0 0 5 0,-2-17-4 0,1-5 4 16,1 22-2-16,0 0 2 0,0-21-1 0,1-3 1 0,-1 24 88 16,0 0-88-16,4-22 88 0,3 2-88 0,-7 20 86 15,0 0-86-15,10-12 87 0,6 0-87 0,-16 12 61 16,0 0-61-16,17-4 62 0,6 4-62 0,-23 0 46 15,0 0-46-15,23 9 46 0,3 10-46 0,-26-19 31 16,0 0-31-16,22 24 31 0,3 10-31 0,-25-34 32 16,0 0-32-16,19 43 32 0,0 6-32 0,-19-49 12 15,0 0-12-15,17 53 13 0,-3 7-13 0,-14-60 20 0,0 0-20 16,11 55 20-16,-2 0-20 0,-9-55 15 0,0 0-15 16,5 43 15-16,-2-7-15 0,-3-36 26 0,0 0-26 15,-12 36 26-15,-12-5-26 0,24-31 30 0,0 0-30 16,-30 27 30-16,-7-6-30 0,37-21 37 0,0 0-37 0,-41 15 37 15,-5-3-37-15,46-12-113 0,0 0 113 0,-87 24-649 16,174-48 649-16</inkml:trace>
  <inkml:trace contextRef="#ctx0" brushRef="#br0" timeOffset="-162756.9">24475 10495 415 0,'0'0'0'0,"9"0"0"0,6-2 0 0,-15 2 81 15,0 0-81-15,7-4 81 0,0 1-81 0,-7 3 56 16,0 0-56-16,9-5 56 0,3 2-56 0,-12 3 26 16,0 0-26-16,26-7 26 0,11 2-26 0,-37 5 14 15,0 0-14-15,43-2 15 0,10 2-15 0,-53 0 16 0,0 0-16 16,55 3 17-16,5 4-17 0,-60-7 8 0,0 0-8 15,68 9 9-15,8 3-9 0,-76-12 9 0,0 0-9 0,94 13 10 16,14 1-10-16,-108-14 3 0,0 0-3 0,101 12 4 16,-1-2-4-16,-100-10 12 0,0 0-12 0,101 5 12 15,0-5-12-15,-101 0 44 0,0 0-44 0,96 0 44 16,-2 0-44-16,-94 0 12 0,0 0-12 0,92 0 13 16,0-1-13-16,-92 1 38 0,0 0-38 0,86-4 38 15,-3 1-38-15,-83 3 20 0,0 0-20 0,72-5 20 16,-4 3-20-16,-68 2 18 0,0 0-18 0,57-3 18 15,-6-3-18-15,-51 6 10 0,0 0-10 0,38-5 10 16,-12 2-10-16,-26 3 17 0,0 0-17 0,19-9 17 16,-6 2-17-16,-13 7 49 0,0 0-49 0,3-8 50 0,-6-2-50 15,3 10 55-15,0 0-55 0,-13-9 56 0,-9 1-56 16,22 8 72-16,0 0-72 0,-23-9 72 0,0 2-72 16,23 7 77-16,0 0-77 0,-29 0 77 0,-6 0-77 0,35 0 34 15,0 0-34-15,-40 0 35 0,-7 4-35 0,47-4 20 16,0 0-20-16,-54 5 20 0,-4 2-20 0,58-7 2 15,0 0-2-15,-62 8 2 0,-3 4-2 0,65-12 10 16,0 0-10-16,-83 15 11 0,-17 3-11 0,100-18 8 16,0 0-8-16,-94 13 8 0,-2-2-8 0,96-11 3 15,0 0-3-15,-87 5 3 0,5-4-3 0,82-1 6 16,0 0-6-16,-80 0 7 0,2-1-7 0,78 1 7 16,0 0-7-16,-77-2 7 0,1-1-7 0,76 3 0 15,0 0 0-15,-72-6 0 0,4-2 0 0,68 8-86 0,0 0 86 16,-59-12-86-16,8-2 86 0,51 14-109 0,0 0 109 15,-64-25-109-15,-7-15 109 0,-65-25-1031 0</inkml:trace>
  <inkml:trace contextRef="#ctx0" brushRef="#br0" timeOffset="-160129.46">27137 4106 91 0,'0'0'0'0,"12"-5"0"0,9-2 0 0,-21 7 51 16,0 0-51-16,26-12 52 0,9-3-52 0,-35 15 50 15,0 0-50-15,35-19 51 0,1-1-51 0,-36 20 72 16,0 0-72-16,40-28 72 0,4 1-72 0,-44 27 111 0,0 0-111 15,40-33 111-15,0-1-111 0,-40 34 97 0,0 0-97 16,35-33 97-16,-2-4-97 0,-33 37 76 0,0 0-76 16,30-40 76-16,-2-1-76 0,-28 41 54 0,0 0-54 0,26-43 54 15,-2 1-54-15,-24 42 34 0,0 0-34 0,23-48 34 16,-2-4-34-16,-21 52 23 0,0 0-23 0,19-51 24 16,-4-4-24-16,-15 55 16 0,0 0-16 0,21-67 17 15,2-10-17-15,-23 77 18 0,0 0-18 0,23-53 18 16,1 7-18-16,-24 46 24 0,0 0-24 0,24-43 25 15,3 3-25-15,-27 40 21 0,0 0-21 0,29-39 21 16,1-4-21-16,-30 43 9 0,0 0-9 0,26-41 10 16,0-2-10-16,-26 43 27 0,0 0-27 0,31-55 27 15,4-11-27-15,-35 66 6 0,0 0-6 0,32-60 6 16,-3-5-6-16,-29 65 9 0,0 0-9 0,28-52 10 16,-3 8-10-16,-25 44 8 0,0 0-8 0,36-59 9 15,9-7-9-15,-45 66 0 0,0 0 0 0,47-59 0 0,4 6 0 16,-51 53-11-16,0 0 11 0,49-53-10 0,-2 5 10 15,-47 48-18-15,0 0 18 0,47-51-18 0,-2-4 18 16,-45 55-9-16,0 0 9 0,49-55-9 0,3 0 9 0,-52 55-5 16,0 0 5-16,56-53-4 0,5 4 4 0,-61 49-13 15,0 0 13-15,56-48-13 0,-1 5 13 0,-55 43-8 16,0 0 8-16,42-33-8 0,-10 11 8 0,-32 22-9 16,0 0 9-16,36-21-8 0,-1 6 8 0,-35 15-4 15,0 0 4-15,40-12-3 0,2 5 3 0,-42 7-6 16,0 0 6-16,47-2-6 0,3 8 6 0,-50-6-22 15,0 0 22-15,51 6-22 0,-1 3 22 0,-50-9-13 16,0 0 13-16,51 12-12 0,0 0 12 0,-51-12-10 0,0 0 10 16,50 15-10-16,1 4 10 0,-51-19-10 0,0 0 10 15,50 21-10-15,-1 3 10 0,-49-24-15 0,0 0 15 0,56 36-15 16,3 7 15-16,-59-43-8 0,0 0 8 0,50 49-8 16,-3 3 8-16,-47-52-1 0,0 0 1 0,40 56-1 15,-5 6 1-15,-35-62-1 0,0 0 1 0,35 60-1 16,-4 1 1-16,-31-61-1 0,0 0 1 0,37 60 0 15,3 0 0-15,-40-60 0 0,0 0 0 0,42 59 1 16,2-1-1-16,-44-58 0 0,0 0 0 0,45 55 1 16,4-7-1-16,-49-48 3 0,0 0-3 0,45 48 3 15,0 1-3-15,-45-49 5 0,0 0-5 0,44 52 6 16,-1-1-6-16,-43-51 7 0,0 0-7 0,49 55 8 16,5 0-8-16,-54-55 3 0,0 0-3 0,56 56 4 15,5-1-4-15,-61-55 0 0,0 0 0 0,56 55 1 16,-2 0-1-16,-54-55 1 0,0 0-1 0,52 51 2 0,-2-3-2 15,-50-48 4-15,0 0-4 0,58 46 4 0,3 2-4 16,-61-48 2-16,0 0-2 0,66 48 3 0,7 2-3 16,-73-50 5-16,0 0-5 0,70 44 6 0,1-1-6 0,-71-43 3 15,0 0-3-15,77 40 3 0,5-1-3 0,-82-39 1 16,0 0-1-16,85 40 2 0,4-5-2 0,-89-35 1 16,0 0-1-16,87 38 2 0,-2-5-2 0,-85-33 0 15,0 0 0-15,89 27 0 0,2-5 0 0,-91-22-41 16,0 0 41-16,82 26-41 0,-6 0 41 0,-76-26-144 15,0 0 144-15,67 24-144 0,-12 3 144 0,67 28-579 16</inkml:trace>
  <inkml:trace contextRef="#ctx0" brushRef="#br0" timeOffset="-159078">26393 4182 628 0,'0'0'0'0,"16"0"0"15,10-2 0-15,-26 2 0 0,0 0 0 0,28-3 1 0,8-1-1 16,-36 4 18-16,0 0-18 0,39-5 18 0,6 2-18 16,-45 3 8-16,0 0-8 0,49-7 9 0,3-2-9 15,-52 9 2-15,0 0-2 0,61-8 3 0,5-4-3 0,-66 12 18 16,0 0-18-16,89-11 18 0,15 3-18 0,-104 8 3 16,0 0-3-16,107-10 3 0,8 1-3 0,-115 9 7 15,0 0-7-15,115-5 8 0,3 5-8 0,-118 0 3 16,0 0-3-16,122-4 4 0,5-2-4 0,-127 6 2 15,0 0-2-15,129-6 2 0,4 0-2 0,-133 6 4 16,0 0-4-16,137-6 5 0,8 3-5 0,-145 3 2 0,0 0-2 16,144-7 2-16,3-1-2 0,-147 8 0 15,0 0 0-15,148-12 0 0,0 3 0 0,-148 9 0 0,0 0 0 16,151-10 0-16,3 5 0 0,-154 5 0 0,0 0 0 16,141-9 0-16,-7-3 0 0,-134 12 1 0,0 0-1 0,136-7 1 15,0 4-1-15,-136 3 1 0,0 0-1 0,136 0 1 16,1-4-1-16,-137 4 3 0,0 0-3 0,138-5 4 15,0-5-4-15,-138 10 2 0,0 0-2 0,139-5 3 16,4-4-3-16,-143 9 5 0,0 0-5 0,136-3 5 16,-6-1-5-16,-130 4 3 0,0 0-3 0,129-5 3 15,-2-2-3-15,-127 7 10 0,0 0-10 0,119 0 11 16,-8-3-11-16,-111 3 15 0,0 0-15 0,115 0 15 16,-1 0-15-16,-114 0 15 0,0 0-15 0,97 3 15 15,-11 4-15-15,-86-7 9 0,0 0-9 0,83 5 10 16,-6-1-10-16,-77-4 4 0,0 0-4 0,71 3 4 15,-5 2-4-15,-66-5 7 0,0 0-7 0,58 4 7 0,-6-4-7 16,-52 0 7-16,0 0-7 0,40 0 7 0,-10 0-7 16,-30 0-10-16,0 0 10 0,17 0-10 0,-10 0 10 15,-7 0-125-15,0 0 125 0,0-7-124 0,-8-5 124 16,-1-5-410-16</inkml:trace>
  <inkml:trace contextRef="#ctx0" brushRef="#br0" timeOffset="-158627.68">31804 3346 919 0,'0'0'0'0,"10"-7"0"16,8-5 0-16,-18 12 79 0,0 0-79 0,14-9 79 15,0 6-79-15,-14 3 27 0,0 0-27 0,14 0 27 16,-2 0-27-16,-12 0 12 0,0 0-12 0,12 12 12 16,-1 7-12-16,-11-19 0 0,0 0 0 0,10 27 0 0,-1 13 0 15,-9-40-2-15,0 0 2 0,5 48-1 0,-2 15 1 16,-3-63-5-16,0 0 5 0,0 74-5 0,-3 13 5 0,3-87-7 16,0 0 7-16,-4 106-7 0,1 16 7 0,3-122-8 15,0 0 8-15,-2 99-8 0,2-13 8 0,0-86-15 16,0 0 15-16,2 63-15 0,0-23 15 0,-2-40-179 15,0 0 179-15,1 20-178 0,1-13 178 0,2 20-440 16</inkml:trace>
  <inkml:trace contextRef="#ctx0" brushRef="#br0" timeOffset="-158041.66">26849 4004 113 0,'0'0'0'0,"7"17"0"15,7 10 0-15,-14-27 87 0,0 0-87 0,16 41 88 16,3 12-88-16,-19-53 59 0,0 0-59 0,19 71 60 16,1 11-60-16,-20-82-96 0,0 0 96 0,12 94-96 15,-4 14 96-15,13 96-78 0</inkml:trace>
  <inkml:trace contextRef="#ctx0" brushRef="#br0" timeOffset="-155475.02">29513 5184 494 0,'0'0'0'0,"0"0"0"0,21-26 0 0,-21 26 33 0,0 0-33 16,14-17 33-16,3-7-33 0,-17 24 44 0,0 0-44 0,14-27 44 15,-1-1-44-15,-13 28 15 0,0 0-15 0,3-24 16 16,-5-3-16-16,2 27 22 0,0 0-22 0,-7-24 22 16,-3 0-22-16,10 24 3 0,0 0-3 0,-12-15 3 15,-4 4-3-15,16 11 0 0,0 0 0 0,-23 4 0 16,-3 11 0-16,26-15-6 0,0 0 6 0,-26 24-5 15,-2 9 5-15,28-33-2 0,0 0 2 0,-21 39-1 16,6 11 1-16,15-50 0 0,0 0 0 0,-7 43 0 16,7 1 0-16,0-44 1 0,0 0-1 0,10 34 1 15,11-6-1-15,-21-28 11 0,0 0-11 0,26 12 11 16,9-16-11-16,-35 4 9 0,0 0-9 0,35-15 9 16,1-9-9-16,-36 24 24 0,0 0-24 0,32-28 25 0,-3-7-25 15,-29 35 2-15,0 0-2 0,23-36 2 0,-6-2-2 16,-17 38 22-16,0 0-22 0,13-33 22 0,-8 6-22 0,-5 27 6 15,0 0-6-15,3-22 7 0,-3 8-7 0,0 14 4 16,0 0-4-16,-8 5 5 0,-8 10-5 0,16-15 0 16,0 0 0-16,-17 33 1 0,-3 17-1 0,20-50-1 15,0 0 1-15,-15 63 0 0,-1 16 0 0,16-79-1 16,0 0 1-16,-17 99 0 0,-1 21 0 0,18-120-4 16,0 0 4-16,-17 105-3 0,1-4 3 0,16-101-1 15,0 0 1-15,-23 84 0 0,-4-14 0 0,27-70 0 16,0 0 0-16,-30 58 1 0,-1-18-1 0,31-40 3 15,0 0-3-15,-37 36 3 0,-1-9-3 0,38-27 6 0,0 0-6 16,-25 15 7-16,8-11-7 0,17-4-102 0,0 0 102 16,-9-9-101-16,11-10 101 0,-9-8-428 0</inkml:trace>
  <inkml:trace contextRef="#ctx0" brushRef="#br0" timeOffset="-154964.74">30027 5169 875 0,'0'0'0'0,"7"-4"0"15,5-4 0-15,-12 8 169 0,0 0-169 0,7-9 169 16,-2 2-169-16,-5 7 103 0,0 0-103 0,0-12 103 16,-3 0-103-16,3 12 40 0,0 0-40 0,-5-10 41 0,-2-2-41 15,7 12 12-15,0 0-12 0,-7-5 13 0,2-2-13 16,5 7 9-16,0 0-9 0,-13 7 9 0,-4 5-9 15,17-12 0-15,0 0 0 0,-18 24 1 0,1 8-1 0,17-32 3 16,0 0-3-16,-14 40 3 0,4 6-3 0,10-46-20 16,0 0 20-16,-6 39-20 0,5-3 20 0,1-36-10 15,0 0 10-15,5 28-10 0,7-9 10 0,-12-19-29 16,0 0 29-16,14 8-29 0,5-10 29 0,-19 2-6 16,0 0 6-16,21-10-6 0,4-10 6 0,-25 20-5 15,0 0 5-15,24-31-4 0,4-9 4 0,-28 40-7 16,0 0 7-16,24-39-7 0,1-9 7 0,-25 48-7 15,0 0 7-15,20-43-7 0,0-3 7 0,-20 46-15 0,0 0 15 16,14-33-14-16,-6 9 14 0,-8 24-23 0,0 0 23 16,11-12-22-16,-1 12 22 0,-10 0-23 0,0 0 23 15,7 24-22-15,0 21 22 0,-7-45-16 0,0 0 16 0,2 62-15 16,-4 16 15-16,2-78-19 0,0 0 19 0,-5 96-18 16,-6 22 18-16,11-118-9 0,0 0 9 0,-13 98-8 15,-7-9 8-15,20-89-10 0,0 0 10 0,-19 69-9 16,-2-18 9-16,21-51 0 0,0 0 0 0,-28 43 0 15,-3-9 0-15,31-34 10 0,0 0-10 0,-19 21 11 16,8-16-11-16,11-5-3 0,0 0 3 0,-10 7-3 16,1-11 3-16,9 4-120 0,0 0 120 0,-3-15-120 15,3-14 120-15,-4-14-612 0</inkml:trace>
  <inkml:trace contextRef="#ctx0" brushRef="#br0" timeOffset="-154693.25">30320 5945 1087 0,'0'0'0'0,"0"-6"0"0,-2-4 0 0,2 10 136 16,0 0-136-16,7-5 136 0,7-5-136 0,-14 10 72 15,0 0-72-15,16-5 73 0,1-4-73 0,-17 9 33 16,0 0-33-16,17-3 34 0,3 3-34 0,-20 0 0 15,0 0 0-15,17 3 0 0,-1 6 0 0,-16-9-10 0,0 0 10 16,10 5-10-16,-1 2 10 0,-9-7-40 0,0 0 40 16,5 8-40-16,-1 2 40 0,-4-10-166 0,0 0 166 15,1 9-165-15,-1-4 165 0,0-5-162 0,0 0 162 16,0-2-162-16,0-8 162 0,0-2-512 0</inkml:trace>
  <inkml:trace contextRef="#ctx0" brushRef="#br0" timeOffset="-154334.74">30851 5192 953 0,'0'0'0'0,"16"-6"0"16,8-3 0-16,-24 9 99 0,0 0-99 0,31-8 99 0,8-1-99 15,-39 9 52-15,0 0-52 0,38-3 53 0,2-1-53 16,-40 4 46-16,0 0-46 0,39 0 47 0,-3 4-47 16,-36-4-7-16,0 0 7 0,30 5-6 0,-8 2 6 0,-22-7-1 15,0 0 1-15,18 15 0 0,-6 5 0 0,-12-20-3 16,0 0 3-16,7 35-3 0,-7 6 3 0,0-41-6 16,0 0 6-16,-9 51-5 0,-8 11 5 0,17-62-3 15,0 0 3-15,-19 63-3 0,-6 8 3 0,25-71-2 16,0 0 2-16,-26 83-2 0,-3 15 2 0,29-98-1 15,0 0 1-15,-23 74-1 0,5-7 1 0,18-67-9 16,0 0 9-16,-10 44-8 0,7-20 8 0,3-24-139 0,0 0 139 16,-4 22-139-16,4-10 139 0,0-12-153 0,0 0 153 15,0 0-152-15,0-6 152 0,0-3-432 0</inkml:trace>
  <inkml:trace contextRef="#ctx0" brushRef="#br0" timeOffset="-154122.71">30977 5484 819 0,'0'0'0'0,"17"0"0"16,13 0 0-16,-30 0 101 0,0 0-101 0,33 0 102 15,7 5-102-15,-40-5 68 0,0 0-68 0,38 7 69 16,2 5-69-16,-40-12 3 0,0 0-3 0,37 8 3 0,-4 4-3 15,-33-12-152-15,0 0 152 0,29 14-151 0,-2-2 151 16,28 12-549-16</inkml:trace>
  <inkml:trace contextRef="#ctx0" brushRef="#br0" timeOffset="-153748.06">32731 5306 740 0,'0'0'0'0,"0"0"59"0,0 0-59 0,-5 0 60 15,-2 1-60-15,7-1 39 0,0 0-39 0,-4 4 40 16,1-1-40-16,3-3 0 0,0 0 0 0,-2 4 0 15,0 1 0-15,2-5-199 0,0 0 199 0,-2 3-198 16,2 2 198-16,-1 6-297 0</inkml:trace>
  <inkml:trace contextRef="#ctx0" brushRef="#br0" timeOffset="-153372.95">32656 5162 673 0,'0'0'0'0,"0"0"1"0,0 0-1 0,0 0 2 15,2 7-2-15,-2-7-70 0,0 0 70 0,0 3-70 16,1-3 70-16,1 5-325 0</inkml:trace>
  <inkml:trace contextRef="#ctx0" brushRef="#br0" timeOffset="-151647.12">32956 5059 651 0,'0'0'0'0,"0"0"55"0,0 0-55 0,7 0 56 15,3-7-56-15,-10 7 15 0,0 0-15 0,7-2 16 16,0-1-16-16,-7 3 17 0,0 0-17 0,5-4 17 0,-1 3-17 16,-4 1 0-16,0 0 0 0,0 0 1 0,0 0-1 15,0 0 18-15,0 0-18 0,-20 17 18 0,-13 14-18 0,33-31 15 16,0 0-15-16,-40 39 15 0,-9 9-15 0,49-48 27 15,0 0-27-15,-69 74 27 0,-18 17-27 0,87-91 21 16,0 0-21-16,-96 94 21 0,-12 9-21 0,108-103 40 16,0 0-40-16,-98 94 40 0,6 0-40 0,92-94 43 15,0 0-43-15,-77 79 43 0,13-12-43 0,64-67 40 16,0 0-40-16,-51 48 41 0,17-16-41 0,34-32 27 16,0 0-27-16,-28 26 27 0,12-14-27 0,16-12-14 0,0 0 14 15,-14 0-13-15,7-16 13 0,7 16-162 0,0 0 162 16,2-18-161-16,8-12 161 0,2-16-606 0</inkml:trace>
  <inkml:trace contextRef="#ctx0" brushRef="#br0" timeOffset="-151271.89">32731 5778 1155 0,'0'0'0'0,"0"0"12"0,0 0-12 0,10 9 13 0,6 6-13 16,-16-15 5-16,0 0-5 0,16 7 6 0,1-2-6 15,-17-5-1-15,0 0 1 0,19 4-1 0,2-2 1 0,-21-2-29 16,0 0 29-16,19 0-29 0,2-2 29 0,-21 2 0 15,0 0 0-15,19-4 0 0,2 4 0 0,-21 0 4 16,0 0-4-16,19-3 4 0,2 0-4 0,-21 3 8 16,0 0-8-16,18-2 9 0,-1-2-9 0,-17 4 4 15,0 0-4-15,12 0 4 0,-1 0-4 0,-11 0 7 16,0 0-7-16,7 0 7 0,-4 0-7 0,-3 0 7 16,0 0-7-16,0 0 7 0,-3-3-7 0,3 3-17 0,0 0 17 15,-16 0-17-15,-10-5 17 0,26 5-125 0,0 0 125 16,-30-4-124-16,-6-6 124 0,-30-4-591 0</inkml:trace>
  <inkml:trace contextRef="#ctx0" brushRef="#br0" timeOffset="-151015.6">32351 5259 673 0,'0'0'0'0,"0"0"80"0,0 0-80 0,0 0 81 16,0-8-81-16,0 8 40 0,0 0-40 0,0 0 41 15,0-4-41-15,0 4 33 0,0 0-33 0,2 9 34 16,0 6-34-16,-2-15 0 0,0 0 0 0,1 21 0 0,1 10 0 16,-2-31 0-16,0 0 0 0,-2 34 1 0,-1 2-1 15,3-36 3-15,0 0-3 0,-4 31 3 0,-1-4-3 16,5-27-160-16,0 0 160 0,-9 24-160 0,-1-10 160 0,-9 24-402 15</inkml:trace>
  <inkml:trace contextRef="#ctx0" brushRef="#br0" timeOffset="-149785.36">27431 4437 158 0,'0'0'0'0,"0"0"0"15,39 7 0-15,-39-7 6 0,0 0-6 0,22 8 6 16,3 4-6-16,-25-12 2 0,0 0-2 0,26 12 3 16,0 0-3-16,-26-12 6 0,0 0-6 0,26 16 7 15,2 3-7-15,-28-19 20 0,0 0-20 0,26 24 20 16,2 0-20-16,-28-24 7 0,0 0-7 0,31 27 8 16,6-3-8-16,-37-24 56 0,0 0-56 0,42 21 57 0,3-3-57 15,-45-18 112-15,0 0-112 0,47 9 113 0,4-6-113 16,-51-3 101-16,0 0-101 0,50-3 101 0,1-6-101 0,-51 9 61 15,0 0-61-15,55-15 62 0,5-6-62 0,-60 21 17 16,0 0-17-16,73-24 17 0,10-6-17 0,-83 30 7 16,0 0-7-16,74-35 8 0,-3-2-8 0,-71 37 3 15,0 0-3-15,68-40 4 0,-2-3-4 0,-66 43 1 16,0 0-1-16,75-42 2 0,7-1-2 0,-82 43 15 16,0 0-15-16,84-33 15 0,4 8-15 0,-88 25 8 15,0 0-8-15,94-18 8 0,4 3-8 0,-98 15 16 16,0 0-16-16,96-3 17 0,1 6-17 0,-97-3 3 15,0 0-3-15,89 15 4 0,-5 4-4 0,-84-19 3 0,0 0-3 16,80 26 3-16,-5 5-3 0,-75-31 0 0,0 0 0 16,68 34 0-16,-7 2 0 0,-61-36-1 0,0 0 1 0,50 29-1 15,-10-3 1-15,-40-26 0 0,0 0 0 0,27 15 0 16,-12-6 0-16,-15-9 1 0,0 0-1 0,12 8 1 16,-3-1-1-16,-9-7 1 0,0 0-1 0,5 2 1 15,-1 0-1-15,-4-2 15 0,0 0-15 0,0 0 16 16,-4 1-16-16,4-1 15 0,0 0-15 0,-10-1 16 15,-6-3-16-15,16 4 16 0,0 0-16 0,-14-3 17 16,-1-6-17-16,15 9 15 0,0 0-15 0,-11-19 16 16,4-1-16-16,7 20 0 0,0 0 0 0,0-28 0 15,7-2 0-15,-7 30-1 0,0 0 1 0,14-31 0 16,5 2 0-16,-19 29-5 0,0 0 5 0,32-26-4 16,8 5 4-16,-40 21-8 0,0 0 8 0,50-15-7 15,13 6 7-15,-63 9-8 0,0 0 8 0,68 0-8 0,7 9 8 16,-75-9-8-16,0 0 8 0,99 15-8 0,20 13 8 15,-119-28-4-15,0 0 4 0,113 32-3 0,2 9 3 16,-115-41-2-16,0 0 2 0,113 36-2 0,-2 0 2 0,-111-36-2 16,0 0 2-16,114 28-1 0,1-11 1 0,-115-17 0 15,0 0 0-15,115 3 0 0,1-11 0 0,-116 8 18 16,0 0-18-16,114-16 18 0,-1-11-18 0,-113 27 25 16,0 0-25-16,104-33 26 0,-3-9-26 0,-101 42-130 15,0 0 130-15,86-55-130 0,-11-9 130 0,85-50-614 16</inkml:trace>
  <inkml:trace contextRef="#ctx0" brushRef="#br0" timeOffset="-146585.24">26619 3697 91 0,'0'0'0'0,"0"27"0"16,2 21 0-16,-2-48 10 0,0 0-10 0,7 67 10 16,5 19-10-16,-12-86 0 0,0 0 0 0,14 67 0 15,5-1 0-15,15 68-24 0</inkml:trace>
  <inkml:trace contextRef="#ctx0" brushRef="#br0" timeOffset="-145746.66">31590 1276 606 0,'0'0'0'0,"0"0"-112"0,0 0 112 0,5-15-111 15,4-13 111-15,-9 28-72 0,0 0 72 0,5-17-71 0,-2 2 71 16,-3 15 46-16,0 0-46 0,2-12 47 0,0 2-47 16,-2 10 59-16,0 0-59 0,2-9 59 0,1 2-59 15,-3 7 64-15,0 0-64 0,4-5 64 0,-1-3-64 0,-3 8 57 16,0 0-57-16,4-4 58 0,-1-3-58 0,-3 7 40 15,0 0-40-15,2-1 41 0,0-3-41 0,-2 4 35 16,0 0-35-16,0 0 36 0,3 0-36 0,-3 0 22 16,0 0-22-16,3 16 23 0,3 4-23 0,-6-20 18 15,0 0-18-15,7 39 18 0,1 16-18 0,-8-55 18 16,0 0-18-16,7 64 18 0,2 9-18 0,-9-73 8 16,0 0-8-16,11 103 9 0,2 20-9 0,-13-123 9 0,0 0-9 15,13 122 10-15,-3 3-10 0,-10-125 3 0,0 0-3 16,11 122 4-16,-3-4-4 0,-8-118 12 0,0 0-12 15,7 118 12-15,-2-6-12 0,-5-112 14 0,0 0-14 0,4 101 15 16,-2-11-15-16,-2-90 24 0,0 0-24 0,1 84 25 16,-1-1-25-16,0-83 21 0,0 0-21 0,4 78 21 15,1 1-21-15,-5-79 9 0,0 0-9 0,9 77 10 16,3-5-10-16,-12-72 18 0,0 0-18 0,10 74 18 16,-1 1-18-16,-9-75 3 0,0 0-3 0,7 76 4 15,-2-3-4-15,-5-73 0 0,0 0 0 0,2 57 0 16,-4-11 0-16,2-46-138 0,0 0 138 0,-3 29-138 15,-1-13 138-15,4-16-154 0,0 0 154 0,-10 12-154 16,-4-9 154-16,-10 13-373 0</inkml:trace>
  <inkml:trace contextRef="#ctx0" brushRef="#br0" timeOffset="-144996.37">26407 1525 270 0,'2'3'0'0,"-2"-3"87"16,0 0-87-16,8 28 88 0,6 11-88 0,-14-39 78 16,0 0-78-16,11 51 79 0,1 8-79 0,-12-59 94 0,0 0-94 15,9 84 95-15,-1 17-95 0,-8-101 76 0,0 0-76 16,6 108 77-16,-3 10-77 0,-3-118 63 0,0 0-63 15,2 125 64-15,0 5-64 0,-2-130 42 0,0 0-42 16,1 118 43-16,3-5-43 0,-4-113 36 0,0 0-36 0,3 106 37 16,4-10-37-16,-7-96 8 0,0 0-8 0,2 86 9 15,3-14-9-15,-5-72 19 0,0 0-19 0,5 67 20 16,1-6-20-16,-6-61 14 0,0 0-14 0,5 57 15 16,-2 1-15-16,-3-58 4 0,0 0-4 0,7 55 4 15,2-4-4-15,-9-51 7 0,0 0-7 0,7 36 8 16,-2-10-8-16,-5-26-26 0,0 0 26 0,9 24-26 15,1-3 26-15,-10-21-173 0,0 0 173 0,14 15-173 16,6-8 173-16,13 17-601 0</inkml:trace>
  <inkml:trace contextRef="#ctx0" brushRef="#br0" timeOffset="-143645.02">25201 612 214 0,'7'0'0'0,"-7"0"0"0,0 0 0 0,-7 0 0 16,-8-4 0-16,15 4 2 0,0 0-2 0,-7-2 3 15,3 2-3-15,4 0 38 0,0 0-38 0,-5 0 38 0,5 0-38 16,0 0 73-16,0 0-73 0,5 0 73 0,2 0-73 15,-7 0 69-15,0 0-69 0,11 2 69 0,3 2-69 0,-14-4 73 16,0 0-73-16,17 6 73 0,2 0-73 0,-19-6 73 16,0 0-73-16,21 6 73 0,4 0-73 0,-25-6 55 15,0 0-55-15,22 6 56 0,-1 3-56 0,-21-9 40 16,0 0-40-16,21 3 41 0,0 4-41 0,-21-7 28 16,0 0-28-16,19 2 28 0,-2 1-28 0,-17-3 0 15,0 0 0-15,18 0 0 0,-2 0 0 0,-16 0-111 16,0 0 111-16,15-5-110 0,1-5 110 0,15-5-586 0</inkml:trace>
  <inkml:trace contextRef="#ctx0" brushRef="#br0" timeOffset="-142969.16">25783 433 662 0,'0'0'0'0,"0"0"84"15,0 0-84-15,12 6 85 0,9-3-85 0,-21-3 52 16,0 0-52-16,23 3 52 0,5 1-52 0,-28-4 30 16,0 0-30-16,26 2 30 0,4-2-30 0,-30 0 0 15,0 0 0-15,28 0 0 0,-1 0 0 0,-27 0 0 16,0 0 0-16,25 3 0 0,-10 0 0 0,-15-3 0 15,0 0 0-15,14 4 1 0,-3-4-1 0,-11 0 7 0,0 0-7 16,7 2 8-16,-4-2-8 0,-3 0 9 16,0 0-9-16,-5 3 9 0,-7 4-9 0,12-7 9 0,0 0-9 15,-16 8 9-15,-1 1-9 0,17-9 15 0,0 0-15 0,-23 10 15 16,0 2-15-16,23-12 8 0,0 0-8 0,-19 12 8 16,0-3-8-16,19-9 3 0,0 0-3 0,-14 7 4 15,2 1-4-15,12-8 0 0,0 0 0 0,-9 9 0 16,6 1 0-16,3-10-3 0,0 0 3 0,3 17-3 15,8 5 3-15,-11-22-13 0,0 0 13 0,17 21-13 16,6-2 13-16,-23-19-9 0,0 0 9 0,24 20-9 16,6-1 9-16,-30-19-16 0,0 0 16 0,24 17-15 15,1-1 15-15,-25-16 0 0,0 0 0 0,17 12 0 16,-5 0 0-16,-12-12 1 0,0 0-1 0,7 10 1 16,-3-1-1-16,-4-9 1 0,0 0-1 0,-11 18 2 15,-8 3-2-15,19-21 5 0,0 0-5 0,-21 21 5 16,-3 1-5-16,24-22 22 0,0 0-22 0,-28 20 22 0,0-1-22 15,28-19 6-15,0 0-6 0,-23 16 7 0,4-4-7 16,19-12-4-16,0 0 4 0,-15 8-3 0,1-1 3 16,14-7-172-16,0 0 172 0,-9 2-172 0,0-2 172 0,-8 0-452 15</inkml:trace>
  <inkml:trace contextRef="#ctx0" brushRef="#br0" timeOffset="-142579.15">26402 509 785 0,'0'0'0'0,"0"0"53"0,0 0-53 0,7 12 53 15,8 7-53-15,-15-19 40 0,0 0-40 0,9 20 40 16,0 4-40-16,-9-24 7 0,0 0-7 0,2 22 8 15,-4 6-8-15,2-28 3 0,0 0-3 0,-5 20 3 16,-6 1-3-16,11-21 10 0,0 0-10 0,-14 19 10 16,-2-4-10-16,16-15 23 0,0 0-23 0,-17 12 24 15,-4 0-24-15,21-12 13 0,0 0-13 0,-22 7 14 16,-1-5-14-16,23-2 41 0,0 0-41 0,-21-5 41 16,0-6-41-16,21 11 20 0,0 0-20 0,-10-17 20 15,6-5-20-15,4 22 36 0,0 0-36 0,9-24 37 16,7-3-37-16,-16 27 7 0,0 0-7 0,29-30 7 0,15 0-7 15,-44 30 11-15,0 0-11 0,55-24 11 0,15-4-11 16,-70 28 9-16,0 0-9 0,87-27 9 0,14-1-9 16,-101 28-74-16,0 0 74 0,96-20-73 0,0 1 73 0,-96 19-140 15,0 0 140-15,82-12-140 0,-11 5 140 0,83-13-586 16</inkml:trace>
  <inkml:trace contextRef="#ctx0" brushRef="#br0" timeOffset="-141707.12">31069 442 897 0,'0'0'0'16,"0"0"99"-16,0 0-99 0,0 0 99 0,10 21-99 15,-10-21 55-15,0 0-55 0,6 15 55 0,0 4-55 0,-6-19 5 16,0 0-5-16,6 27 5 0,-1 4-5 0,-5-31 0 16,0 0 0-16,2 33 0 0,-2-1 0 0,0-32-1 15,0 0 1-15,-2 31-1 0,0-4 1 0,2-27 0 16,0 0 0-16,-3 28 0 0,-3-4 0 0,6-24 1 15,0 0-1-15,-5 19 1 0,2-4-1 0,3-15-23 16,0 0 23-16,-4 12-22 0,1-3 22 0,3-9-117 16,0 0 117-16,-5 0-117 0,-2-9 117 0,7 9-173 15,0 0 173-15,-7-12-172 0,0-10 172 0,-7-11-341 0</inkml:trace>
  <inkml:trace contextRef="#ctx0" brushRef="#br0" timeOffset="-141526.75">30922 606 393 0,'0'0'0'0,"0"0"84"0,0 0-84 0,16 0 84 16,9 6-84-16,-25-6 83 0,0 0-83 0,24 0 84 15,4 0-84-15,-28 0 68 0,0 0-68 0,29 0 69 16,3 0-69-16,-32 0 36 0,0 0-36 0,29 0 36 16,1 0-36-16,-30 0-1 0,0 0 1 0,26 0 0 15,-3-4 0-15,-23 4-159 0,0 0 159 0,22 0-158 16,-1-2 158-16,23 2-365 0</inkml:trace>
  <inkml:trace contextRef="#ctx0" brushRef="#br0" timeOffset="-140912.75">31539 442 404 0,'0'0'0'0,"0"0"46"0,0 0-46 0,9 0 46 16,5 3-46-16,-14-3 98 0,0 0-98 0,14 4 99 15,0-4-99-15,-14 0 96 0,0 0-96 0,15 0 96 16,3-4-96-16,-18 4 65 0,0 0-65 0,19 0 65 16,2 0-65-16,-21 0 51 0,0 0-51 0,23 0 51 15,3 0-51-15,-26 0 39 0,0 0-39 0,19 6 39 16,-3-3-39-16,-16-3 9 0,0 0-9 0,12 3 9 16,-5 1-9-16,-7-4 20 0,0 0-20 0,5 2 20 15,-3 1-20-15,-2-3 14 0,0 0-14 0,-13 12 15 16,-9 0-15-16,22-12 4 0,0 0-4 0,-23 15 4 15,-3 1-4-15,26-16 7 0,0 0-7 0,-28 15 8 16,-1 1-8-16,29-16 7 0,0 0-7 0,-27 15 8 16,5-3-8-16,22-12 0 0,0 0 0 0,-18 12 1 0,4 0-1 15,14-12 0-15,0 0 0 0,-10 9 1 0,5-3-1 16,5-6-2-16,0 0 2 0,3 12-2 0,8 0 2 16,-11-12-7-16,0 0 7 0,15 9-6 0,8 3 6 0,-23-12-1 15,0 0 1-15,23 7-1 0,3-2 1 0,-26-5-1 16,0 0 1-16,22 7 0 0,1-2 0 0,-23-5-3 15,0 0 3-15,16 7-2 0,-6 1 2 0,-10-8 0 16,0 0 0-16,4 12 0 0,-8 7 0 0,4-19-2 16,0 0 2-16,-9 19-1 0,-6 8 1 0,15-27-2 15,0 0 2-15,-21 28-1 0,-3 1 1 0,24-29-1 16,0 0 1-16,-21 24-1 0,1-2 1 0,20-22-39 0,0 0 39 16,-17 17-38-16,0-1 38 0,17-16-130 0,0 0 130 15,-13 10-130-15,3-5 130 0,-13 11-622 0</inkml:trace>
  <inkml:trace contextRef="#ctx0" brushRef="#br0" timeOffset="-140507.95">32161 584 1076 0,'0'0'0'0,"0"0"25"0,0 0-25 0,5 22 26 0,6 11-26 15,-11-33 0-15,0 0 0 0,7 24 0 0,-2 3 0 16,-5-27-2-16,0 0 2 0,2 24-2 0,-2 2 2 16,0-26-6-16,0 0 6 0,-2 21-5 0,-3-6 5 0,5-15 7 15,0 0-7-15,-18 21 7 0,-6-3-7 0,24-18 19 16,0 0-19-16,-26 16 20 0,-2-4-20 0,28-12 18 15,0 0-18-15,-33 0 18 0,-2-7-18 0,35 7 16 16,0 0-16-16,-30-12 17 0,3-5-17 0,27 17 34 16,0 0-34-16,-18-22 34 0,8-2-34 0,10 24 1 15,0 0-1-15,3-28 2 0,15 1-2 0,-18 27 22 16,0 0-22-16,29-33 22 0,13 2-22 0,-42 31 3 16,0 0-3-16,59-30 3 0,18-3-3 0,-77 33 6 0,0 0-6 15,111-39 7-15,29-1-7 0,-140 40-26 0,0 0 26 16,134-31-25-16,5 1 25 0,-139 30-123 0,0 0 123 15,1176-249-122-15,-2352 498 122 0</inkml:trace>
  <inkml:trace contextRef="#ctx0" brushRef="#br0" timeOffset="-128210.39">31402 3729 863 0,'0'0'0'0,"59"-17"0"16,42-10 0-16,-101 27-252 0,0 0 252 0,64-21-252 15,-8-1 252-15,64-17-147 0</inkml:trace>
  <inkml:trace contextRef="#ctx0" brushRef="#br0" timeOffset="-128000.89">31769 4122 124 0,'0'0'0'0,"14"-12"0"16,9-12 0-16,-23 24 77 0,0 0-77 0,24-31 78 0,6-5-78 15,-30 36 114-15,0 0-114 0,22-39 114 0,-1-4-114 16,-21 43 14-16,0 0-14 0,6-46 15 0,-12-6-15 0,6 52-38 15,0 0 38-15,0-96-308 0,0 192 308 0</inkml:trace>
  <inkml:trace contextRef="#ctx0" brushRef="#br0" timeOffset="-120643.96">4768 11171 203 0,'0'0'0'0,"0"0"0"0,25 12 0 0,-5 0-93 0</inkml:trace>
  <inkml:trace contextRef="#ctx0" brushRef="#br0" timeOffset="-119550.27">4895 11007 404 0,'0'0'0'0,"-1"5"0"15,-3 5 0-15,4-10 85 0,0 0-85 0,4 2 86 16,4-4-86-16,-8 2 84 0,0 0-84 0,6-3 84 15,0-2-84-15,-6 5 80 0,0 0-80 0,6-7 80 16,-3 0-80-16,-3 7 66 0,0 0-66 0,5-7 67 16,-1 4-67-16,-4 3 54 0,0 0-54 0,0-7 54 15,2 2-54-15,-2 5 39 0,0 0-39 0,3-5 40 16,2-1-40-16,-5 6 35 0,0 0-35 0,7-1 36 16,2-4-36-16,-9 5 14 0,0 0-14 0,12 0 15 0,-3 0-15 15,-9 0 20-15,0 0-20 0,17 5 20 0,4 3-20 16,-21-8 15-16,0 0-15 0,23 11 15 0,7-1-15 15,-30-10 4-15,0 0-4 0,33 10 5 0,0 2-5 16,-33-12 0-16,0 0 0 0,35 9 1 0,3-2-1 16,-38-7 21-16,0 0-21 0,38 1 21 0,-1-1-21 0,-37 0 30 15,0 0-30-15,35 0 30 0,-2-1-30 0,-33 1 37 16,0 0-37-16,29-4 37 0,3 1-37 0,-32 3 33 16,0 0-33-16,33-4 33 0,0 3-33 0,-33 1 8 15,0 0-8-15,38 0 8 0,1 0-8 0,-39 0 12 16,0 0-12-16,38 5 13 0,5 2-13 0,-43-7 33 15,0 0-33-15,42 3 34 0,0 0-34 0,-42-3 4 16,0 0-4-16,38 6 4 0,1-5-4 0,-39-1 10 16,0 0-10-16,38 4 10 0,-3-3-10 0,-35-1 16 0,0 0-16 15,33 0 17-15,-3-1-17 0,-30 1 3 0,0 0-3 16,22-4 3-16,-1-3-3 0,-21 7 6 0,0 0-6 0,16-5 7 16,-2 4-7-16,-14 1 7 0,0 0-7 0,7-4 8 15,-5-1-8-15,-2 5 14 0,0 0-14 0,0 0 15 16,0-3-15-16,0 3 14 0,0 0-14 0,-6-2 15 15,-1 0-15-15,7 2 25 0,0 0-25 0,-14 0 26 16,-7-5-26-16,21 5 6 0,0 0-6 0,-26-2 7 16,-7 1-7-16,33 1 10 0,0 0-10 0,-35 0 10 15,-3 0-10-15,38 0 3 0,0 0-3 0,-42 0 4 16,-1 0-4-16,43 0 6 0,0 0-6 0,-46-2 7 16,-1-3-7-16,47 5 3 0,0 0-3 0,-47-9 3 15,0-3-3-15,47 12 5 0,0 0-5 0,-45-15 5 16,1-1-5-16,44 16 22 0,0 0-22 0,-47-19 22 15,-3 2-22-15,50 17 6 0,0 0-6 0,-51-15 7 0,1-4-7 16,50 19 16-16,0 0-16 0,-47-14 17 0,0 4-17 16,47 10 15-16,0 0-15 0,-39-7 15 0,6 2-15 0,33 5 9 15,0 0-9-15,-31 0 9 0,1 0-9 0,30 0 4 16,0 0-4-16,-24 0 4 0,7 4-4 0,17-4 7 16,0 0-7-16,-18 0 7 0,6 1-7 0,12-1 3 15,0 0-3-15,-12 2 3 0,3-2-3 0,9 0 1 16,0 0-1-16,-5 0 2 0,-2 0-2 0,7 0-1 15,0 0 1-15,-5 0-1 0,5 0 1 0,0 0-2 16,0 0 2-16,1 2-1 0,10 1 1 0,-11-3-10 0,0 0 10 16,14 5-9-16,1 6 9 0,-15-11-9 0,0 0 9 15,23 8-9-15,3 4 9 0,-26-12-9 0,0 0 9 16,33 14-8-16,6 3 8 0,-39-17-8 0,0 0 8 16,45 15-8-16,2 6 8 0,-47-21-4 0,0 0 4 0,49 19-3 15,5 0 3-15,-54-19-2 0,0 0 2 0,50 20-2 16,6-1 2-16,-56-19-2 0,0 0 2 0,56 15-1 15,3-4 1-15,-59-11-4 0,0 0 4 0,59 7-3 16,4-4 3-16,-63-3-2 0,0 0 2 0,52 2-2 16,-1-4 2-16,-51 2-2 0,0 0 2 0,38-3-1 15,-5-4 1-15,-33 7 3 0,0 0-3 0,26-5 4 16,-5-2-4-16,-21 7 8 0,0 0-8 0,12-5 8 16,-6-1-8-16,-6 6 16 0,0 0-16 0,0-3 17 15,-6 0-17-15,6 3 8 0,0 0-8 0,-12 0 9 16,-12 0-9-16,24 0 3 0,0 0-3 0,-30 0 4 0,-5 0-4 15,35 0 3-15,0 0-3 0,-41 1 3 0,-3-1-3 16,44 0-1-16,0 0 1 0,-44 0 0 0,3 0 0 16,41 0-5-16,0 0 5 0,-42-5-4 0,0-2 4 0,42 7-8 15,0 0 8-15,-31-8-8 0,1-1 8 0,30 9-67 16,0 0 67-16,-12-19-66 0,8-5 66 0,4 24-103 16,0 0 103-16,-14-43-1335 0,28 86 1335 0</inkml:trace>
  <inkml:trace contextRef="#ctx0" brushRef="#br0" timeOffset="-116546.09">7338 9237 371 0,'0'0'0'0,"0"0"0"0,0 0 0 0,0 0 48 16,0 0-48-16,0 0 48 0,0 0-48 0,0 0 97 15,0 0-97-15,0 0 97 0,0 0-97 0,0 0 73 16,0 0-73-16,0 0 73 0,0 0-73 0,0 0 94 16,0 0-94-16,0 0 94 0,-28-10-94 0,28 10 78 0,0 0-78 15,-23-4 78-15,-1 1-78 0,24 3 52 0,0 0-52 16,-35 2 52-16,-3 1-52 0,38-3 46 0,0 0-46 15,-33 5 47-15,-2 4-47 0,35-9 12 0,0 0-12 0,-37 12 12 16,6 2-12-16,31-14 12 0,0 0-12 0,-30 17 13 16,1-2-13-16,29-15 9 0,0 0-9 0,-25 28 9 15,3 1-9-15,22-29 0 0,0 0 0 0,-13 37 0 16,5 3 0-16,8-40 0 0,0 0 0 0,-4 44 0 16,8 6 0-16,-4-50-2 0,0 0 2 0,5 45-2 15,11 3 2-15,-16-48-2 0,0 0 2 0,13 42-2 16,5-2 2-16,-18-40-2 0,0 0 2 0,21 37-1 15,0-1 1-15,-21-36-5 0,0 0 5 0,24 30-4 16,-1-3 4-16,-23-27-6 0,0 0 6 0,24 26-6 16,-1-2 6-16,-23-24 5 0,0 0-5 0,28 24 5 15,1-2-5-15,-29-22 15 0,0 0-15 0,32 24 15 0,1 0-15 16,-33-24 4-16,0 0-4 0,38 27 5 0,4-1-5 16,-42-26 23-16,0 0-23 0,43 27 24 0,4 1-24 15,-47-28 6-15,0 0-6 0,51 27 6 0,0 1-6 0,-51-28 16 16,0 0-16-16,47 27 17 0,-6-1-17 0,-41-26 15 15,0 0-15-15,42 20 15 0,2-3-15 0,-44-17 25 16,0 0-25-16,38 14 26 0,0-2-26 0,-38-12 20 16,0 0-20-16,42 9 20 0,2-4-20 0,-44-5 46 15,0 0-46-15,50 3 46 0,1-1-46 0,-51-2 50 16,0 0-50-16,50-2 50 0,1-3-50 0,-51 5 6 16,0 0-6-16,47-3 7 0,3-8-7 0,-50 11 14 15,0 0-14-15,49-10 15 0,2-4-15 0,-51 14 33 0,0 0-33 16,50-12 34-16,1 2-34 0,-51 10 1 0,0 0-1 15,50-10 1-15,-3-2-1 0,-47 12 12 0,0 0-12 0,44-10 12 16,-2-1-12-16,-42 11 4 0,0 0-4 0,45-10 4 16,-2-2-4-16,-43 12 0 0,0 0 0 0,44-14 1 15,5 1-1-15,-49 13 5 0,0 0-5 0,47-16 6 16,3-1-6-16,-50 17 3 0,0 0-3 0,44-22 3 16,-2-2-3-16,-42 24 5 0,0 0-5 0,35-29 6 15,-6-2-6-15,-29 31 13 0,0 0-13 0,30-40 14 16,-6-2-14-16,-24 42 8 0,0 0-8 0,18-47 9 15,-4-1-9-15,-14 48 9 0,0 0-9 0,12-48 9 16,-9-1-9-16,-3 49 8 0,0 0-8 0,0-45 8 16,-3-3-8-16,3 48 8 0,0 0-8 0,-14-43 8 15,-4 1-8-15,18 42 8 0,0 0-8 0,-45-52 8 16,-26 1-8-16,71 51-4 0,0 0 4 0,-86-40-4 16,-16 13 4-16,102 27-112 0,0 0 112 0,-145-3-112 0,-36 21 112 15,-145 0-1328-15</inkml:trace>
  <inkml:trace contextRef="#ctx0" brushRef="#br0" timeOffset="-81084.13">29978 1922 863 0,'0'0'0'0,"0"0"50"16,0 0-50-16,-7-8 51 0,-3-4-51 0,10 12 7 16,0 0-7-16,-11-12 8 0,1-4-8 0,10 16 5 15,0 0-5-15,-9-15 5 0,4-1-5 0,5 16-2 16,0 0 2-16,-2-20-1 0,4-8 1 0,-2 28-16 15,0 0 16-15,5-24-15 0,4-3 15 0,-9 27-15 0,0 0 15 16,12-26-15-16,6 2 15 0,-18 24-57 0,0 0 57 16,20-20-56-16,5 4 56 0,-25 16-124 0,0 0 124 15,28-15-124-15,1 3 124 0,29-16-332 0</inkml:trace>
  <inkml:trace contextRef="#ctx0" brushRef="#br0" timeOffset="-80184.88">30356 997 247 0,'6'3'0'0,"-6"-3"1"0,0 0-1 0,-6 12 2 0,-2 4-2 15,8-16 48-15,0 0-48 0,-6 15 49 0,5 2-49 16,1-17 51-16,0 0-51 0,3 19 51 0,6 5-51 16,-9-24 35-16,0 0-35 0,10 21 35 0,4 5-35 0,-14-26 35 15,0 0-35-15,16 29 35 0,3 1-35 0,-19-30 15 16,0 0-15-16,14 40 15 0,-2 3-15 0,-12-43 20 16,0 0-20-16,9 51 20 0,-4 7-20 0,-5-58 15 15,0 0-15-15,2 72 15 0,-6 7-15 0,4-79 26 16,0 0-26-16,-7 110 26 0,-5 23-26 0,12-133 12 15,0 0-12-15,-8 131 13 0,1 6-13 0,7-137 10 0,0 0-10 16,-4 138 11-16,6 1-11 0,-2-139 26 0,0 0-26 16,3 137 26-16,6-3-26 0,-9-134 2 0,0 0-2 15,7 130 2-15,2-2-2 0,-9-128 6 0,0 0-6 16,5 136 7-16,-3 4-7 0,-2-140 8 0,0 0-8 0,-2 142 8 16,-5 4-8-16,7-146 14 0,0 0-14 0,-7 149 15 15,-3 5-15-15,10-154 8 0,0 0-8 0,-13 143 8 16,1-6-8-16,12-137 9 0,0 0-9 0,-7 125 9 15,2-11-9-15,5-114-1 0,0 0 1 0,-9 95-1 16,-1-17 1-16,10-78-2 0,0 0 2 0,-12 67-1 16,-2-12 1-16,14-55-2 0,0 0 2 0,-11 45-2 15,1-15 2-15,10-30-27 0,0 0 27 0,-11 24-27 16,-1-12 27-16,12-12-136 0,0 0 136 0,-23 4-136 16,-6-13 136-16,-23 2-356 0</inkml:trace>
  <inkml:trace contextRef="#ctx0" brushRef="#br0" timeOffset="-79494.18">28112 3060 124 0,'0'0'0'0,"0"54"0"0,-1 41 0 0,1-95 72 0,0 0-72 15,-2 121 72-15,-1 25-72 0,3-146 73 0,0 0-73 16,1 146 74-16,4 4-74 0,-5-150 57 0,0 0-57 0,2 141 57 16,0-8-57-16,-2-133 48 0,0 0-48 0,2 119 48 15,-1-17-48-15,-1-102 31 0,0 0-31 0,-1 91 31 16,-5-12-31-16,6-79-10 0,0 0 10 0,-3 55-9 15,-2-23 9-15,5-32-122 0,0 0 122 0,-2 26-121 16,0-17 121-16,-1 27-229 0</inkml:trace>
  <inkml:trace contextRef="#ctx0" brushRef="#br0" timeOffset="-78953.54">28550 1292 1222 0,'0'0'0'0,"0"0"-35"0,0 0 35 0,0 0-34 16,3 3 34-16,-3-3-6 0,0 0 6 0,9 2-5 15,3 1 5-15,-12-3-20 0,0 0 20 0,21-3-19 16,9 1 19-16,-30 2-48 0,0 0 48 0,43-7-47 16,13-1 47-16,-56 8 1 0,0 0-1 0,63-11 1 15,8-1-1-15,-71 12 13 0,0 0-13 0,106-17 14 16,25-2-14-16,-131 19 26 0,0 0-26 0,124-20 26 16,3 4-26-16,-127 16 1 0,0 0-1 0,127-12 1 15,0 6-1-15,-127 6 4 0,0 0-4 0,113-4 5 16,-8 3-5-16,-105 1 6 0,0 0-6 0,89 5 7 15,-13 7-7-15,-76-12-18 0,0 0 18 0,63 6-18 16,-14 3 18-16,-49-9-79 0,0 0 79 0,30 3-79 0,-16 1 79 16,-14-4-86-16,0 0 86 0,5-4-86 0,-9-4 86 15,4 8-133-15,0 0 133 0,-14-10-133 0,-10-11 133 16,-14-10-268-16</inkml:trace>
  <inkml:trace contextRef="#ctx0" brushRef="#br0" timeOffset="-78712.16">29811 879 348 0,'5'3'0'0,"-5"-3"1"15,0 0-1-15,16 12 2 0,10 5-2 0,-26-17 29 0,0 0-29 16,23 23 29-16,3 1-29 0,-26-24 8 0,0 0-8 16,24 24 8-16,2 3-8 0,-26-27 13 0,0 0-13 0,20 24 13 15,-3-5-13-15,-17-19 50 0,0 0-50 0,10 15 51 16,-3-3-51-16,-7-12 66 0,0 0-66 0,2 9 67 15,-4-2-67-15,2-7 57 0,0 0-57 0,-15 12 58 16,-13 0-58-16,28-12-93 0,0 0 93 0,-33 15-92 16,-7 6 92-16,40-21-82 0,0 0 82 0,-74 34-297 15,148-68 297-15</inkml:trace>
  <inkml:trace contextRef="#ctx0" brushRef="#br0" timeOffset="-78428.2">28315 1158 953 0,'0'0'0'0,"0"0"7"16,0 0-7-16,-14 19 7 0,-9 7-7 0,23-26 12 16,0 0-12-16,-17 22 13 0,1 2-13 0,16-24 0 15,0 0 0-15,-11 31 0 0,6-2 0 0,5-29-40 16,0 0 40-16,21 46-39 0,19 9 39 0,-40-55-179 16,0 0 179-16,61 103-436 0,-122-206 436 0</inkml:trace>
  <inkml:trace contextRef="#ctx0" brushRef="#br0" timeOffset="-8977">29055 6270 673 0,'0'0'0'0,"12"3"0"0,9 6 0 0,-21-9 58 16,0 0-58-16,31 5 58 0,11 2-58 0,-42-7 75 15,0 0-75-15,49 5 75 0,10-1-75 0,-59-4 61 0,0 0-61 16,70 0 61-16,12 0-61 0,-82 0 4 0,0 0-4 16,106-4 4-16,21 2-4 0,-127 2 7 0,0 0-7 15,122-6 7-15,4-3-7 0,-126 9 14 0,0 0-14 0,123-12 15 16,1-2-15-16,-124 14 3 0,0 0-3 0,122-13 3 15,-2-6-3-15,-120 19 29 0,0 0-29 0,120-19 29 16,-1-2-29-16,-119 21 1 0,0 0-1 0,113-15 2 16,-5 3-2-16,-108 12 12 0,0 0-12 0,101-9 13 15,-7 6-13-15,-94 3-1 0,0 0 1 0,77 0-1 16,-16 5 1-16,-61-5-35 0,0 0 35 0,43 7-34 16,-15 0 34-16,-28-7-41 0,0 0 41 0,18 5-41 15,-15-2 41-15,-3-3-35 0,0 0 35 0,-10 4-35 16,-15-2 35-16,25-2-16 0,0 0 16 0,-35 1-15 15,-10-1 15-15,45 0-7 0,0 0 7 0,-56 0-7 16,-8 0 7-16,64 0-1 0,0 0 1 0,-87-3-1 16,-18-4 1-16,105 7 0 0,0 0 0 0,-111-3 0 0,-11 1 0 15,122 2 0-15,0 0 0 0,-126-4 1 0,-4-2-1 16,130 6 7-16,0 0-7 0,-136-6 7 0,-3 0-7 16,139 6 33-16,0 0-33 0,-140-9 33 0,-1 0-33 0,141 9 34 15,0 0-34-15,-131-13 35 0,6-1-35 0,125 14 22 16,0 0-22-16,-124-10 23 0,6 5-23 0,118 5 29 15,0 0-29-15,-103-7 29 0,12 5-29 0,91 2 32 16,0 0-32-16,-66 0 32 0,21 0-32 0,45 0 2 16,0 0-2-16,-31 2 2 0,17 1-2 0,14-3 0 15,0 0 0-15,-6 7 0 0,12 2 0 0,-6-9-2 16,0 0 2-16,21 15-1 0,15 0 1 0,-36-15-6 16,0 0 6-16,52 16-6 0,15 1 6 0,-67-17-24 0,0 0 24 15,88 19-23-15,20 5 23 0,-108-24-7 0,0 0 7 16,110 20-6-16,9 3 6 0,-119-23 0 0,0 0 0 15,116 15 0-15,3-3 0 0,-119-12 8 0,0 0-8 0,122 14 9 16,5-2-9-16,-127-12 46 0,0 0-46 0,117 13 47 16,-4-4-47-16,-113-9 22 0,0 0-22 0,104 15 23 15,-4 1-23-15,-100-16 36 0,0 0-36 0,82 20 37 16,-13 1-37-16,-69-21 13 0,0 0-13 0,51 19 14 16,-16 0-14-16,-35-19 36 0,0 0-36 0,21 12 37 15,-13-7-37-15,-8-5 36 0,0 0-36 0,7 7 36 16,-7-4-36-16,0-3 22 0,0 0-22 0,-10 3 23 15,-8 3-23-15,18-6 11 0,0 0-11 0,-29-6 11 16,-10 0-11-16,39 6 0 0,0 0 0 0,-45-12 0 16,-9-4 0-16,54 16-54 0,0 0 54 0,-59-20-53 0,-6 1 53 15,65 19-64-15,0 0 64 0,-94-28-64 0,-19-4 64 16,113 32-76-16,0 0 76 0,-110-19-75 0,-5 0 75 16,115 19-51-16,0 0 51 0,-116-14-51 0,-3 8 51 15,119 6-46-15,0 0 46 0,-113 0-45 0,2 3 45 0,111-3-20 16,0 0 20-16,-117 9-20 0,-2 3 20 0,119-12-12 15,0 0 12-15,-106 15-12 0,9 6 12 0,97-21 8 16,0 0-8-16,-84 18 8 0,12 3-8 0,72-21 40 16,0 0-40-16,-47 12 40 0,20-2-40 0,27-10 32 15,0 0-32-15,-6 4 32 0,22 1-32 0,-16-5 23 16,0 0-23-16,35-4 24 0,19-1-24 0,-54 5 18 16,0 0-18-16,94-8 18 0,33-6-18 0,-127 14 10 0,0 0-10 15,138-12 10-15,17 0-10 0,-155 12 1 0,0 0-1 16,164-17 2-16,10-2-2 0,-174 19-4 0,0 0 4 0,183-15-3 15,8-4 3-15,-191 19-51 0,0 0 51 0,192-12-51 16,1 3 51-16,-193 9-95 0,0 0 95 0,157-12-95 16,-23 0 95-16,157-10-645 0</inkml:trace>
  <inkml:trace contextRef="#ctx0" brushRef="#br0" timeOffset="4009.36">1512 14241 975 0,'5'-1'0'0,"-5"1"0"0,0 0 0 0,7 0 0 16,6-2 0-16,-13 2-16 0,0 0 16 0,5 0-15 15,-2 0 15-15,-3 0-37 0,0 0 37 0,0 0-36 16,5 0 36-16,-5 0-5 0,0 0 5 0,0 0-5 16,0-5 5-16,0 5 35 0,0 0-35 0,0-4 36 15,4-1-36-15,-4 5 55 0,0 0-55 0,0-3 55 16,2-4-55-16,-2 7 68 0,0 0-68 0,3-4 68 15,6 3-68-15,-9 1 65 0,0 0-65 0,12 3 66 16,9 6-66-16,-21-9 42 0,0 0-42 0,26 13 43 16,11 5-43-16,-37-18 13 0,0 0-13 0,38 18 13 15,6 3-13-15,-44-21 31 0,0 0-31 0,50 20 31 0,6-1-31 16,-56-19 5-16,0 0-5 0,59 19 5 0,4 0-5 16,-63-19 15-16,0 0-15 0,61 19 16 0,2 0-16 0,-63-19 24 15,0 0-24-15,76 22 25 0,10 0-25 0,-86-22 13 16,0 0-13-16,85 17 13 0,7-3-13 0,-92-14 28 15,0 0-28-15,89 5 28 0,-4-6-28 0,-85 1 2 16,0 0-2-16,93-6 2 0,4 0-2 0,-97 6 13 16,0 0-13-16,98-9 13 0,5 4-13 0,-103 5 15 15,0 0-15-15,97-4 16 0,1 4-16 0,-98 0 8 16,0 0-8-16,97 2 9 0,1 0-9 0,-98-2 4 16,0 0-4-16,89 2 4 0,-4-1-4 0,-85-1 0 0,0 0 0 15,89 2 1-15,2-2-1 0,-91 0-1 0,0 0 1 16,88-2 0-16,1 1 0 0,-89 1 4 0,0 0-4 15,89-6 5-15,3 0-5 0,-92 6 3 0,0 0-3 0,91-4 3 16,5-1-3-16,-96 5 0 0,0 0 0 0,85 2 1 16,-5 3-1-16,-80-5 0 0,0 0 0 0,82 5 1 15,-5 0-1-15,-77-5 0 0,0 0 0 0,80 5 0 16,-3 2 0-16,-77-7 1 0,0 0-1 0,71 7 2 16,-6 2-2-16,-65-9 9 0,0 0-9 0,55 8 10 15,-1 2-10-15,-54-10 15 0,0 0-15 0,42 9 16 16,-4-2-16-16,-38-7 39 0,0 0-39 0,44 7 40 15,3-1-40-15,-47-6 12 0,0 0-12 0,47 7 12 16,2 0-12-16,-49-7 21 0,0 0-21 0,47 7 21 16,3 0-21-16,-50-7 15 0,0 0-15 0,47 7 15 15,4 1-15-15,-51-8 16 0,0 0-16 0,56 7 17 0,-1-2-17 16,-55-5 15-16,0 0-15 0,68 4 16 0,6-4-16 16,-74 0 26-16,0 0-26 0,57 0 26 0,-10 0-26 15,-47 0 2-15,0 0-2 0,44-4 3 0,1 1-3 0,-45 3 7 16,0 0-7-16,47-4 7 0,0-1-7 0,-47 5 14 15,0 0-14-15,47-3 15 0,-2-1-15 0,-45 4 8 16,0 0-8-16,44-1 8 0,-2-1-8 0,-42 2 9 16,0 0-9-16,38-2 9 0,-3 2-9 0,-35 0 8 15,0 0-8-15,33 0 8 0,-2-1-8 0,-31 1 1 16,0 0-1-16,30-2 1 0,0-2-1 0,-30 4 3 16,0 0-3-16,24-3 3 0,0 1-3 0,-24 2 0 15,0 0 0-15,19-5 0 0,2 3 0 0,-21 2 1 0,0 0-1 16,21-1 2-16,-3-3-2 0,-18 4 1 0,0 0-1 15,19-5 1-15,-2 0-1 0,-17 5-1 0,0 0 1 0,18-5-1 16,-1-5 1-16,-17 10-10 0,0 0 10 0,12-12-10 16,1-2 10-16,-13 14-17 0,0 0 17 0,8-15-16 15,-8-3 16-15,0 18-4 0,0 0 4 0,0-15-4 16,-7 0 4-16,7 15-8 0,0 0 8 0,-10-16-7 16,-9-1 7-16,19 17-3 0,0 0 3 0,-23-14-3 15,-3 4 3-15,26 10-6 0,0 0 6 0,-30-9-5 16,-3 1 5-16,33 8-7 0,0 0 7 0,-42-5-7 15,-5 0 7-15,47 5-8 0,0 0 8 0,-50-6-7 16,-2 3 7-16,52 3-4 0,0 0 4 0,-63-5-3 16,-2-5 3-16,65 10-2 0,0 0 2 0,-88-11-2 15,-17 1 2-15,105 10-2 0,0 0 2 0,-103-15-1 16,-8-2 1-16,111 17 1 0,0 0-1 0,-114-11 1 0,3 3-1 16,111 8 5-16,0 0-5 0,-122-5 5 0,-2 3-5 15,124 2 8-15,0 0-8 0,-127-2 9 0,0 2-9 0,127 0 8 16,0 0-8-16,-136 0 8 0,-8-2-8 0,144 2 23 15,0 0-23-15,-145-1 24 0,-7-6-24 0,152 7 30 16,0 0-30-16,-156-5 30 0,-3-2-30 0,159 7 12 16,0 0-12-16,-164-5 13 0,2 1-13 0,162 4 20 15,0 0-20-15,-162 0 20 0,-2 2-20 0,164-2 8 16,0 0-8-16,-153 0 9 0,5 0-9 0,148 0 4 16,0 0-4-16,-146 0 4 0,1 2-4 0,145-2 0 15,0 0 0-15,-143 1 0 0,2-1 0 0,141 0-3 0,0 0 3 16,-127-1-3-16,14-3 3 0,113 4-7 0,0 0 7 15,-112-1-7-15,3 1 7 0,109 0-8 0,0 0 8 16,-107 6-8-16,6 5 8 0,101-11-15 0,0 0 15 0,-90 13-15 16,1 3 15-16,89-16-4 0,0 0 4 0,-80 15-3 15,3 1 3-15,77-16-3 0,0 0 3 0,-56 12-2 16,14-2 2-16,42-10-27 0,0 0 27 0,-29 8-27 16,8-1 27-16,21-7-36 0,0 0 36 0,-12 5-35 15,10 1 35-15,2-6-31 0,0 0 31 0,14 10-31 16,19 0 31-16,-33-10-50 0,0 0 50 0,51 10-50 15,16 1 50-15,-67-11-42 0,0 0 42 0,103 8-41 16,24-1 41-16,-127-7-42 0,0 0 42 0,133 2-41 16,10-4 41-16,-143 2-41 0,0 0 41 0,150 2-40 15,10 1 40-15,-160-3-17 0,0 0 17 0,157 7-17 16,-1 2 17-16,-156-9-3 0,0 0 3 0,159 12-2 16,1 3 2-16,-160-15-1 0,0 0 1 0,159 14 0 0,4-2 0 15,-163-12-2-15,0 0 2 0,162 10-1 0,4-1 1 16,-166-9 8-16,0 0-8 0,160 10 9 0,-1 0-9 0,-159-10 17 15,0 0-17-15,151 10 17 0,-3 1-17 0,-148-11 9 16,0 0-9-16,150 10 10 0,2 0-10 0,-152-10 34 16,0 0-34-16,137 12 35 0,-2-1-35 0,-135-11 17 15,0 0-17-15,127 10 17 0,0 0-17 0,-127-10 11 16,0 0-11-16,115 10 11 0,-7-1-11 0,-108-9 18 16,0 0-18-16,110 9 19 0,-1-1-19 0,-109-8 44 15,0 0-44-15,95 5 44 0,-10 2-44 0,-85-7 7 0,0 0-7 16,78 2 7-16,-13 0-7 0,-65-2 12 0,0 0-12 15,61-2 13-15,-7-3-13 0,-54 5 9 0,0 0-9 16,47-5 10-16,-5-2-10 0,-42 7 3 0,0 0-3 0,24-4 4 16,-7 1-4-16,-17 3 6 0,0 0-6 0,9-4 6 15,-4 1-6-15,-5 3 3 0,0 0-3 0,0-3 3 16,-5-1-3-16,5 4 0 0,0 0 0 0,-21-3 0 16,-12-8 0-16,33 11-1 0,0 0 1 0,-43-8 0 15,-11-4 0-15,54 12-1 0,0 0 1 0,-61-9-1 16,-7-3 1-16,68 12-2 0,0 0 2 0,-101-15-1 15,-23-2 1-15,124 17 4 0,0 0-4 0,-126-19 4 16,-6-2-4-16,132 21 3 0,0 0-3 0,-136-15 4 16,-5 3-4-16,141 12 7 0,0 0-7 0,-145-10 8 15,-3 1-8-15,148 9 14 0,0 0-14 0,-151-7 15 16,1 4-15-16,150 3 14 0,0 0-14 0,-145-5 15 0,-1 1-15 16,146 4 9-16,0 0-9 0,-141-5 9 0,2 0-9 15,139 5 9-15,0 0-9 0,-121-3 10 0,8-1-10 16,113 4 8-16,0 0-8 0,-94-5 8 0,9 0-8 0,85 5 3 15,0 0-3-15,-72-7 4 0,13 0-4 0,59 7 2 16,0 0-2-16,-38-5 2 0,12 2-2 0,26 3 1 16,0 0-1-16,-4-6 2 0,16 0-2 0,-12 6-4 15,0 0 4-15,30-6-4 0,12 1 4 0,-42 5-9 16,0 0 9-16,76-7-8 0,27-3 8 0,-103 10-26 16,0 0 26-16,119-3-25 0,16 3 25 0,-135 0-7 15,0 0 7-15,152 5-6 0,14 3 6 0,-166-8-10 16,0 0 10-16,167 12-9 0,10 2 9 0,-177-14-79 0,0 0 79 15,175 21-78-15,2 6 78 0,-177-27-184 0,0 0 184 16,162 28-183-16,-14 1 183 0,163 29-1080 0</inkml:trace>
  <inkml:trace contextRef="#ctx0" brushRef="#br0" timeOffset="8842.04">14094 13645 270 0,'0'0'0'0,"0"0"0"0,19-15 0 0,-19 15 76 0,0 0-76 15,16-12 77-15,1-4-77 0,-17 16 59 0,0 0-59 0,21-22 59 16,8-7-59-16,-29 29 23 0,0 0-23 0,32-31 24 16,4-7-24-16,-36 38 12 0,0 0-12 0,39-41 12 15,-1-3-12-15,-38 44 17 0,0 0-17 0,35-47 17 16,1-2-17-16,-36 49 7 0,0 0-7 0,35-53 8 16,-5-2-8-16,-30 55 15 0,0 0-15 0,33-69 16 15,5-8-16-15,-38 77 8 0,0 0-8 0,27-68 9 16,-3 1-9-16,-24 67 9 0,0 0-9 0,17-52 9 15,-4 11-9-15,-13 41 8 0,0 0-8 0,5-46 8 16,-5 2-8-16,0 44 33 0,0 0-33 0,-5-43 33 16,-4-5-33-16,9 48 39 0,0 0-39 0,-11-45 40 15,-3-1-40-15,14 46 50 0,0 0-50 0,-20-43 50 0,-7 2-50 16,27 41 37-16,0 0-37 0,-26-36 38 0,-2 3-38 16,28 33 18-16,0 0-18 0,-29-27 18 0,-1 0-18 15,30 27 12-15,0 0-12 0,-33-24 13 0,-4 0-13 0,37 24 9 16,0 0-9-16,-36-24 10 0,1-2-10 0,35 26 3 15,0 0-3-15,-38-27 4 0,3-3-4 0,35 30 12 16,0 0-12-16,-33-30 12 0,3-5-12 0,30 35 0 16,0 0 0-16,-29-32 0 0,-1-2 0 0,30 34-2 15,0 0 2-15,-35-30-1 0,2 0 1 0,33 30-2 16,0 0 2-16,-38-24-1 0,-4 1 1 0,42 23-6 16,0 0 6-16,-44-17-5 0,-1 0 5 0,45 17-1 0,0 0 1 15,-47-14 0-15,0 1 0 0,47 13-1 0,0 0 1 16,-45-11 0-16,1 1 0 0,44 10-2 0,0 0 2 15,-45-7-1-15,-2 0 1 0,47 7-18 0,0 0 18 16,-53-3-18-16,-1 3 18 0,54 0-33 0,0 0 33 0,-55 3-32 16,-1 3 32-16,56-6-47 0,0 0 47 0,-66 10-47 15,-9 4 47-15,75-14-69 0,0 0 69 0,-68 17-68 16,2 3 68-16,66-20-36 0,0 0 36 0,-68 24-36 16,0 4 36-16,68-28-31 0,0 0 31 0,-68 30-31 15,3 8 31-15,65-38-23 0,0 0 23 0,-62 40-22 16,6 2 22-16,56-42-26 0,0 0 26 0,-56 47-25 15,7 2 25-15,49-49-8 0,0 0 8 0,-48 48-8 16,1 4 8-16,47-52-11 0,0 0 11 0,-42 48-10 16,0 1 10-16,42-49-1 0,0 0 1 0,-30 60-1 15,4 4 1-15,26-64 0 0,0 0 0 0,-15 78 0 0,9 13 0 16,6-91 0-16,0 0 0 0,13 112 0 0,13 16 0 16,-26-128-103-16,0 0 103 0,59 144-102 0,21 15 102 15,-80-159-56-15,0 0 56 0,139 304-118 0,-278-608 118 0</inkml:trace>
  <inkml:trace contextRef="#ctx0" brushRef="#br0" timeOffset="12746.05">19303 13248 225 0,'0'0'0'0,"0"0"0"0,26-11 0 0,-26 11 94 0,0 0-94 16,17-7 94-16,6-1-94 0,-23 8 83 0,0 0-83 0,26-7 83 15,4 2-83-15,-30 5 73 0,0 0-73 0,29 0 74 16,4 3-74-16,-33-3 34 0,0 0-34 0,37 2 35 15,5 5-35-15,-42-7 35 0,0 0-35 0,43 7 35 16,6 1-35-16,-49-8 54 0,0 0-54 0,47 5 55 16,0 1-55-16,-47-6 58 0,0 0-58 0,47 3 59 15,0 0-59-15,-47-3 51 0,0 0-51 0,49 4 51 16,0 1-51-16,-49-5 24 0,0 0-24 0,54 7 25 16,-2 0-25-16,-52-7 36 0,0 0-36 0,54 8 37 15,2 1-37-15,-56-9 42 0,0 0-42 0,52 10 42 16,0 0-42-16,-52-10 9 0,0 0-9 0,51 9 9 15,-2-2-9-15,-49-7 13 0,0 0-13 0,48 5 14 0,-1-2-14 16,-47-3 34-16,0 0-34 0,47 2 35 0,2-4-35 16,-49 2 4-16,0 0-4 0,51 0 4 0,-1 0-4 15,-50 0 1-15,0 0-1 0,51 0 2 0,-1 0-2 16,-50 0 10-16,0 0-10 0,44 0 10 0,-1 2-10 0,-43-2 3 16,0 0-3-16,42 4 3 0,-3-1-3 0,-39-3 2 15,0 0-2-15,36 3 2 0,-5-1-2 0,-31-2 17 16,0 0-17-16,28 2 17 0,-3-2-17 0,-25 0 3 15,0 0-3-15,22-2 3 0,-8 0-3 0,-14 2 3 16,0 0-3-16,12-1 3 0,-1-1-3 0,-11 2 28 16,0 0-28-16,5-3 28 0,-1 1-28 0,-4 2 1 0,0 0-1 15,0 0 2-15,0 0-2 0,0 0 2 0,0 0-2 16,-6 0 2-16,-1 0-2 0,7 0 12 0,0 0-12 16,-12 0 12-16,-7 0-12 0,19 0 3 0,0 0-3 15,-21 2 3-15,-3 1-3 0,24-3 0 0,0 0 0 0,-25 0 1 16,-1 2-1-16,26-2-3 0,0 0 3 0,-28 1-2 15,1-1 2-15,27 0-1 0,0 0 1 0,-32 2 0 16,1-2 0-16,31 0-1 0,0 0 1 0,-40 0 0 16,-2 0 0-16,42 0-1 0,0 0 1 0,-44 0 0 15,-1-2 0-15,45 2-3 0,0 0 3 0,-45-1-2 16,-2-1 2-16,47 2 0 0,0 0 0 0,-47 0 0 16,1 0 0-16,46 0-2 0,0 0 2 0,-43 0-1 15,-4 0 1-15,47 0-2 0,0 0 2 0,-45 0-1 16,1 0 1-16,44 0 0 0,0 0 0 0,-47-3 0 15,2-1 0-15,45 4-1 0,0 0 1 0,-44-3 0 16,2-2 0-16,42 5 0 0,0 0 0 0,-42-7 0 16,4-4 0-16,38 11 5 0,0 0-5 0,-35-5 5 0,6 0-5 15,29 5 1-15,0 0-1 0,-30-2 1 0,0 1-1 0,30 1 3 16,0 0-3-16,-24 0 4 0,3 0-4 0,21 0 6 16,0 0-6-16,-21-2 6 0,4 0-6 0,17 2 3 15,0 0-3-15,-14-1 3 0,5-1-3 0,9 2-43 16,0 0 43-16,-12 3-42 0,5 4 42 0,7-7-111 15,0 0 111-15,-17 10-1038 0,34-20 1038 0</inkml:trace>
  <inkml:trace contextRef="#ctx0" brushRef="#br0" timeOffset="14908.95">17613 12384 191 0,'0'0'0'16,"0"0"0"-16,0 0 0 0,0 0 10 0,0 0-10 0,0 0 10 16,0 0-10-16,0 0 15 0,0 0-15 0,0 0 16 15,0 0-16-15,0 0 46 0,0 0-46 0,0 0 47 16,0 0-47-16,0 0 53 0,0 0-53 0,0 0 54 16,0 0-54-16,0 0 54 0,0 0-54 0,0 0 54 15,0 0-54-15,0 0 50 0,0 0-50 0,0 0 51 16,0 0-51-16,0 0 50 0,0 0-50 0,0 0 50 15,0-17-50-15,0 17 31 0,0 0-31 0,0-8 31 16,0 1-31-16,0 7-39 0,0 0 39 0,0-4-39 16,3 3 39-16,-3 1-68 0,0 0 68 0,5-6-414 15,-10 12 414-15</inkml:trace>
  <inkml:trace contextRef="#ctx0" brushRef="#br0" timeOffset="16950.32">15484 14166 527 0,'0'0'0'0,"3"-4"0"16,4-2 0-16,-7 6 82 0,0 0-82 0,2-6 82 15,-2 1-82-15,0 5 61 0,0 0-61 0,0-3 62 0,0-6-62 16,0 9 48-16,0 0-48 0,4-7 48 0,-1 1-48 15,-3 6 8-15,0 0-8 0,11-6 8 0,4 3-8 16,-15 3 19-16,0 0-19 0,21-2 20 0,5 4-20 16,-26-2 8-16,0 0-8 0,33 3 8 0,7 3-8 0,-40-6 24 15,0 0-24-15,40 6 25 0,4 1-25 0,-44-7 12 16,0 0-12-16,44 9 13 0,3-2-13 0,-47-7 10 16,0 0-10-16,50 5 10 0,4 0-10 0,-54-5 17 15,0 0-17-15,54 5 17 0,7 0-17 0,-61-5 8 16,0 0-8-16,59 5 8 0,-3 2-8 0,-56-7 9 15,0 0-9-15,56 4 9 0,1 1-9 0,-57-5 15 16,0 0-15-16,56 3 15 0,0 1-15 0,-56-4 22 0,0 0-22 16,71 0 23-16,13-2-23 0,-84 2 44 0,0 0-44 15,73-7 44-15,-2-3-44 0,-71 10 14 0,0 0-14 0,67-10 15 16,-1-4-15-16,-66 14 22 0,0 0-22 0,68-12 22 16,5-7-22-16,-73 19 39 0,0 0-39 0,71-15 39 15,-3-1-39-15,-68 16 6 0,0 0-6 0,51-10 6 16,-8 5-6-16,-43 5 12 0,0 0-12 0,47-5 12 15,2 0-12-15,-49 5 9 0,0 0-9 0,66-7 9 16,13-2-9-16,-79 9 1 0,0 0-1 0,57-7 1 16,-8 0-1-16,-49 7 3 0,0 0-3 0,49-6 3 15,-4 0-3-15,-45 6 5 0,0 0-5 0,45-8 5 16,1-1-5-16,-46 9 0 0,0 0 0 0,49-8 1 16,-2 1-1-16,-47 7 7 0,0 0-7 0,45-7 7 15,0 0-7-15,-45 7 7 0,0 0-7 0,42-5 8 16,-4 2-8-16,-38 3 0 0,0 0 0 0,33-2 1 0,-3-3-1 15,-30 5 14-15,0 0-14 0,24-4 15 0,-3 1-15 16,-21 3 7-16,0 0-7 0,18-2 8 0,-4 2-8 0,-14 0 9 16,0 0-9-16,12 0 9 0,-9 0-9 0,-3 0 3 15,0 0-3-15,6 2 4 0,-5 0-4 0,-1-2 6 16,0 0-6-16,2 3 7 0,0 0-7 0,-2-3-103 16,0 0 103-16,-2 6-102 0,0-1 102 0,1 5-993 15</inkml:trace>
  <inkml:trace contextRef="#ctx0" brushRef="#br0" timeOffset="19473.05">20588 13359 740 0,'0'0'0'0,"0"7"0"0,-1 3 0 16,1-10-92-16,0 0 92 0,0 0-91 0,1-8 91 15,-1 8-61-15,0 0 61 0,4-7-60 0,-4 0 60 0,0 7-43 16,0 0 43-16,2-5-43 0,-2 0 43 0,0 5-34 15,0 0 34-15,0-4-33 0,1 2 33 0,-1 2-1 16,0 0 1-16,0 0-1 0,0 0 1 0,0 0 3 16,0 0-3-16,0 14 4 0,0 8-4 0,0-22 39 15,0 0-39-15,0 33 40 0,2 13-40 0,-2-46 48 16,0 0-48-16,3 48 48 0,1 7-48 0,-4-55 47 16,0 0-47-16,3 60 48 0,1 3-48 0,-4-63 48 0,0 0-48 15,2 65 49-15,-1 2-49 0,-1-67 42 0,0 0-42 16,2 76 43-16,-2 9-43 0,0-85 18 0,0 0-18 0,0 59 19 15,2-15-19-15,-2-44 37 0,0 0-37 0,0 36 37 16,0-12-37-16,0-24 30 0,0 0-30 0,0 22 30 16,3-6-30-16,-3-16 32 0,0 0-32 0,0 13 32 15,2-2-32-15,-2-11 13 0,0 0-13 0,2 8 14 16,-2-1-14-16,0-7 21 0,0 0-21 0,0 4 21 16,0-3-21-16,0-1 1 0,0 0-1 0,0 0 1 15,-2-3-1-15,2 3-129 0,0 0 129 0,-2-4-129 16,2-2 129-16,0-5-499 0</inkml:trace>
  <inkml:trace contextRef="#ctx0" brushRef="#br0" timeOffset="20297.94">20355 13625 270 0,'0'0'0'0,"5"-2"0"0,4-3 0 0,-9 5 2 15,0 0-2-15,7-4 3 0,-6 3-3 0,-1 1 10 16,0 0-10-16,4-2 10 0,-1 2-10 0,-3 0 46 15,0 0-46-15,6-5 47 0,1-2-47 0,-7 7 45 16,0 0-45-16,8-14 46 0,5-5-46 0,-13 19 41 16,0 0-41-16,13-25 42 0,5-6-42 0,-18 31 42 15,0 0-42-15,16-31 42 0,1-3-42 0,-17 34 27 16,0 0-27-16,17-35 27 0,1-1-27 0,-18 36 51 16,0 0-51-16,16-32 52 0,-3-1-52 0,-13 33 35 15,0 0-35-15,13-27 35 0,-1 5-35 0,-12 22 16 0,0 0-16 16,10-19 17-16,1 7-17 0,-11 12 31 0,0 0-31 15,8-12 31-15,1 8-31 0,-9 4 10 0,0 0-10 16,12 0 11-16,-1 2-11 0,-11-2 11 0,0 0-11 0,12 7 11 16,4 3-11-16,-16-10 10 0,0 0-10 0,15 14 10 15,8 5-10-15,-23-19 3 0,0 0-3 0,21 17 4 16,0-2-4-16,-21-15 2 0,0 0-2 0,21 17 2 16,0 4-2-16,-21-21 1 0,0 0-1 0,22 15 2 15,3 1-2-15,-25-16 3 0,0 0-3 0,21 12 4 16,-4-2-4-16,-17-10 2 0,0 0-2 0,14 9 2 15,-2-2-2-15,-12-7 5 0,0 0-5 0,9 6 5 16,-4 0-5-16,-5-6 3 0,0 0-3 0,4 5 3 16,-3 0-3-16,-1-5-122 0,0 0 122 0,0 5-121 15,-3 2 121-15,3-7-106 0,0 0 106 0,-4 15-426 16,8-30 426-16</inkml:trace>
  <inkml:trace contextRef="#ctx0" brushRef="#br0" timeOffset="25281.51">13082 13441 158 0,'0'0'0'0,"12"5"0"16,2 2 0-16,-14-7 12 0,0 0-12 0,21 7 12 15,6 0-12-15,-27-7 22 0,0 0-22 0,35 7 22 16,4 1-22-16,-39-8 39 0,0 0-39 0,47 11 40 16,7-5-40-16,-54-6 30 0,0 0-30 0,52 9 30 0,4 3-30 15,-56-12 44-15,0 0-44 0,54 7 44 0,0 1-44 16,-54-8 26-16,0 0-26 0,52 7 26 0,2-3-26 16,-54-4 41-16,0 0-41 0,56 3 41 0,3-3-41 0,-59 0 33 15,0 0-33-15,56 0 34 0,-2-2-34 0,-54 2 22 16,0 0-22-16,47 0 22 0,-4 2-22 0,-43-2 29 15,0 0-29-15,39 5 29 0,-6 2-29 0,-33-7 20 16,0 0-20-16,29 7 20 0,-8 2-20 0,-21-9 27 16,0 0-27-16,18 8 27 0,-6-1-27 0,-12-7 13 15,0 0-13-15,9 7 14 0,-8-2-14 0,-1-5 36 16,0 0-36-16,4 7 36 0,-1-5-36 0,-3-2 41 0,0 0-41 16,-7 5 41-16,-1 0-41 0,8-5 34 0,0 0-34 15,-11 5 34-15,-5 0-34 0,16-5 24 0,0 0-24 16,-20 5 25-16,-7-5-25 0,27 0 35 0,0 0-35 0,-33 0 35 15,-2 0-35-15,35 0 6 0,0 0-6 0,-43-5 7 16,-4 2-7-16,47 3-7 0,0 0 7 0,-45-5-6 16,-6-1 6-16,51 6-34 0,0 0 34 0,-47-5-34 15,0-2 34-15,47 7-20 0,0 0 20 0,-45-5-19 16,1-2 19-16,44 7-13 0,0 0 13 0,-47-6-12 16,0-3 12-16,47 9-5 0,0 0 5 0,-47-9-5 15,2-1 5-15,45 10-3 0,0 0 3 0,-47-8-3 16,5-1 3-16,42 9 0 0,0 0 0 0,-35-5 1 15,2 0-1-15,33 5 15 0,0 0-15 0,-26-5 16 16,5 1-16-16,21 4 17 0,0 0-17 0,-21-2 17 16,7 1-17-16,14 1 9 0,0 0-9 0,-12-2 10 0,3 2-10 15,9 0 1-15,0 0-1 0,-9 0 2 0,2 0-2 16,7 0-4-16,0 0 4 0,0 0-3 0,9 0 3 0,-9 0-10 16,0 0 10-16,12 2-9 0,9 1 9 0,-21-3-10 15,0 0 10-15,25 4-9 0,6 1 9 0,-31-5-9 16,0 0 9-16,37 3-8 0,6 1 8 0,-43-4-8 15,0 0 8-15,45 3-8 0,8 2 8 0,-53-5-4 16,0 0 4-16,47 5-3 0,3 0 3 0,-50-5-6 16,0 0 6-16,51 2-6 0,-4 0 6 0,-47-2-3 15,0 0 3-15,45 0-3 0,2-4 3 0,-47 4-2 16,0 0 2-16,44 0-1 0,-2-5 1 0,-42 5 0 16,0 0 0-16,38-1 0 0,-9-3 0 0,-29 4 1 0,0 0-1 15,25-2 1-15,-6 2-1 0,-19 0 5 0,0 0-5 16,16 0 5-16,-8 0-5 0,-8 0 14 0,0 0-14 0,4 0 15 15,-4 0-15-15,0 0 8 0,0 0-8 0,-4 4 8 16,-8 1-8-16,12-5 15 0,0 0-15 0,-17 5 16 16,-13-1-16-16,30-4 8 0,0 0-8 0,-33 3 9 15,-5 0-9-15,38-3 3 0,0 0-3 0,-39 0 4 16,-1 0-4-16,40 0 21 0,0 0-21 0,-40-3 21 16,0 1-21-16,40 2 6 0,0 0-6 0,-42-3 7 15,-3-4-7-15,45 7 4 0,0 0-4 0,-43-7 5 16,-4-3-5-16,47 10 13 0,0 0-13 0,-39-7 13 15,4-5-13-15,35 12 8 0,0 0-8 0,-22-9 8 16,11-1-8-16,11 10 1 0,0 0-1 0,18 4 1 16,23 4-1-16,-41-8-74 0,0 0 74 0,58 12-821 0,-116-24 821 15</inkml:trace>
  <inkml:trace contextRef="#ctx0" brushRef="#br0" timeOffset="30732.72">24728 13383 113 0,'0'0'0'0,"0"0"0"15,0 0 0-15,0 0 76 0,0 0-76 0,0 0 77 16,0 0-77-16,0 0 68 0,0 0-68 0,0 0 69 0,0 0-69 16,0 0 50-16,0 0-50 0,0 0 50 0,29 9-50 15,-29-9 69-15,0 0-69 0,25 5 69 0,6-2-69 16,-31-3 74-16,0 0-74 0,33 2 75 0,5 0-75 16,-38-2 49-16,0 0-49 0,40 0 49 0,4-2-49 0,-44 2 40 15,0 0-40-15,50-2 40 0,6 0-40 0,-56 2 41 16,0 0-41-16,58-1 41 0,3 1-41 0,-61 0 24 15,0 0-24-15,61 0 25 0,1 0-25 0,-62 0 18 16,0 0-18-16,81 1 18 0,11 3-18 0,-92-4 10 16,0 0-10-16,87 5 10 0,0 4-10 0,-87-9 17 15,0 0-17-15,80 3 17 0,-5-1-17 0,-75-2 14 0,0 0-14 16,77-2 15-16,-1-3-15 0,-76 5 4 0,0 0-4 16,74-4 4-16,-3 3-4 0,-71 1 13 0,0 0-13 0,66 0 14 15,-5 0-14-15,-61 0 8 0,0 0-8 16,47 1 9-16,-12 3-9 0,-35-4 8 0,0 0-8 0,38 5 9 15,1 2-9-15,-39-7 8 0,0 0-8 0,35 3 8 16,3 4-8-16,-38-7 15 0,0 0-15 0,36 7 15 16,3 0-15-16,-39-7 33 0,0 0-33 0,35 7 33 15,-2-2-33-15,-33-5 10 0,0 0-10 0,31 3 10 16,0-3-10-16,-31 0 12 0,0 0-12 0,30 0 13 16,-2-3-13-16,-28 3 16 0,0 0-16 0,24-2 17 15,-1 0-17-15,-23 2 8 0,0 0-8 0,21-1 8 16,-4-3-8-16,-17 4 15 0,0 0-15 0,16 0 16 15,0-3-16-15,-16 3 23 0,0 0-23 0,14-2 24 16,-2 0-24-16,-12 2 22 0,0 0-22 0,10-1 22 16,-1 1-22-16,-9 0 24 0,0 0-24 0,9-4 25 0,-2 1-25 15,-7 3 23-15,0 0-23 0,7-5 24 0,1 0-24 16,-8 5 39-16,0 0-39 0,7-6 40 0,0 1-40 16,-7 5 7-16,0 0-7 0,4-3 7 0,-1 3-7 0,-3 0 12 15,0 0-12-15,0 0 13 0,0-7-13 0,0 7 25 16,0 0-25-16,-5-2 26 0,-4-1-26 0,9 3 11 15,0 0-11-15,-15-2 11 0,-6 0-11 0,21 2 5 16,0 0-5-16,-25-1 5 0,-4-1-5 0,29 2 33 16,0 0-33-16,-32-2 34 0,-1 2-34 0,33 0 0 15,0 0 0-15,-38 0 0 0,-4-1 0 0,42 1 1 0,0 0-1 16,-47-2 2-16,-5-2-2 0,52 4 2 0,0 0-2 16,-54 0 2-16,-4-5-2 0,58 5 1 0,0 0-1 15,-61-1 2-15,-3 1-2 0,64 0 3 0,0 0-3 0,-80 0 4 16,-13 0-4-16,93 0 6 0,0 0-6 0,-87 3 6 15,2 4-6-15,85-7 38 0,0 0-38 0,-77 3 38 16,6 1-38-16,71-4 18 0,0 0-18 0,-70 5 18 16,6 0-18-16,64-5 20 0,0 0-20 0,-66 3 20 15,3-3-20-15,63 0 17 0,0 0-17 0,-51 4 17 16,11 1-17-16,40-5 15 0,0 0-15 0,-40 7 16 16,2-2-16-16,38-5 9 0,0 0-9 0,-40 7 10 15,0 0-10-15,40-7 4 0,0 0-4 0,-46 5 4 16,-2-2-4-16,48-3 7 0,0 0-7 0,-51 2 7 15,-1 0-7-15,52-2 0 0,0 0 0 0,-49 1 1 16,2-1-1-16,47 0 0 0,0 0 0 0,-45 2 1 0,5-2-1 16,40 0-1-16,0 0 1 0,-37 0 0 0,6-2 0 15,31 2-3-15,0 0 3 0,-26-1-3 0,6-1 3 16,20 2-3-16,0 0 3 0,-17-2-2 0,3 2 2 16,14 0-6-16,0 0 6 0,-10 0-5 0,3 0 5 0,7 0-13 15,0 0 13-15,0 0-13 0,8 0 13 0,-8 0-15 16,0 0 15-16,18 0-15 0,8 0 15 0,-26 0-16 15,0 0 16-15,29-3-15 0,10 1 15 0,-39 2-10 16,0 0 10-16,43-2-9 0,11 2 9 0,-54 0-10 16,0 0 10-16,58 0-9 0,5 0 9 0,-63 0-8 15,0 0 8-15,64 0-8 0,6-1 8 0,-70 1-4 16,0 0 4-16,85-2-3 0,14-1 3 0,-99 3-6 0,0 0 6 16,93-4-6-16,-3 1 6 0,-90 3-7 0,0 0 7 15,84-4-7-15,-6 1 7 0,-78 3-3 0,0 0 3 16,79-4-3-16,-3-1 3 0,-76 5-6 0,0 0 6 0,72-1-6 15,-3-1 6-15,-69 2-3 0,0 0 3 0,63-4-3 16,-5-1 3-16,-58 5 0 0,0 0 0 0,45-3 0 16,-8-1 0-16,-37 4 0 0,0 0 0 0,36 0 0 15,-1 0 0-15,-35 0 0 0,0 0 0 0,33 2 0 16,0 2 0-16,-33-4-4 0,0 0 4 0,30 5-3 16,-1 3 3-16,-29-8-14 0,0 0 14 0,25 9-13 15,-6-4 13-15,-19-5 0 0,0 0 0 0,16 5 0 16,-4 0 0-16,-12-5-4 0,0 0 4 0,9 4-4 15,-4-3 4-15,-5-1-1 0,0 0 1 0,3 2 0 16,-3-2 0-16,0 0 0 0,0 0 0 0,0 0 1 16,0 0-1-16,0 0 2 0,0 0-2 0,0 0 3 0,-5 2-3 15,5-2 2-15,0 0-2 0,-3 3 3 0,1-3-3 16,2 0 11-16,0 0-11 0,-5 0 11 0,1 0-11 16,4 0 0-16,0 0 0 0,-3 0 0 0,-1 0 0 0,4 0-41 15,0 0 41-15,0 0-40 0,-3 2 40 0,3-2-194 16,0 0 194-16,0 0-194 0,0 0 194 0,0 0-1068 15</inkml:trace>
  <inkml:trace contextRef="#ctx0" brushRef="#br0" timeOffset="31648.17">20642 13165 1043 0,'0'0'0'0,"0"0"0"0,-17-6 0 0,17 6 58 15,0 0-58-15,-4-4 58 0,-1 2-58 0,5 2 31 0,0 0-31 16,0 0 31-16,2-3-31 0,-2 3-4 0,0 0 4 15,5-2-3-15,4 1 3 0,-9 1-196 0,0 0 196 16,10 1-195-16,2 1 195 0,-12-2-140 0,0 0 140 0,23 3-369 16,-46-6 369-16</inkml:trace>
  <inkml:trace contextRef="#ctx0" brushRef="#br0" timeOffset="43419.01">26923 13431 191 0,'0'0'0'0,"0"0"0"15,0 0 0-15,0 0-3 0,0 0 3 0,0 0-3 16,0 0 3-16,0 0-1 0,0 0 1 0,0 0 0 15,0 0 0-15,0 0 103 0,0 0-103 0,0 0 104 16,12-29-104-16,-12 29 133 0,0 0-133 0,12-22 134 16,5-4-134-16,-17 26 95 0,0 0-95 0,18-26 95 15,-1-1-95-15,-17 27 69 0,0 0-69 0,14-21 70 16,-2 2-70-16,-12 19 25 0,0 0-25 0,9-12 26 0,-2 4-26 16,-7 8 28-16,0 0-28 0,5-5 28 0,-1 1-28 15,-4 4 20-15,0 0-20 0,2 12 20 0,-4 9-20 0,2-21 40 16,0 0-40-16,0 29 40 0,0 12-40 15,0-41 22-15,0 0-22 0,0 34 22 0,0 2-22 0,0-36 10 16,0 0-10-16,2 29 11 0,-1-3-11 0,-1-26-126 16,0 0 126-16,0 15-126 0,-1-6 126 0,1-9-101 15,0 0 101-15,-18-10-101 0,-12-14 101 0,-17-10-534 16</inkml:trace>
  <inkml:trace contextRef="#ctx0" brushRef="#br0" timeOffset="44064.68">24468 13494 807 0,'0'0'0'0,"7"-1"0"0,3-3 0 0,-10 4 1 0,0 0-1 15,-1-7 1-15,-8-5-1 0,9 12-7 0,0 0 7 16,-5-13-7-16,-1-4 7 0,6 17-8 0,0 0 8 0,-5-19-7 16,0-4 7-16,5 23 0 0,0 0 0 0,-3-22 1 15,1-2-1-15,2 24 43 0,0 0-43 0,-2-17 43 16,2-2-43-16,0 19 34 0,0 0-34 0,2-12 34 16,0 2-34-16,-2 10 27 0,0 0-27 0,1-7 27 15,3 4-27-15,-4 3 16 0,0 0-16 0,5 0 17 16,4 1-17-16,-9-1 28 0,0 0-28 0,7 14 28 15,0 10-28-15,-7-24 29 0,0 0-29 0,5 29 29 16,-2 9-29-16,-3-38 32 0,0 0-32 0,6 39 32 16,1 6-32-16,-7-45 21 0,0 0-21 0,5 37 21 15,2-4-21-15,-7-33 5 0,0 0-5 0,10 29 6 16,6-3-6-16,-16-26-78 0,0 0 78 0,9-4-77 16,-1-14 77-16,13-3-745 0</inkml:trace>
  <inkml:trace contextRef="#ctx0" brushRef="#br0" timeOffset="48701.93">30356 9828 292 0,'0'0'0'0,"6"-3"0"16,1-6 0-16,-7 9 34 0,0 0-34 0,6-10 34 16,3-2-34-16,-9 12 101 0,0 0-101 0,11-9 102 0,-1-3-102 15,-10 12 78-15,0 0-78 0,12-10 78 0,4-2-78 16,-16 12 51-16,0 0-51 0,17-8 52 0,4 1-52 16,-21 7 58-16,0 0-58 0,25-2 59 0,4 2-59 0,-29 0 44 15,0 0-44-15,32 7 44 0,1 3-44 0,-33-10 41 16,0 0-41-16,36 17 42 0,3 4-42 0,-39-21 35 15,0 0-35-15,40 29 35 0,2 5-35 0,-42-34 33 16,0 0-33-16,43 43 34 0,2 8-34 0,-45-51 22 16,0 0-22-16,56 69 22 0,9 17-22 0,-65-86 18 15,0 0-18-15,55 87 18 0,-1 5-18 0,-54-92 35 16,0 0-35-16,44 93 35 0,-6 0-35 0,-38-93 11 0,0 0-11 16,30 92 11-16,-6 1-11 0,-24-93 12 0,0 0-12 15,19 90 13-15,-5 1-13 0,-14-91 9 0,0 0-9 16,11 84 10-16,-6-3-10 0,-5-81 23 0,0 0-23 0,2 80 24 15,-2-3-24-15,0-77 12 0,0 0-12 0,-5 76 13 16,-6-8-13-16,11-68 18 0,0 0-18 0,-10 72 18 16,-3 2-18-16,13-74 33 0,0 0-33 0,-15 73 34 15,-4-1-34-15,19-72 35 0,0 0-35 0,-25 71 35 16,-3-1-35-16,28-70 14 0,0 0-14 0,-28 67 15 16,-1-9-15-16,29-58 13 0,0 0-13 0,-32 58 13 15,-1-5-13-15,33-53 17 0,0 0-17 0,-26 38 17 16,4-14-17-16,22-24 22 0,0 0-22 0,-21 24 23 15,3-7-23-15,18-17 14 0,0 0-14 0,-15 15 15 16,2-4-15-16,13-11 27 0,0 0-27 0,-8 8 27 16,1-1-27-16,7-7 12 0,0 0-12 0,-4 5 13 15,2-1-13-15,2-4 10 0,0 0-10 0,7 0 11 0,7-2-11 16,-14 2 10-16,0 0-10 0,21-5 10 0,5-4-10 16,-26 9 15-16,0 0-15 0,32-12 15 0,3-7-15 15,-35 19 14-15,0 0-14 0,38-22 15 0,4-4-15 0,-42 26 25 16,0 0-25-16,40-27 26 0,2-6-26 0,-42 33 6 15,0 0-6-15,38-32 7 0,0-1-7 0,-38 33 10 16,0 0-10-16,37-32 10 0,-2-2-10 0,-35 34 8 16,0 0-8-16,33-30 9 0,0 3-9 0,-33 27 3 15,0 0-3-15,28-22 4 0,-6 5-4 0,-22 17 2 16,0 0-2-16,20-14 2 0,-6 4-2 0,-14 10 10 0,0 0-10 16,8-7 10-16,-3 2-10 0,-5 5 3 0,0 0-3 15,0 0 4-15,-8 5-4 0,8-5 6 0,0 0-6 16,-18 14 6-16,-8 6-6 0,26-20 0 0,0 0 0 15,-26 22 1-15,-4 4-1 0,30-26 0 0,0 0 0 0,-33 31 0 16,-5 5 0-16,38-36-1 0,0 0 1 0,-38 39 0 16,-4 6 0-16,42-45-1 0,0 0 1 0,-40 41 0 15,0 0 0-15,40-41-1 0,0 0 1 0,-39 38 0 16,3-4 0-16,36-34 0 0,0 0 0 0,-31 29 0 16,3-3 0-16,28-26 2 0,0 0-2 0,-21 22 2 15,5-10-2-15,16-12 12 0,0 0-12 0,-16 12 13 16,4-7-13-16,12-5 23 0,0 0-23 0,-16-5 24 15,-1-12-24-15,17 17 13 0,0 0-13 0,-16-26 14 16,2-10-14-16,14 36 46 0,0 0-46 0,-15-46 47 16,-3-7-47-16,18 53 32 0,0 0-32 0,-19-55 33 15,0-3-33-15,19 58 3 0,0 0-3 0,-19-52 4 16,-2 3-4-16,21 49 1 0,0 0-1 0,-16-36 2 0,2 8-2 16,14 28-106-16,0 0 106 0,-29-63-1687 0,58 126 1687 15</inkml:trace>
  <inkml:trace contextRef="#ctx0" brushRef="#br0" timeOffset="51315.36">32706 9958 919 0,'0'0'0'0,"0"0"-89"0,0 0 89 16,-1-5-89-16,-3-2 89 0,4 7-68 0,0 0 68 15,-2-8-68-15,1 1 68 0,1 7-43 0,0 0 43 16,-2-9-42-16,0 3 42 0,2 6 28 0,0 0-28 0,-3-9 28 16,-2 0-28-16,5 9 60 0,0 0-60 0,-7-10 61 15,-4 2-61-15,11 8 47 0,0 0-47 0,-16-12 47 16,-3-4-47-16,19 16 27 0,0 0-27 0,-26-15 27 15,-7-1-27-15,33 16 46 0,0 0-46 0,-38-12 47 16,-4 0-47-16,42 12 38 0,0 0-38 0,-47-6 39 16,-5 4-39-16,52 2 25 0,0 0-25 0,-51 0 26 15,-1 5-26-15,52-5 28 0,0 0-28 0,-54 9 28 16,0 4-28-16,54-13 32 0,0 0-32 0,-54 17 33 16,0 6-33-16,54-23 19 0,0 0-19 0,-63 32 20 15,-7 11-20-15,70-43 18 0,0 0-18 0,-57 46 19 0,5 7-19 16,52-53 27-16,0 0-27 0,-42 59 27 0,7 2-27 15,35-61 6-15,0 0-6 0,-30 64 7 0,6-1-7 16,24-63 10-16,0 0-10 0,-17 67 10 0,4 1-10 16,13-68 3-16,0 0-3 0,-5 71 4 0,5 2-4 0,0-73 6 15,0 0-6-15,4 65 7 0,3 1-7 0,-7-66 3 16,0 0-3-16,15 61 3 0,10-4-3 0,-25-57 5 16,0 0-5-16,24 44 5 0,6-9-5 0,-30-35 7 15,0 0-7-15,48 42 7 0,17-2-7 0,-65-40 7 16,0 0-7-16,63 31 8 0,5-7-8 0,-68-24 8 15,0 0-8-15,54 15 8 0,-7-6-8 0,-47-9 15 16,0 0-15-16,62 0 15 0,11-7-15 0,-73 7 38 0,0 0-38 16,74-17 39-16,1-11-39 0,-75 28 18 0,0 0-18 15,67-32 19-15,-2-6-19 0,-65 38 12 0,0 0-12 0,63-43 13 16,-1-5-13-16,-62 48 5 0,0 0-5 0,58-48 6 16,-2-2-6-16,-56 50 0 0,0 0 0 0,47-53 1 15,-6-5-1-15,-41 58 2 0,0 0-2 0,32-58 2 16,-10-2-2-16,-22 60 27 0,0 0-27 0,16-67 27 15,-7-3-27-15,-9 70 28 0,0 0-28 0,0-70 28 16,-9-2-28-16,9 72 3 0,0 0-3 0,-22-71 4 16,-12 5-4-16,34 66 1 0,0 0-1 0,-47-55 1 15,-10 9-1-15,57 46-73 0,0 0 73 0,-66-28-73 16,-11 18 73-16,77 10-141 0,0 0 141 0,-92 8-140 16,-15 20 140-16,-91 4-886 0</inkml:trace>
  <inkml:trace contextRef="#ctx0" brushRef="#br0" timeOffset="51947.12">32020 10138 819 0,'0'0'0'0,"7"0"0"15,7-1 0-15,-14 1 68 0,0 0-68 0,5 1 68 0,-1 1-68 16,-4-2 44-16,0 0-44 0,1 9 45 0,-2 3-45 16,1-12 27-16,0 0-27 0,1 15 27 0,3 4-27 15,-4-19 18-15,0 0-18 0,5 15 19 0,4 1-19 0,-9-16 24 16,0 0-24-16,12 12 25 0,5-7-25 0,-17-5 38 16,0 0-38-16,18 2 39 0,1-8-39 0,-19 6 7 15,0 0-7-15,14-5 8 0,-2-7-8 0,-12 12 31 16,0 0-31-16,9-17 31 0,-4-2-31 0,-5 19 17 15,0 0-17-15,0-15 17 0,-3-1-17 0,3 16 18 16,0 0-18-16,-6-12 18 0,-1 0-18 0,7 12 4 16,0 0-4-16,-8-5 5 0,-1 4-5 0,9 1 8 0,0 0-8 15,-14 6 8-15,-2 1-8 0,16-7-17 0,0 0 17 16,-12 14-17-16,2 5 17 0,10-19-159 0,0 0 159 16,-2 24-158-16,7 3 158 0,-1 21-712 0</inkml:trace>
  <inkml:trace contextRef="#ctx0" brushRef="#br0" timeOffset="52397.1">32543 10178 1009 0,'-4'-2'0'15,"4"2"83"-15,0 0-83 0,-9 3 83 0,-3 4-83 0,12-7 1 16,0 0-1-16,-8 2 2 0,2 0-2 0,6-2-3 16,0 0 3-16,-5 5-3 0,3-5 3 0,2 0-10 15,0 0 10-15,-1 3-9 0,-1 1 9 0,2-4 1 16,0 0-1-16,-4 8 2 0,1-3-2 0,3-5 42 15,0 0-42-15,-2 11 42 0,0 2-42 0,2-13 23 16,0 0-23-16,4 16 24 0,5 1-24 0,-9-17 48 16,0 0-48-16,10 14 48 0,6-4-48 0,-16-10 45 0,0 0-45 15,17 8 46-15,2-6-46 0,-19-2 18 0,0 0-18 16,16 0 19-16,-2-2-19 0,-14 2 49 0,0 0-49 16,7-6 49-16,-7-1-49 0,0 7 15 0,0 0-15 15,0-12 16-15,-4-5-16 0,4 17 7 0,0 0-7 0,-5-12 7 16,0 0-7-16,5 12 1 0,0 0-1 0,-7-11 2 15,0 6-2-15,7 5-35 0,0 0 35 0,-9 0-34 16,1 0 34-16,8 0-138 0,0 0 138 0,-9 0-138 16,-2 5 138-16,-8 2-890 0</inkml:trace>
  <inkml:trace contextRef="#ctx0" brushRef="#br0" timeOffset="53086.78">31940 10596 673 0,'0'0'0'0,"0"0"0"0,-4 0 0 16,4 0 131-16,0 0-131 0,0 0 131 0,0 0-131 16,0 0 112-16,0 0-112 0,0 0 113 0,4 1-113 0,-4-1 93 15,0 0-93-15,3 2 94 0,3 0-94 0,-6-2 68 16,0 0-68-16,7 3 68 0,1 1-68 0,-8-4 22 15,0 0-22-15,14 8 22 0,4 4-22 0,-18-12 32 16,0 0-32-16,21 19 33 0,5 5-33 0,-26-24 18 16,0 0-18-16,26 19 19 0,2 5-19 0,-28-24 10 15,0 0-10-15,29 14 10 0,4-1-10 0,-33-13 10 16,0 0-10-16,35 5 11 0,2-3-11 0,-37-2 1 0,0 0-1 16,40-5 1-16,5-7-1 0,-45 12-192 0,0 0 192 15,52-29-191-15,9-21 191 0,53-29-859 0</inkml:trace>
  <inkml:trace contextRef="#ctx0" brushRef="#br0" timeOffset="70637.97">6566 14461 483 0,'0'0'0'0,"0"-6"0"0,-3-4 0 0,3 10 93 16,0 0-93-16,3-12 94 0,2-5-94 0,-5 17 45 15,0 0-45-15,7-22 45 0,4-6-45 0,-11 28 4 16,0 0-4-16,8-32 4 0,-1-6-4 0,-7 38 7 0,0 0-7 16,6-36 8-16,-3-7-8 0,-3 43 28 0,0 0-28 15,0-36 28-15,-3 0-28 0,3 36 40 0,0 0-40 16,-2-27 41-16,-2 5-41 0,4 22 44 0,0 0-44 0,0-18 45 15,0 7-45-15,0 11 36 0,0 0-36 0,-3-7 36 16,3 3-36-16,0 4 16 0,0 0-16 0,0 0 17 16,0 4-17-16,0-4 31 0,0 0-31 0,0 22 31 15,7 14-31-15,-7-36 35 0,0 0-35 0,9 46 36 16,-1 11-36-16,-8-57 42 0,0 0-42 0,12 58 43 16,6 5-43-16,-18-63 46 0,0 0-46 0,10 53 46 15,3-3-46-15,-13-50 47 0,0 0-47 0,6 36 48 16,0-5-48-16,-6-31 37 0,0 0-37 0,3 22 37 15,-1-5-37-15,-2-17 40 0,0 0-40 0,-2 4 40 16,-1-8-40-16,3 4 51 0,0 0-51 0,-9-24 51 16,-7-13-51-16,16 37 19 0,0 0-19 0,-19-45 20 0,-5-13-20 15,24 58 13-15,0 0-13 0,-21-48 14 0,-2-3-14 16,23 51 35-16,0 0-35 0,-15-36 36 0,1 10-36 16,14 26 17-16,0 0-17 0,-13 3 17 0,1 21-17 0,12-24 18 15,0 0-18-15,-5 48 19 0,5 21-19 0,0-69-1 16,0 0 1-16,2 87 0 0,5 21 0 0,-7-108-212 15,0 0 212-15,5 81-211 0,2-15 211 0,-7-66-136 16,0 0 136-16,-16 14-135 0,-13-40 135 0,-15 14-873 16</inkml:trace>
  <inkml:trace contextRef="#ctx0" brushRef="#br0" timeOffset="71688.48">1444 14111 919 0,'0'0'0'0,"0"0"118"16,0 0-118-16,-5-19 118 0,-4-13-118 0,9 32 94 16,0 0-94-16,-7-24 94 0,7-4-94 0,0 28 74 15,0 0-74-15,-3-29 74 0,1 2-74 0,2 27 28 16,0 0-28-16,0-23 28 0,-3 6-28 0,3 17 17 16,0 0-17-16,-4-10 17 0,2 0-17 0,2 10 19 15,0 0-19-15,-3-5 20 0,-1 5-20 0,4 0 33 0,0 0-33 16,-12 20 33-16,-2 14-33 0,14-34 18 0,0 0-18 15,-12 48 18-15,0 16-18 0,12-64 36 0,0 0-36 0,-2 73 36 16,2 13-36-16,0-86 0 0,0 0 0 0,5 98 1 16,8 11-1-16,-13-109 4 0,0 0-4 0,12 79 4 15,2-17-4-15,-14-62 0 0,0 0 0 0,12 36 1 16,0-22-1-16,-12-14 2 0,0 0-2 0,9 8 2 16,0-16-2-16,-9 8-1 0,0 0 1 0,5-19 0 15,2-14 0-15,-7 33-34 0,0 0 34 0,5-43-33 16,-5-13 33-16,0 56-36 0,0 0 36 0,3-57-35 15,-1-6 35-15,-2 63-39 0,0 0 39 0,4-48-38 16,-4 9 38-16,0 39-26 0,0 0 26 0,0-24-26 16,0 13 26-16,0 11-27 0,0 0 27 0,0 17-27 15,0 25 27-15,0-42-55 0,0 0 55 0,3 53-55 16,6 13 55-16,-9-66-126 0,0 0 126 0,12 59-125 0,2-1 125 16,16 60-753-16</inkml:trace>
  <inkml:trace contextRef="#ctx0" brushRef="#br0" timeOffset="74555.97">4955 10985 270 0,'0'0'0'15,"0"0"0"-15,0 0 0 0,0 0 76 0,0 0-76 0,0 0 77 16,0 0-77-16,0 0 98 0,0 0-98 0,0 0 98 16,0 0-98-16,0 0 81 0,0 0-81 0,0 0 81 15,0 0-81-15,0 0 64 0,0 0-64 0,0 0 65 16,-18-2-65-16,18 2 76 0,0 0-76 0,-14 0 77 15,2-2-77-15,12 2 72 0,0 0-72 0,-12 0 72 16,3 0-72-16,9 0 44 0,0 0-44 0,-9 0 44 16,2 0-44-16,7 0 32 0,0 0-32 0,0 0 33 15,4 5-33-15,-4-5 23 0,0 0-23 0,9 4 24 16,6 1-24-16,-15-5 45 0,0 0-45 0,23 10 45 16,10-1-45-16,-33-9 8 0,0 0-8 0,38 12 9 0,6 0-9 15,-44-12 22-15,0 0-22 0,54 15 22 0,9 4-22 16,-63-19 32-16,0 0-32 0,64 15 33 0,4 1-33 15,-68-16 1-15,0 0-1 0,80 15 2 0,14-1-2 0,-94-14 2 16,0 0-2-16,86 10 3 0,2-1-3 0,-88-9 19 16,0 0-19-16,84 12 20 0,-7-4-20 0,-77-8 2 15,0 0-2-15,80 7 3 0,-3-2-3 0,-77-5 6 16,0 0-6-16,81 4 7 0,3-1-7 0,-84-3 14 16,0 0-14-16,82 2 15 0,-2-4-15 0,-80 2 14 15,0 0-14-15,80 0 15 0,-3-7-15 0,-77 7 4 16,0 0-4-16,80-3 4 0,-3 1-4 0,-77 2 7 15,0 0-7-15,73 0 8 0,-2-3-8 0,-71 3 7 0,0 0-7 16,72 0 8-16,-8-5-8 0,-64 5 0 0,0 0 0 16,68-4 1-16,3 1-1 0,-71 3 0 0,0 0 0 15,53-7 0-15,-8 2 0 0,-45 5-7 0,0 0 7 0,40-9-6 16,-2 2 6-16,-38 7-1 0,0 0 1 0,34-7-1 16,-8 2 1-16,-26 5-4 0,0 0 4 0,21-5-3 15,-4 2 3-15,-17 3-7 0,0 0 7 0,10-4-6 16,-1-1 6-16,-9 5-1 0,0 0 1 0,0-3 0 15,0-1 0-15,0 4 11 0,0 0-11 0,-12-3 11 16,-4-2-11-16,16 5 5 0,0 0-5 0,-26-7 5 16,-7-3-5-16,33 10 1 0,0 0-1 0,-38-9 1 15,-6 1-1-15,44 8 8 0,0 0-8 0,-47-9 9 16,-10 0-9-16,57 9 13 0,0 0-13 0,-58-6 14 16,-1-1-14-16,59 7 8 0,0 0-8 0,-66-4 9 15,-2 1-9-15,68 3 9 0,0 0-9 0,-91 2 10 0,-15 1-10 16,106-3 1-16,0 0-1 0,-96 5 1 0,2 4-1 0,94-9 7 15,0 0-7-15,-98 7 8 0,1 1-8 0,97-8 13 16,0 0-13-16,-94 9 14 0,5-2-14 0,89-7 24 16,0 0-24-16,-89 6 25 0,7 0-25 0,82-6 3 15,0 0-3-15,-87 3 3 0,2 0-3 0,85-3 22 16,0 0-22-16,-82 4 22 0,5 1-22 0,77-5 21 16,0 0-21-16,-75 2 21 0,7-1-21 0,68-1 23 15,0 0-23-15,-64-1 24 0,1-1-24 0,63 2 9 16,0 0-9-16,-52-3 9 0,5 3-9 0,47 0 5 15,0 0-5-15,-33 0 5 0,12 0-5 0,21 0 7 0,0 0-7 16,-21 3 8-16,7-3-8 0,14 0 0 0,0 0 0 16,-9 2 1-16,2 1-1 0,7-3-2 0,0 0 2 0,-8 4-2 15,4-3 2-15,4-1-13 0,0 0 13 0,4 7-12 16,8 3 12-16,-12-10-5 0,0 0 5 0,21 12-4 16,14-3 4-16,-35-9-8 0,0 0 8 0,41 12-7 15,15 0 7-15,-56-12-8 0,0 0 8 0,59 14-7 16,4 1 7-16,-63-15-3 0,0 0 3 0,91 21-3 15,15-1 3-15,-106-20-12 0,0 0 12 0,105 21-12 16,3 1 12-16,-108-22-1 0,0 0 1 0,104 21 0 16,2 1 0-16,-106-22-1 0,0 0 1 0,103 13 0 15,2-1 0-15,-105-12 0 0,0 0 0 0,94 11 0 16,-4-3 0-16,-90-8 6 0,0 0-6 0,98 7 6 16,3-2-6-16,-101-5 15 0,0 0-15 0,92 2 16 15,-6-2-16-15,-86 0 9 0,0 0-9 0,88-5 9 0,1-4-9 16,-89 9 9-16,0 0-9 0,86-13 10 0,-1-6-10 15,-85 19 23-15,0 0-23 0,80-22 24 0,-7-2-24 16,-73 24 2-16,0 0-2 0,75-21 2 0,-5-3-2 0,-70 24 7 16,0 0-7-16,71-19 7 0,-3 2-7 0,-68 17 8 15,0 0-8-15,63-15 8 0,-2 3-8 0,-61 12 0 16,0 0 0-16,57-14 0 0,-1-2 0 0,-56 16 0 16,0 0 0-16,42-12 0 0,-11 4 0 0,-31 8-3 15,0 0 3-15,27-7-2 0,-7 2 2 0,-20 5-2 16,0 0 2-16,16-4-2 0,-4 1 2 0,-12 3-2 15,0 0 2-15,6-2-1 0,-3-3 1 0,-3 5-10 0,0 0 10 16,-9-3-9-16,-3-1 9 0,12 4-23 0,0 0 23 16,-21-3-22-16,-5-2 22 0,26 5-22 0,0 0 22 15,-33-4-22-15,-9 1 22 0,42 3-25 0,0 0 25 0,-47 0-24 16,-5 0 24-16,52 0-4 0,0 0 4 0,-59 0-3 16,-9 3 3-16,68-3-1 0,0 0 1 0,-87 4-1 15,-13 1 1-15,100-5 0 0,0 0 0 0,-94 3 0 16,-3 1 0-16,97-4 0 0,0 0 0 0,-98 0 1 15,1-4-1-15,97 4 3 0,0 0-3 0,-93-1 3 16,4 1-3-16,89 0 11 0,0 0-11 0,-90-5 11 16,-3-4-11-16,93 9 15 0,0 0-15 0,-85-12 16 15,1 0-16-15,84 12 25 0,0 0-25 0,-85-10 26 16,-4 1-26-16,89 9 12 0,0 0-12 0,-85-7 13 16,-4 2-13-16,89 5 18 0,0 0-18 0,-80-10 19 15,3 1-19-15,77 9 8 0,0 0-8 0,-76-8 9 0,2-1-9 16,74 9 9-16,0 0-9 0,-71-10 10 0,-2 0-10 15,73 10 3-15,0 0-3 0,-68-7 4 0,2-2-4 16,66 9 0-16,0 0 0 0,-61-2 1 0,1 4-1 0,60-2 0 16,0 0 0-16,-41 5 0 0,6 4 0 0,35-9-4 15,0 0 4-15,-33 8-3 0,3 3 3 0,30-11-1 16,0 0 1-16,-26 8 0 0,5-1 0 0,21-7-3 16,0 0 3-16,-17 5-3 0,4-1 3 0,13-4-6 15,0 0 6-15,-8 3-5 0,4 1 5 0,4-4-14 16,0 0 14-16,-5 3-13 0,5-1 13 0,0-2-9 15,0 0 9-15,9 7-8 0,12-4 8 0,-21-3-1 0,0 0 1 16,29 3-1-16,10-1 1 0,-39-2-1 0,0 0 1 16,43 4-1-16,11-4 1 0,-54 0-1 0,0 0 1 15,56 3 0-15,5 0 0 0,-61-3 0 0,0 0 0 0,66 7 1 16,7 4-1-16,-73-11 0 0,0 0 0 0,84 18 0 16,10 6 0-16,-94-24 0 0,0 0 0 0,85 21 0 15,-8-1 0-15,-77-20 0 0,0 0 0 0,75 19 1 16,-2-3-1-16,-73-16 2 0,0 0-2 0,68 12 2 15,0-2-2-15,-68-10 2 0,0 0-2 0,45 5 2 16,-10-5-2-16,-35 0 2 0,0 0-2 0,35-5 2 16,-2-2-2-16,-33 7 4 0,0 0-4 0,35-7 5 15,1 2-5-15,-36 5 2 0,0 0-2 0,35-7 2 16,-2 4-2-16,-33 3 1 0,0 0-1 0,30-2 2 16,0-1-2-16,-30 3 1 0,0 0-1 0,22-4 2 15,-4 3-2-15,-18 1 0 0,0 0 0 0,15-2 0 0,-1 0 0 16,-14 2-2-16,0 0 2 0,9-2-1 0,-6 2 1 15,-3 0-2-15,0 0 2 0,0-1-2 0,-5-6 2 16,5 7-5-16,0 0 5 0,-15-5-5 0,-3-6 5 0,18 11-3 16,0 0 3-16,-26-10-3 0,-7-2 3 0,33 12-11 15,0 0 11-15,-35-13-10 0,-3-5 10 0,38 18-15 16,0 0 15-16,-46-15-15 0,-1 0 15 0,47 15-4 16,0 0 4-16,-50-16-3 0,-2 4 3 0,52 12-8 15,0 0 8-15,-60-8-7 0,1 1 7 0,59 7-3 16,0 0 3-16,-59-5-3 0,-4 1 3 0,63 4-2 15,0 0 2-15,-56-3-2 0,4-1 2 0,52 4-10 16,0 0 10-16,-50 0-9 0,-4 0 9 0,54 0-8 0,0 0 8 16,-65 0-8-16,-10 0 8 0,75 0-45 0,0 0 45 15,-52 2-44-15,7 3 44 0,45-5-37 0,0 0 37 16,-40 4-36-16,3 1 36 0,37-5-34 0,0 0 34 0,-35 7-33 16,2 1 33-16,33-8-16 0,0 0 16 0,-29 9-15 15,2 1 15-15,27-10-31 0,0 0 31 0,-26 12-31 16,-3 2 31-16,29-14-5 0,0 0 5 0,-26 13-5 15,-2-1 5-15,28-12-5 0,0 0 5 0,-32 14-5 16,-1-2 5-16,33-12-7 0,0 0 7 0,-29 10-7 16,2-3 7-16,27-7 0 0,0 0 0 0,-26 2 0 15,-2-6 0-15,28 4 37 0,0 0-37 0,-22-10 37 16,1-5-37-16,21 15 42 0,0 0-42 0,-18-22 42 16,6-9-42-16,12 31 27 0,0 0-27 0,-8-36 27 15,4-5-27-15,4 41 11 0,0 0-11 0,-3-43 11 16,1-3-11-16,2 46 12 0,0 0-12 0,-4-45 12 0,4 2-12 15,0 43 3-15,0 0-3 0,-3-36 4 0,1 5-4 16,2 31 6-16,0 0-6 0,-7-25 6 0,2 7-6 16,5 18 0-16,0 0 0 0,-4-11 1 0,1 2-1 15,3 9 6-15,0 0-6 0,-5 12 7 0,-7 12-7 0,12-24 0 16,0 0 0-16,-9 39 0 0,0 16 0 0,9-55 0 16,0 0 0-16,-5 53 0 0,-2 9 0 0,7-62-3 15,0 0 3-15,-2 48-2 0,-1-5 2 0,3-43-6 16,0 0 6-16,-4 32-6 0,4-6 6 0,0-26 0 15,0 0 0-15,0 19 0 0,0-5 0 0,0-14 0 16,0 0 0-16,0 6 0 0,0-4 0 0,0-2 0 0,0 0 0 16,0-5 0-16,0-7 0 0,0 12-64 0,0 0 64 15,4-17-64-15,8-4 64 0,-12 21-166 0,0 0 166 16,14-20-165-16,7-4 165 0,17-21-1036 0</inkml:trace>
  <inkml:trace contextRef="#ctx0" brushRef="#br0" timeOffset="75245.98">8111 10931 785 0,'0'0'0'0,"-3"2"0"15,-2 0 0-15,5-2 115 0,0 0-115 0,-7-4 115 16,-2-1-115-16,9 5 120 0,0 0-120 0,-11-8 120 15,1-4-120-15,10 12 66 0,0 0-66 0,-10-10 67 16,1 1-67-16,9 9 44 0,0 0-44 0,-9-12 45 16,-1 0-45-16,10 12 11 0,0 0-11 0,-9-15 11 15,0-1-11-15,9 16 21 0,0 0-21 0,-5-20 21 16,-2 1-21-16,7 19 33 0,0 0-33 0,-2-19 33 16,-1 2-33-16,3 17 1 0,0 0-1 0,-4-12 2 15,8 5-2-15,-4 7 2 0,0 0-2 0,0-5 3 16,0 5-3-16,0 0 6 0,0 0-6 0,-5 20 6 15,1 11-6-15,4-31 0 0,0 0 0 0,-5 43 1 16,1 14-1-16,4-57 2 0,0 0-2 0,-8 58 2 0,-1 9-2 16,9-67 10-16,0 0-10 0,-9 63 10 0,1 0-10 15,8-63 3-15,0 0-3 0,-9 47 4 0,2-8-4 16,7-39 13-16,0 0-13 0,-5 29 13 0,1-10-13 0,4-19 23 16,0 0-23-16,-5 2 24 0,1-16-24 0,4 14 3 15,0 0-3-15,0-27 3 0,4-18-3 0,-4 45-35 16,0 0 35-16,9-57-35 0,3-11 35 0,-12 68-143 15,0 0 143-15,22-125-1040 0,-44 250 1040 0</inkml:trace>
  <inkml:trace contextRef="#ctx0" brushRef="#br0" timeOffset="93141.5">4772 11130 135 0,'0'0'0'0,"3"0"0"0,9 0 0 15,-12 0 96-15,0 0-96 0,0-7 96 0,-7-5-96 16,7 12 112-16,0 0-112 0,-3-13 113 0,1-1-113 0,2 14 95 16,0 0-95-16,2-15 96 0,5-1-96 0,-7 16 83 15,0 0-83-15,14-14 83 0,10 1-83 0,-24 13 59 16,0 0-59-16,26-9 60 0,7 6-60 0,-33 3 52 15,0 0-52-15,35 0 53 0,2 5-53 0,-37-5 32 16,0 0-32-16,43 7 33 0,8 1-33 0,-51-8 33 16,0 0-33-16,56 7 33 0,3 0-33 0,-59-7 32 15,0 0-32-15,63 3 32 0,1-1-32 0,-64-2 13 0,0 0-13 16,59 0 13-16,2 0-13 0,-61 0 31 0,0 0-31 16,63-2 31-16,-4-1-31 0,-59 3 35 0,0 0-35 15,73-3 36-15,8-1-36 0,-81 4 31 0,0 0-31 0,71 0 31 16,-7 4-31-16,-64-4 14 0,0 0-14 0,54 3 15 15,-7 0-15-15,-47-3 13 0,0 0-13 0,51 6 13 16,-1 0-13-16,-50-6 9 0,0 0-9 0,70 9 10 16,14 0-10-16,-84-9 15 0,0 0-15 0,71 8 15 15,-6-1-15-15,-65-7 22 0,0 0-22 0,50 7 23 16,-10-2-23-16,-40-5 3 0,0 0-3 0,46 5 4 16,-3-2-4-16,-43-3 13 0,0 0-13 0,47 4 14 15,4-1-14-15,-51-3 15 0,0 0-15 0,45 0 16 16,2 0-16-16,-47 0 3 0,0 0-3 0,38 0 4 15,-3-3-4-15,-35 3 7 0,0 0-7 0,33 0 8 0,0-2-8 16,-33 2 13-16,0 0-13 0,27 0 14 0,-7-2-14 16,-20 2 3-16,0 0-3 0,18 0 4 0,-4 2-4 15,-14-2 7-15,0 0-7 0,12 2 7 0,0 1-7 16,-12-3 7-16,0 0-7 0,9 4 8 0,3 4-8 0,-12-8 0 16,0 0 0-16,12 11 1 0,0 1-1 0,-12-12 13 15,0 0-13-15,20 13 14 0,4 6-14 0,-24-19 0 16,0 0 0-16,30 16 0 0,3 1 0 0,-33-17 3 15,0 0-3-15,38 13 3 0,2-1-3 0,-40-12 0 16,0 0 0-16,42 11 0 0,0-4 0 0,-42-7-3 16,0 0 3-16,42 5-2 0,5-4 2 0,-47-1 0 15,0 0 0-15,41 2 0 0,3-4 0 0,-44 2-2 16,0 0 2-16,35-3-2 0,1-7 2 0,-36 10-2 0,0 0 2 16,30-14-1-16,-4-7 1 0,-26 21 1 0,0 0-1 15,26-29 1-15,-1-8-1 0,-25 37 0 0,0 0 0 0,21-38 0 16,-2-5 0-16,-19 43 9 0,0 0-9 0,19-39 9 15,-2-1-9-15,-17 40 1 0,0 0-1 0,18-32 1 16,-1 4-1-16,-17 28 1 0,0 0-1 0,18-19 1 16,-3 6-1-16,-15 13 3 0,0 0-3 0,18-4 4 15,-3 9-4-15,-15-5 2 0,0 0-2 0,18 19 2 16,-1 5-2-16,-17-24 1 0,0 0-1 0,14 29 2 16,4 9-2-16,-18-38 4 0,0 0-4 0,12 28 4 15,0-1-4-15,-12-27 6 0,0 0-6 0,9 21 6 16,3-6-6-16,-12-15 0 0,0 0 0 0,12 5 1 15,0-7-1-15,-12 2-170 0,0 0 170 0,0 0-169 16,-7 0 169-16,7 0-111 0,0 0 111 0,-8-3-980 0,16 6 980 16</inkml:trace>
  <inkml:trace contextRef="#ctx0" brushRef="#br0" timeOffset="94943.95">8226 3072 180 0,'0'0'0'0,"0"0"0"16,0 0 0-16,0 0 100 0,0 0-100 0,0 0 101 15,0 0-101-15,0 0 88 0,0 0-88 0,0 0 88 16,0 0-88-16,0 0 80 0,0 0-80 0,0 0 80 0,0 0-80 16,0 0 59-16,0 0-59 0,0 0 60 0,0 0-60 15,0 0 69-15,0 0-69 0,0 0 70 0,0 0-70 16,0 0 69-16,0 0-69 0,0 0 70 0,-17 37-70 15,17-37 54-15,0 0-54 0,-9 38 54 0,-3 12-54 0,12-50 51 16,0 0-51-16,-5 51 52 0,5 9-52 0,0-60 32 16,0 0-32-16,-4 65 33 0,8 2-33 0,-4-67 15 15,0 0-15-15,0 63 15 0,0 1-15 0,0-64 36 16,0 0-36-16,1 48 37 0,3-11-37 0,-4-37 11 16,0 0-11-16,0 33 11 0,0-13-11 0,0-20 12 15,0 0-12-15,0 7 13 0,0-14-13 0,0 7 25 0,0 0-25 16,3-20 26-16,-3-19-26 0,0 39 12 0,0 0-12 15,2-43 12-15,-2-16-12 0,0 59 27 0,0 0-27 16,0-53 27-16,-2-5-27 0,2 58 6 0,0 0-6 0,0-58 7 16,0 3-7-16,0 55 5 0,0 0-5 0,0-51 5 15,2 3-5-15,-2 48 13 0,0 0-13 0,-2-36 13 16,-1 5-13-16,3 31 22 0,0 0-22 0,-5-24 23 16,1 5-23-16,4 19 7 0,0 0-7 0,-5-12 8 15,2 7-8-15,3 5 10 0,0 0-10 0,0 5 10 16,0 10-10-16,0-15 15 0,0 0-15 0,0 33 16 15,3 13-16-15,-3-46 1 0,0 0-1 0,5 52 1 16,4 6-1-16,-9-58 3 0,0 0-3 0,7 55 4 16,7 1-4-16,-14-56 0 0,0 0 0 0,9 47 0 15,-4-12 0-15,-5-35-1 0,0 0 1 0,7 28 0 16,-6-9 0-16,-1-19 1 0,0 0-1 0,2 12 1 0,-4-12-1 16,2 0 0-16,0 0 0 0,-5-11 0 0,-7-9 0 15,12 20 0-15,0 0 0 0,-14-28 0 0,-3-4 0 0,17 32-4 16,0 0 4-16,-21-34-3 0,0-2 3 15,21 36-8-15,0 0 8 0,-24-36-7 0,1 1 7 0,23 35-1 16,0 0 1-16,-21-27-1 0,0 7 1 0,21 20-3 16,0 0 3-16,-17-21-3 0,4 7 3 0,13 14 0 15,0 0 0-15,-8-12 0 0,-1 4 0 0,9 8-2 16,0 0 2-16,0-7-1 0,0 2 1 0,0 5-5 16,0 0 5-16,9-4-4 0,6 8 4 0,-15-4-1 15,0 0 1-15,23 3 0 0,3 6 0 0,-26-9 2 0,0 0-2 16,33 12 2-16,0 0-2 0,-33-12 12 0,0 0-12 15,39 19 13-15,4-2-13 0,-43-17 16 0,0 0-16 16,39 15 17-16,2 0-17 0,-41-15 9 0,0 0-9 0,33 12 9 16,2-1-9-16,-35-11 9 0,0 0-9 0,23 8 10 15,-4-4-10-15,-19-4-163 0,0 0 163 0,12 5-163 16,-6-2 163-16,-6-3-103 0,0 0 103 0,-21 5-103 16,-18 2 103-16,-20 5-937 0</inkml:trace>
  <inkml:trace contextRef="#ctx0" brushRef="#br0" timeOffset="95619.42">8061 6806 875 0,'0'0'0'0,"0"0"0"16,36 31 0-16,-36-31 90 0,0 0-90 0,2 12 91 0,-11-8-91 15,9-4 103-15,0 0-103 0,-14 3 103 0,-6-1-103 16,20-2 100-16,0 0-100 0,-27 3 101 0,3-3-101 15,24 0 59-15,0 0-59 0,-21 4 59 0,4-4-59 16,17 0 54-16,0 0-54 0,-16 0 54 0,7 0-54 0,9 0 34 16,0 0-34-16,4 3 34 0,4 2-34 0,-8-5 24 15,0 0-24-15,18 5 25 0,12 2-25 0,-30-7 40 16,0 0-40-16,36 10 40 0,2 1-40 0,-38-11 3 16,0 0-3-16,44 10 3 0,-2 2-3 0,-42-12 4 15,0 0-4-15,43 8 4 0,3 1-4 0,-46-9-10 16,0 0 10-16,38 3-10 0,-7-3 10 0,-31 0-160 15,0 0 160-15,19 0-160 0,-8 0 160 0,19 0-1070 0</inkml:trace>
  <inkml:trace contextRef="#ctx0" brushRef="#br0" timeOffset="102195.58">9320 4488 236 0,'0'0'0'0,"-3"19"0"0,-6 9 0 0,9-28 39 0,0 0-39 16,-12 32 40-16,-2 11-40 0,14-43 49 0,0 0-49 16,-12 39 50-16,-2 1-50 0,14-40 38 0,0 0-38 0,-12 43 39 15,-1-1-39-15,13-42 15 0,0 0-15 0,-8 43 15 16,-1 2-15-16,9-45 37 0,0 0-37 0,-9 39 38 16,2-4-38-16,7-35 2 0,0 0-2 0,-5 41 2 15,-4 5-2-15,9-46 22 0,0 0-22 0,-3 43 23 16,-2 0-23-16,5-43 32 0,0 0-32 0,-4 44 32 15,4 2-32-15,0-46 5 0,0 0-5 0,4 45 5 16,-4-2-5-16,0-43-1 0,0 0 1 0,5 39 0 16,-2-3 0-16,-3-36-7 0,0 0 7 0,9 36-7 15,3 2 7-15,-12-38-18 0,0 0 18 0,9 32-18 16,3-4 18-16,-12-28-4 0,0 0 4 0,14 31-3 16,0-2 3-16,-14-29-3 0,0 0 3 0,11 29-3 15,-3 0 3-15,-8-29-2 0,0 0 2 0,9 31-1 0,-6 5 1 16,-3-36-5-16,0 0 5 0,7 34-4 0,0 5 4 15,-7-39-6-15,0 0 6 0,9 40-6 0,0 1 6 16,-9-41-1-16,0 0 1 0,12 43 0 0,2 0 0 0,-14-43-3 16,0 0 3-16,16 39-3 0,1 0 3 0,-17-39-47 15,0 0 47-15,12 31-46 0,0-3 46 0,-12-28-31 16,0 0 31-16,9 24-31 0,0-9 31 0,-9-15-25 16,0 0 25-16,3 15-24 0,3-1 24 0,-6-14-36 15,0 0 36-15,3 12-35 0,-1-2 35 0,-2-10-7 16,0 0 7-16,3 12-6 0,-3 0 6 0,0-12-19 15,0 0 19-15,4 16-18 0,-4-1 18 0,0-15-15 0,0 0 15 16,2 14-15-16,-2-4 15 0,0-10-9 0,0 0 9 16,0 9-9-16,0-2 9 0,0-7-1 0,0 0 1 15,0 8-1-15,0-4 1 0,0-4-1 0,0 0 1 0,-2 5-1 16,2 2 1-16,0-7-38 0,0 0 38 0,-7 8-37 16,2 4 37-16,-4 10-60 0</inkml:trace>
  <inkml:trace contextRef="#ctx0" brushRef="#br0" timeOffset="109400.09">9533 949 1087 0,'0'0'0'0,"0"0"-88"16,0 0 88-16,14-12-88 0,10-3 88 0,-24 15-7 0,0 0 7 15,25-12-6-15,4-4 6 0,-29 16-3 0,0 0 3 16,32-8-3-16,2-3 3 0,-34 11-15 0,0 0 15 16,40-5-14-16,7 2 14 0,-47 3 2 0,0 0-2 0,48-7 2 15,2 2-2-15,-50 5 8 0,0 0-8 0,56-7 8 16,-2 2-8-16,-54 5 16 0,0 0-16 0,64-4 17 15,8-2-17-15,-72 6 33 0,0 0-33 0,85-2 34 16,14-2-34-16,-99 4 1 0,0 0-1 0,96 0 2 16,-2 4-2-16,-94-4 13 0,0 0-13 0,98 2 13 15,-1 1-13-15,-97-3 15 0,0 0-15 0,93 10 16 16,-3 2-16-16,-90-12 15 0,0 0-15 0,89 9 15 16,2-6-15-16,-91-3 34 0,0 0-34 0,89 12 35 15,-1-3-35-15,-88-9 10 0,0 0-10 0,89 8 11 16,0-1-11-16,-89-7 30 0,0 0-30 0,94 5 30 0,5 2-30 15,-99-7 11-15,0 0-11 0,91 4 11 0,-7-8-11 16,-84 4 29-16,0 0-29 0,94-3 29 0,0-1-29 16,-94 4 11-16,0 0-11 0,89 0 11 0,-9 4-11 0,-80-4 5 15,0 0-5-15,80 3 6 0,-2 4-6 0,-78-7 15 16,0 0-15-16,84 5 15 0,-4-1-15 0,-80-4 14 16,0 0-14-16,78-4 15 0,-3-4-15 0,-75 8 8 15,0 0-8-15,68-11 9 0,-8-1-9 0,-60 12 16 16,0 0-16-16,55-8 17 0,-4-1-17 0,-51 9 14 15,0 0-14-15,38-10 15 0,-13 1-15 0,-25 9 0 16,0 0 0-16,22-5 0 0,-8 5 0 0,-14 0-140 16,0 0 140-16,37-7-906 0,-74 14 906 0</inkml:trace>
  <inkml:trace contextRef="#ctx0" brushRef="#br0" timeOffset="115781.9">7801 13856 449 0,'0'0'0'0,"18"-9"0"0,11-4 0 0,-29 13 112 15,0 0-112-15,0 0 113 0,-12 6-113 0,12-6 75 16,0 0-75-16,-5 4 76 0,-4 3-76 0,9-7 59 15,0 0-59-15,-7 3 59 0,5 1-59 0,2-4 44 16,0 0-44-16,2 5 44 0,10-4-44 0,-12-1 34 16,0 0-34-16,16 4 35 0,10-3-35 0,-26-1 23 15,0 0-23-15,26 4 24 0,7 1-24 0,-33-5 28 0,0 0-28 16,30 5 28-16,5-1-28 0,-35-4 21 0,0 0-21 16,29 6 21-16,-2 3-21 0,-27-9 26 0,0 0-26 0,29 14 26 15,4 1-26-15,-33-15 38 0,0 0-38 0,35 26 39 16,7 8-39-16,-42-34 13 0,0 0-13 0,43 41 13 15,11 5-13-15,-54-46 22 0,0 0-22 0,68 66 22 16,13 11-22-16,-81-77 8 0,0 0-8 0,71 70 8 16,-1 0-8-16,-70-70 16 0,0 0-16 0,62 55 17 15,-2-10-17-15,-60-45 14 0,0 0-14 0,50 34 15 16,-3-10-15-16,-47-24 4 0,0 0-4 0,30 17 4 16,-9-10-4-16,-21-7 7 0,0 0-7 0,17 8 8 15,-8-8-8-15,-9 0 13 0,0 0-13 0,9 2 14 16,-6 0-14-16,-3-2 0 0,0 0 0 0,0 0 0 15,-3-4 0-15,3 4-10 0,0 0 10 0,-6-7-9 16,-6 1 9-16,12 6-74 0,0 0 74 0,-17-9-74 0,-2-3 74 16,19 12-157-16,0 0 157 0,-20-14-156 0,-4-3 156 15,-23-14-720-15</inkml:trace>
  <inkml:trace contextRef="#ctx0" brushRef="#br0" timeOffset="116682.28">7775 14070 662 0,'0'0'0'0,"2"-2"0"16,5-3 0-16,-7 5 84 0,0 0-84 0,-4-7 85 15,1-1-85-15,3 8 69 0,0 0-69 0,-5-12 69 16,-1 0-69-16,6 12 40 0,0 0-40 0,-3-12 40 16,-4-2-40-16,7 14 10 0,0 0-10 0,-2-12 11 15,-1 2-11-15,3 10 11 0,0 0-11 0,-4-11 11 16,2 1-11-16,2 10 4 0,0 0-4 0,0-8 4 15,0 2-4-15,0 6 13 0,0 0-13 0,-3-6 13 16,3 0-13-16,0 6 3 0,0 0-3 0,0-3 4 16,3 1-4-16,-3 2 6 0,0 0-6 0,2 5 6 0,5 7-6 15,-7-12 7-15,0 0-7 0,12 24 8 0,6 14-8 16,-18-38 22-16,0 0-22 0,22 45 23 0,6 1-23 0,-28-46 31 16,0 0-31-16,32 53 31 0,4 4-31 0,-36-57 12 15,0 0-12-15,32 53 12 0,4-4-12 0,-36-49 36 16,0 0-36-16,26 38 37 0,-5-11-37 0,-21-27 12 15,0 0-12-15,18 21 12 0,-10-7-12 0,-8-14 19 16,0 0-19-16,-3 3 20 0,-9-6-20 0,12 3 8 16,0 0-8-16,-20-14 9 0,-13-5-9 0,33 19 9 15,0 0-9-15,-33-24 10 0,-5-7-10 0,38 31 3 16,0 0-3-16,-35-30 4 0,-3-10-4 0,38 40 19 0,0 0-19 16,-30-36 20-16,1-2-20 0,29 38 0 0,0 0 0 15,-27-37 1-15,7-1-1 0,20 38 0 0,0 0 0 16,-21-41 0-16,8-2 0 0,13 43 0 0,0 0 0 0,-14-44 1 15,6-1-1-15,8 45 2 0,0 0-2 0,-7-46 3 16,3-2-3-16,4 48-1 0,0 0 1 0,0-41 0 16,4 6 0-16,-4 35 0 0,0 0 0 0,3-32 0 15,6 8 0-15,-9 24-3 0,0 0 3 0,17-19-3 16,4 5 3-16,-21 14-2 0,0 0 2 0,30-8-2 16,8 6 2-16,-38 2-2 0,0 0 2 0,47 0-2 15,13 2 2-15,-60-2-2 0,0 0 2 0,62 7-1 16,6-2 1-16,-68-5-1 0,0 0 1 0,79 7-1 15,9-2 1-15,-88-5-3 0,0 0 3 0,75-2-3 16,-7-1 3-16,-68 3-2 0,0 0 2 0,47-7-2 16,-17-2 2-16,-30 9-2 0,0 0 2 0,24-7-1 0,-6 2 1 15,-18 5 8-15,0 0-8 0,12 0 9 0,-3 0-9 16,-9 0 18-16,0 0-18 0,1 0 18 0,-1 4-18 16,0-4 4-16,0 0-4 0,-14 20 4 0,-6 14-4 15,20-34 15-15,0 0-15 0,-27 40 15 0,-2 8-15 0,29-48 8 16,0 0-8-16,-33 51 8 0,-2 7-8 0,35-58 8 15,0 0-8-15,-38 72 9 0,-8 12-9 0,46-84 44 16,0 0-44-16,-38 76 44 0,8-4-44 0,30-72 0 16,0 0 0-16,-17 48 1 0,8-17-1 0,9-31-139 15,0 0 139-15,5 18-139 0,13-7 139 0,-18-11-80 16,0 0 80-16,24 30-889 0,-48-60 889 0</inkml:trace>
  <inkml:trace contextRef="#ctx0" brushRef="#br0" timeOffset="118198.93">11777 139 203 0,'0'0'0'0,"0"0"10"0,0 0-10 0,0 0 11 16,5-7-11-16,-5 7 27 0,0 0-27 0,0-2 27 16,0-5-27-16,0 7 22 0,0 0-22 0,0-3 22 0,0 1-22 15,0 2 32-15,0 0-32 0,0 0 33 0,0-3-33 16,0 3 19-16,0 0-19 0,0 0 20 0,0 0-20 0,0 0 18 15,0 0-18-15,0 0 19 0,0 3-19 0,0-3 10 16,0 0-10-16,0 5 10 0,0 7-10 0,0-12 10 16,0 0-10-16,0 23 10 0,5 6-10 0,-5-29 8 15,0 0-8-15,7 39 8 0,2 4-8 0,-9-43 8 16,0 0-8-16,9 48 8 0,-1 5-8 0,-8-53 3 16,0 0-3-16,5 53 4 0,4 5-4 0,-9-58 12 15,0 0-12-15,7 55 12 0,-2 5-12 0,-5-60 32 0,0 0-32 16,7 58 33-16,2 6-33 0,-9-64 34 0,0 0-34 15,5 82 35-15,2 9-35 0,-7-91 38 0,0 0-38 16,9 91 38-16,1-1-38 0,-10-90 25 0,0 0-25 16,13 91 26-16,-1 7-26 0,-12-98 27 0,0 0-27 0,12 91 27 15,-3-2-27-15,-9-89 33 0,0 0-33 0,8 84 33 16,1-9-33-16,-9-75 19 0,0 0-19 0,4 77 20 16,1-1-20-16,-5-76 18 0,0 0-18 0,5 75 19 15,-1-1-19-15,-4-74 10 0,0 0-10 0,3 68 10 16,2-1-10-16,-5-67 10 0,0 0-10 0,4 62 10 15,-4-8-10-15,0-54 8 0,0 0-8 0,0 55 8 16,0 2-8-16,0-57 15 0,0 0-15 0,0 46 15 16,3-7-15-16,-3-39 22 0,0 0-22 0,0 36 23 15,2-1-23-15,-2-35 22 0,0 0-22 0,3 32 23 16,4-1-23-16,-7-31 45 0,0 0-45 0,7 29 45 16,0-1-45-16,-7-28 39 0,0 0-39 0,9 25 39 0,-5-1-39 15,-4-24 40-15,0 0-40 0,5 21 40 0,-5-6-40 16,0-15 26-16,0 0-26 0,3 19 26 0,1 2-26 15,-4-21 46-15,0 0-46 0,1 18 46 0,3 0-46 0,-4-18 16 16,0 0-16-16,0 12 17 0,0-2-17 0,0-10 21 16,0 0-21-16,0 12 21 0,-4-4-21 0,4-8 25 15,0 0-25-15,-1 7 26 0,1-2-26 0,0-5-2 16,0 0 2-16,-4 4-2 0,1 1 2 0,3-5-152 16,0 0 152-16,-14 7-152 0,-7-4 152 0,-12 6-959 15</inkml:trace>
  <inkml:trace contextRef="#ctx0" brushRef="#br0" timeOffset="119625.71">10301 860 326 0,'0'0'0'0,"0"0"132"0,0 0-132 0,0 0 133 15,-43-5-133-15,43 5 68 0,0 0-68 0,-25-4 69 16,1-1-69-16,24 5 58 0,0 0-58 0,-23-3 58 0,-3-1-58 15,26 4 40-15,0 0-40 0,-21-3 40 0,-3 0-40 16,24 3 23-16,0 0-23 0,-18-2 24 0,3 2-24 0,15 0 10 16,0 0-10-16,-18 0 11 0,1 0-11 0,17 0-3 15,0 0 3-15,-21 0-2 0,0 0 2 0,21 0-13 16,0 0 13-16,-23 2-13 0,-6 1 13 0,29-3-11 16,0 0 11-16,-37 7-10 0,-3 1 10 0,40-8-2 15,0 0 2-15,-47 12-1 0,-2 4 1 0,49-16 3 16,0 0-3-16,-47 20 4 0,4 6-4 0,43-26 34 15,0 0-34-15,-42 24 34 0,7 3-34 0,35-27 1 0,0 0-1 16,-33 33 2-16,0 6-2 0,33-39 3 0,0 0-3 16,-30 40 4-16,4 6-4 0,26-46 0 0,0 0 0 15,-26 45 1-15,-4 1-1 0,30-46 1 0,0 0-1 16,-26 43 2-16,2 1-2 0,24-44 4 0,0 0-4 0,-26 47 4 16,5-5-4-16,21-42 2 0,0 0-2 0,-18 45 3 15,1-2-3-15,17-43 5 0,0 0-5 0,-16 43 6 16,7 1-6-16,9-44 3 0,0 0-3 0,-8 46 3 15,-1-3-3-15,9-43 0 0,0 0 0 0,-9 40 0 16,1-1 0-16,8-39-1 0,0 0 1 0,-9 39 0 16,-3-3 0-16,12-36 0 0,0 0 0 0,-9 33 0 15,0-2 0-15,9-31-1 0,0 0 1 0,-8 24-1 16,4-5 1-16,4-19-1 0,0 0 1 0,-3 18-1 16,1 0 1-16,2-18-4 0,0 0 4 0,-2 15-3 15,2 0 3-15,0-15-3 0,0 0 3 0,0 12-2 0,0 0 2 16,0-12-11-16,0 0 11 0,2 12-10 0,0-3 10 15,-2-9-145-15,0 0 145 0,5 12-145 0,2-2 145 16,5 14-450-16</inkml:trace>
  <inkml:trace contextRef="#ctx0" brushRef="#br0" timeOffset="121832.89">13216 958 639 0,'0'0'0'0,"0"0"144"0,0 0-144 0,0 0 144 15,0 0-144-15,0 0 103 0,0 0-103 0,0 0 103 16,0 0-103-16,0 0 75 0,0 0-75 0,0 0 75 16,0 0-75-16,0 0 20 0,0 0-20 0,0 0 20 15,-19-9-20-15,19 9 21 0,0 0-21 0,-14-7 21 16,-4-1-21-16,18 8 14 0,0 0-14 0,-21-9 15 16,4-1-15-16,17 10 15 0,0 0-15 0,-26-12 16 15,-4-4-16-15,30 16 4 0,0 0-4 0,-28-12 5 16,2-3-5-16,26 15 0 0,0 0 0 0,-26-12 1 15,-2 3-1-15,28 9 2 0,0 0-2 0,-30-8 3 0,-1 1-3 16,31 7 1-16,0 0-1 0,-26-3 2 0,5 1-2 16,21 2 9-16,0 0-9 0,-30-4 9 0,3 1-9 15,27 3 8-15,0 0-8 0,-27-3 9 0,3 3-9 0,24 0 3 16,0 0-3-16,-28 0 4 0,-5 0-4 0,33 0 6 16,0 0-6-16,-35 3 7 0,2 4-7 0,33-7 3 15,0 0-3-15,-42 8 3 0,-1 1-3 0,43-9 1 16,0 0-1-16,-39 7 2 0,1 1-2 0,38-8 0 15,0 0 0-15,-38 12 0 0,-1 4 0 0,39-16-1 16,0 0 1-16,-33 19-1 0,7 5 1 0,26-24-11 16,0 0 11-16,-29 27-10 0,4 6 10 0,25-33-9 15,0 0 9-15,-22 39-9 0,1 4 9 0,21-43-1 0,0 0 1 16,-21 39-1-16,2 4 1 0,19-43-1 0,0 0 1 16,-23 48-1-16,0 3 1 0,23-51-1 0,0 0 1 0,-24 50 0 15,0 2 0-15,24-52 0 0,0 0 0 0,-21 47 1 16,1 5-1-16,20-52 0 0,0 0 0 0,-15 46 0 15,6-1 0-15,9-45-2 0,0 0 2 0,-9 46-2 16,6-2 2-16,3-44 0 0,0 0 0 0,-4 50 0 16,3-2 0-16,1-48 0 0,0 0 0 0,-4 48 1 15,2 2-1-15,2-50 0 0,0 0 0 0,0 44 0 16,6 3 0-16,-6-47 0 0,0 0 0 0,1 44 1 16,6-1-1-16,-7-43 1 0,0 0-1 0,9 39 1 15,0 1-1-15,-9-40 0 0,0 0 0 0,8 43 1 16,5-4-1-16,-13-39 7 0,0 0-7 0,8 39 8 15,-2 1-8-15,-6-40 8 0,0 0-8 0,7 34 8 16,-4 2-8-16,-3-36 8 0,0 0-8 0,5 36 9 0,-1-2-9 16,-4-34 15-16,0 0-15 0,2 29 15 0,1-5-15 15,-3-24 8-15,0 0-8 0,0 26 8 0,3-2-8 16,-3-24 3-16,0 0-3 0,2 21 4 0,2 1-4 0,-4-22 3 16,0 0-3-16,3 24 3 0,1-4-3 0,-4-20 10 15,0 0-10-15,5 19 10 0,-5 2-10 0,0-21 8 16,0 0-8-16,0 19 8 0,0-4-8 0,0-15 3 15,0 0-3-15,0 12 4 0,-4 0-4 0,4-12 20 16,0 0-20-16,-1 9 20 0,-1-3-20 0,2-6 3 16,0 0-3-16,-2 9 3 0,2-6-3 0,0-3 6 15,0 0-6-15,0 2 7 0,0 2-7 0,0-4 14 0,0 0-14 16,-5 3 15-16,1 0-15 0,4-3 1 0,0 0-1 16,-6 4 1-16,0-2-1 0,6-2 0 0,0 0 0 15,-5 3 1-15,2 0-1 0,3-3 3 0,0 0-3 0,-4 0 3 16,1 4-3-16,3-4 0 0,0 0 0 0,-6 0 0 15,1 0 0-15,5 0 1 0,0 0-1 0,-7-7 2 16,-2-8-2-16,9 15 0 0,0 0 0 0,-8-21 0 16,-1-13 0-16,9 34-1 0,0 0 1 0,-9-40-1 15,1-8 1-15,8 48 0 0,0 0 0 0,-7-54 0 16,5-6 0-16,2 60-10 0,0 0 10 0,2-62-9 16,5-1 9-16,-7 63-4 0,0 0 4 0,8-59-3 15,5 3 3-15,-13 56-7 0,0 0 7 0,13-58-7 16,5 1 7-16,-18 57-8 0,0 0 8 0,24-67-8 15,1-10 8-15,-25 77 0 0,0 0 0 0,29-72 0 0,6 2 0 16,-35 70-1-16,0 0 1 0,30-75 0 0,-1-1 0 16,-29 76-2-16,0 0 2 0,33-80-2 0,2-1 2 15,-35 81-2-15,0 0 2 0,33-74-1 0,6 3 1 16,-39 71-5-16,0 0 5 0,38-62-5 0,2 2 5 0,-40 60-3 16,0 0 3-16,42-52-3 0,0 6 3 0,-42 46-5 15,0 0 5-15,31-36-5 0,-3 9 5 0,-28 27-7 16,0 0 7-16,31-31-7 0,2 4 7 0,-33 27-1 15,0 0 1-15,34-28 0 0,4 3 0 0,-38 25-3 16,0 0 3-16,42-26-3 0,5 2 3 0,-47 24-2 16,0 0 2-16,47-16-1 0,9 4 1 0,-56 12 1 15,0 0-1-15,50-8 1 0,2 4-1 0,-52 4 1 0,0 0-1 16,54-5 1-16,6 5-1 0,-60 0 1 0,0 0-1 16,76-3 2-16,13 3-2 0,-89 0 9 0,0 0-9 15,85 0 9-15,-3 3-9 0,-82-3 3 0,0 0-3 0,79-3 4 16,-6 3-4-16,-73 0 6 0,0 0-6 0,80-12 6 15,0-4-6-15,-80 16 0 0,0 0 0 0,80-12 1 16,-1-3-1-16,-79 15 0 0,0 0 0 0,75-7 0 16,-2 5 0-16,-73 2 0 0,0 0 0 0,80 0 0 15,5-3 0-15,-85 3 0 0,0 0 0 0,75 0 0 16,-2 3 0-16,-73-3-1 0,0 0 1 0,68 2 0 16,-5 5 0-16,-63-7 0 0,0 0 0 0,61 9 0 15,-2 1 0-15,-59-10 0 0,0 0 0 0,47 5 0 16,-10-2 0-16,-37-3 0 0,0 0 0 0,38 6 0 15,-3 0 0-15,-35-6 1 0,0 0-1 0,30 7 2 16,-10-5-2-16,-20-2 11 0,0 0-11 0,21 3 11 16,-3 1-11-16,-18-4 4 0,0 0-4 0,9 3 4 0,-4-6-4 15,-5 3 22-15,0 0-22 0,3 0 22 0,1 3-22 16,-4-3 37-16,0 0-37 0,0 0 37 0,0 0-37 0,0 0 6 16,0 0-6-16,-18 0 6 0,-6 0-6 0,24 0 12 15,0 0-12-15,-26 0 13 0,-9-3-13 0,35 3 16 16,0 0-16-16,-37-7 17 0,-10-2-17 0,47 9 3 15,0 0-3-15,-45-12 3 0,-4 0-3 0,49 12 31 16,0 0-31-16,-50-12 31 0,-10-3-31 0,60 15 0 16,0 0 0-16,-62-15 0 0,-6 3 0 0,68 12 0 15,0 0 0-15,-79-12 0 0,-9 3 0 0,88 9 12 16,0 0-12-16,-79-7 13 0,6 4-13 0,73 3 1 0,0 0-1 16,-71-5 1-16,1-2-1 0,70 7 1 0,0 0-1 15,-72-5 1-15,-4-2-1 0,76 7 3 0,0 0-3 0,-75-4 4 16,2 3-4-16,73 1-1 0,0 0 1 0,-73 1 0 15,1 6 0-15,72-7-1 0,0 0 1 0,-80 5 0 16,-4 6 0-16,84-11-4 0,0 0 4 0,-78 12-3 16,-2-4 3-16,80-8-3 0,0 0 3 0,-86 12-3 15,1 4 3-15,85-16-11 0,0 0 11 0,-80 18-10 16,0 6 10-16,80-24-78 0,0 0 78 0,-75 45-78 16,2 13 78-16,73-58-139 0,0 0 139 0,-86 79-139 15,-9 15 139-15,-87 79-1028 0</inkml:trace>
  <inkml:trace contextRef="#ctx0" brushRef="#br0" timeOffset="123663.9">8540 2976 841 0,'0'0'0'0,"14"1"0"16,14 3 0-16,-28-4 81 0,0 0-81 0,-9 3 82 15,-15 1-82-15,24-4 49 0,0 0-49 0,-18 1 49 16,-3 3-49-16,21-4 13 0,0 0-13 0,-5-5 13 16,10 1-13-16,-5 4 0 0,0 0 0 0,16-8 0 15,12 1 0-15,-28 7 0 0,0 0 0 0,40-7 0 16,16 2 0-16,-56 5 1 0,0 0-1 0,64-4 2 15,16 4-2-15,-80 0 5 0,0 0-5 0,101-3 6 16,25 1-6-16,-126 2 3 0,0 0-3 0,125-3 4 16,7-6-4-16,-132 9 2 0,0 0-2 0,131-7 3 15,2-1-3-15,-133 8 5 0,0 0-5 0,132-4 5 16,2 4-5-16,-134 0 12 0,0 0-12 0,132 0 12 16,4 0-12-16,-136 0 3 0,0 0-3 0,131 0 4 0,1 0-4 15,-132 0 7-15,0 0-7 0,140 0 7 0,1 0-7 0,-141 0 3 16,0 0-3-16,139-6 3 0,-6-3-3 0,-133 9 18 15,0 0-18-15,130-5 19 0,-2-2-19 0,-128 7 7 16,0 0-7-16,120-3 8 0,2-1-8 0,-122 4 45 16,0 0-45-16,113 0 46 0,0 0-46 0,-113 0 6 15,0 0-6-15,113-5 7 0,-6-2-7 0,-107 7 21 16,0 0-21-16,109-8 21 0,1-4-21 0,-110 12 22 16,0 0-22-16,106-9 23 0,-3-3-23 0,-103 12 8 15,0 0-8-15,103-7 8 0,-4 0-8 0,-99 7 10 16,0 0-10-16,86-1 10 0,-13-3-10 0,-73 4 3 0,0 0-3 15,63 4 4-15,-11 1-4 0,-52-5 0 0,0 0 0 16,45 7 1-16,-7 1-1 0,-38-8-43 0,0 0 43 0,21 7-43 16,-12-2 43-16,-9-5-139 0,0 0 139 0,5 4-139 15,-5-4 139-15,6 7-759 0</inkml:trace>
  <inkml:trace contextRef="#ctx0" brushRef="#br0" timeOffset="124325.7">9231 1753 214 0,'0'3'0'0,"0"-3"-48"16,0 0 48-16,0 21-47 0,-3 13 47 0,1 17-18 15</inkml:trace>
  <inkml:trace contextRef="#ctx0" brushRef="#br0" timeOffset="124474.86">9237 2080 102 0,'0'0'0'0,"0"15"0"0,0 16 0 0,0-31 2 0,0 0-2 15,-2 60 2-15,2 26-2 0,0-86 0 0,0 0 0 16,-4 111 1-16,-3 26-1 0,7-137 2 0,0 0-2 16,-5 118 2-16,0 0-2 0,5-118 18 0,0 0-18 15,0 98 18-15,0-16-18 0,0-82 38 0,0 0-38 0,2 72 38 16,1-13-38-16,-3-59 21 0,0 0-21 0,4 47 21 16,1-12-21-16,-5-35 19 0,0 0-19 0,3 24 20 15,-3-9-20-15,0-15-15 0,0 0 15 0,0 12-14 16,0-7 14-16,-3 14-143 0</inkml:trace>
  <inkml:trace contextRef="#ctx0" brushRef="#br0" timeOffset="125149.84">8672 3579 438 0,'0'0'0'0,"7"3"0"15,2 2 0-15,-9-5 32 0,0 0-32 0,5 7 33 16,2-2-33-16,-7-5 5 0,0 0-5 0,14 11 6 15,-2 1-6-15,-12-12 9 0,0 0-9 0,21 12 10 16,0 0-10-16,-21-12 25 0,0 0-25 0,26 5 26 16,0 2-26-16,-26-7 74 0,0 0-74 0,26-6 74 15,2 0-74-15,-28 6 96 0,0 0-96 0,23-16 96 16,1-8-96-16,-24 24 78 0,0 0-78 0,21-27 79 16,-3-9-79-16,-18 36 60 0,0 0-60 0,14-35 61 15,-2 0-61-15,-12 35 30 0,0 0-30 0,12-33 30 0,0 2-30 16,-12 31 4-16,0 0-4 0,9-24 5 0,-4 5-5 15,-5 19 15-15,0 0-15 0,7-15 16 0,-5 6-16 16,-2 9 3-16,0 0-3 0,0 0 4 0,0 4-4 0,0-4 6 16,0 0-6-16,-2 20 6 0,-5 15-6 0,7-35 7 15,0 0-7-15,-5 39 8 0,-2 9-8 0,7-48 3 16,0 0-3-16,-5 48 3 0,-4 2-3 0,9-50 2 16,0 0-2-16,-9 51 2 0,2-3-2 0,7-48 5 15,0 0-5-15,-1 39 5 0,-3-3-5 0,4-36 2 16,0 0-2-16,0 28 2 0,0-9-2 0,0-19-3 15,0 0 3-15,4 15-3 0,4-3 3 0,-8-12-133 16,0 0 133-16,9 0-133 0,3-12 133 0,-12 12-169 0,0 0 169 16,12-15-168-16,6-13 168 0,13-18-462 0</inkml:trace>
  <inkml:trace contextRef="#ctx0" brushRef="#br0" timeOffset="125465.08">9184 3469 539 0,'0'0'0'0,"-3"16"0"16,-2 4 0-16,5-20 116 0,0 0-116 0,-4 26 116 15,1 6-116-15,3-32 86 0,0 0-86 0,0 35 87 16,3 4-87-16,-3-39 57 0,0 0-57 0,9 33 57 16,3 1-57-16,-12-34 13 0,0 0-13 0,14 24 13 15,5-4-13-15,-19-20 13 0,0 0-13 0,23 7 13 16,-2-14-13-16,-21 7 15 0,0 0-15 0,21-12 16 0,0-12-16 15,-21 24 14-15,0 0-14 0,12-27 15 0,-4-9-15 16,-8 36 9-16,0 0-9 0,6-31 9 0,-6-5-9 16,0 36 4-16,0 0-4 0,-9-31 4 0,-3 4-4 0,12 27 7 15,0 0-7-15,-14-21 7 0,2 6-7 0,12 15 0 16,0 0 0-16,-13-12 0 0,5 5 0 0,8 7-54 16,0 0 54-16,-5-3-53 0,-2 1 53 0,7 2-141 15,0 0 141-15,-4 5-141 0,2 5 141 0,-6 7-521 16</inkml:trace>
  <inkml:trace contextRef="#ctx0" brushRef="#br0" timeOffset="125765.45">9439 3437 225 0,'0'0'0'0,"-12"3"0"16,-6 9 0-16,18-12 88 0,0 0-88 0,-7 21 89 15,11 9-89-15,-4-30 76 0,0 0-76 0,0 33 77 16,5 1-77-16,-5-34 54 0,0 0-54 0,7 36 54 16,-2-3-54-16,-5-33 46 0,0 0-46 0,12 31 47 15,0-1-47-15,-12-30 19 0,0 0-19 0,13 17 20 16,1-6-20-16,-14-11 47 0,0 0-47 0,14-4 48 16,1-8-48-16,-15 12 38 0,0 0-38 0,12-24 39 15,1-10-39-15,-13 34 34 0,0 0-34 0,8-32 34 16,-2-8-34-16,-6 40 1 0,0 0-1 0,0-34 1 0,-6 5-1 15,6 29-36-15,0 0 36 0,-3-23-36 0,-6 8 36 16,9 15-138-16,0 0 138 0,-9-12-137 0,1 7 137 16,-8-14-424-16</inkml:trace>
  <inkml:trace contextRef="#ctx0" brushRef="#br0" timeOffset="126216.88">9639 3296 987 0,'0'0'0'0,"4"15"0"15,4 8 0-15,-8-23 1 0,0 0-1 0,9 24 2 16,3 0-2-16,-12-24 1 0,0 0-1 0,11 27 2 15,1 4-2-15,-12-31-5 0,0 0 5 0,12 29-5 16,0-7 5-16,-12-22-38 0,0 0 38 0,9 21-37 16,0-6 37-16,-9-15 35 0,0 0-35 0,8 12 35 15,-2-8-35-15,-6-4 50 0,0 0-50 0,7-11 51 16,1-6-51-16,-8 17 54 0,0 0-54 0,9-27 55 16,3-4-55-16,-12 31 46 0,0 0-46 0,12-32 46 15,2-3-46-15,-14 35 13 0,0 0-13 0,13-27 13 16,-1-1-13-16,-12 28 7 0,0 0-7 0,10-15 8 15,-1 6-8-15,-9 9 1 0,0 0-1 0,10 4 1 0,-1 11-1 16,-9-15 0-16,0 0 0 0,5 21 1 0,-1 6-1 16,-4-27 0-16,0 0 0 0,3 31 0 0,2 2 0 0,-5-33-1 15,0 0 1-15,4 27 0 0,-4 0 0 0,0-27-1 16,0 0 1-16,9 19 0 0,-1-3 0 0,-8-16-8 16,0 0 8-16,14 5-8 0,5-5 8 0,-19 0-117 15,0 0 117-15,23-12-117 0,3-9 117 0,25-13-715 16</inkml:trace>
  <inkml:trace contextRef="#ctx0" brushRef="#br0" timeOffset="126921.5">11515 3181 561 0,'0'0'0'0,"0"0"0"15,18 4 0-15,-18-4 79 0,0 0-79 0,7-4 80 16,-7-3-80-16,0 7 63 0,0 0-63 0,5-12 63 16,0-5-63-16,-5 17 48 0,0 0-48 0,11-19 49 15,-1-8-49-15,-10 27 22 0,0 0-22 0,16-27 22 16,5-2-22-16,-21 29 10 0,0 0-10 0,21-31 11 15,0 0-11-15,-21 31 18 0,0 0-18 0,26-24 19 16,-4 0-19-16,-22 24 3 0,0 0-3 0,25-12 4 0,-4 5-4 16,-21 7-2-16,0 0 2 0,20-3-2 0,-2 6 2 15,-18-3-138-15,0 0 138 0,14 3-137 0,-2 1 137 16,16 4-486-16</inkml:trace>
  <inkml:trace contextRef="#ctx0" brushRef="#br0" timeOffset="127251.81">11578 3161 505 0,'0'0'0'15,"12"5"0"-15,6 2 0 0,-18-7 68 0,0 0-68 0,17 8 68 16,6 4-68-16,-23-12 35 0,0 0-35 0,22 12 35 15,5 0-35-15,-27-12 1 0,0 0-1 0,26 16 2 16,-5-1-2-16,-21-15 0 0,0 0 0 0,17 12 0 16,-5 4 0-16,-12-16-1 0,0 0 1 0,5 15 0 15,-5 2 0-15,0-17 1 0,0 0-1 0,-5 19 2 16,-4 1-2-16,9-20 18 0,0 0-18 0,-20 23 18 16,-10 1-18-16,30-24 9 0,0 0-9 0,-24 19 9 15,1-6-9-15,23-13 0 0,0 0 0 0,-17 11 0 16,4-3 0-16,13-8-72 0,0 0 72 0,-8 0-72 15,4 0 72-15,4 0-140 0,0 0 140 0,5-8-140 16,11-8 140-16,5-6-165 0</inkml:trace>
  <inkml:trace contextRef="#ctx0" brushRef="#br0" timeOffset="127582.08">11900 3181 214 0,'0'0'0'0,"-7"12"0"0,-3 4 0 0,10-16 30 16,0 0-30-16,0 15 30 0,9 1-30 0,-9-16 81 16,0 0-81-16,5 20 82 0,-2 4-82 0,-3-24 77 15,0 0-77-15,4 22 78 0,1-1-78 0,-5-21 67 16,0 0-67-16,4 24 68 0,1-5-68 0,-5-19 62 0,0 0-62 16,9 15 62-16,-4-3-62 0,-5-12 63 0,0 0-63 15,10 0 64-15,4-7-64 0,-14 7 52 0,0 0-52 16,12-20 52-16,1-15-52 0,-13 35 33 0,0 0-33 0,10-32 33 15,-3-11-33-15,-7 43 9 0,0 0-9 0,3-36 10 16,-4 0-10-16,1 36 12 0,0 0-12 0,-6-31 12 16,-6 7-12-16,12 24 1 0,0 0-1 0,-10-15 1 15,-2 3-1-15,12 12-5 0,0 0 5 0,-13-4-5 16,5 4 5-16,8 0-68 0,0 0 68 0,-12 9-67 16,-2 10 67-16,14-19-161 0,0 0 161 0,-7 15-160 15,1 6 160-15,-6 18-446 0</inkml:trace>
  <inkml:trace contextRef="#ctx0" brushRef="#br0" timeOffset="127837.23">12155 3188 740 0,'0'0'0'0,"-18"0"0"0,-10 0 0 0,28 0 87 16,0 0-87-16,-8 17 88 0,6 7-88 0,2-24 73 15,0 0-73-15,2 31 74 0,3 3-74 0,-5-34 42 16,0 0-42-16,9 36 42 0,6 4-42 0,-15-40 10 16,0 0-10-16,16 29 10 0,5-3-10 0,-21-26 29 15,0 0-29-15,26 12 29 0,0-12-29 0,-26 0 27 0,0 0-27 16,25-19 27-16,-3-21-27 0,-22 40-1 16,0 0 1-16,16-51-1 0,-2-16 1 0,-14 67-94 0,0 0 94 15,26-118-803-15,-52 236 803 0</inkml:trace>
  <inkml:trace contextRef="#ctx0" brushRef="#br0" timeOffset="148765.88">4836 14090 617 0,'0'0'0'16,"16"-1"0"-16,5-1 0 0,-21 2 41 0,0 0-41 0,8 0 41 15,-8-3-41-15,0 3 26 0,0 0-26 0,0 0 26 16,0 0-26-16,0 0 35 0,0 0-35 0,0 0 36 15,6-4-36-15,-6 4 18 0,0 0-18 0,8-2 18 16,8 1-18-16,-16 1 18 0,0 0-18 0,14-2 18 16,7 2-18-16,-21 0 27 0,0 0-27 0,24 0 27 15,2 0-27-15,-26 0 3 0,0 0-3 0,33 2 3 16,2 3-3-16,-35-5 13 0,0 0-13 0,39 7 13 16,2 0-13-16,-41-7 24 0,0 0-24 0,44 6 25 15,3 1-25-15,-47-7 30 0,0 0-30 0,45 7 30 0,2 0-30 16,-47-7 13-16,0 0-13 0,39 5 13 0,-6 0-13 15,-33-5 12-15,0 0-12 0,35 2 13 0,-6-4-13 16,-29 2 25-16,0 0-25 0,30-1 26 0,-1-5-26 0,-29 6 12 16,0 0-12-16,25-5 12 0,1-2-12 0,-26 7 40 15,0 0-40-15,26-8 41 0,-5 1-41 0,-21 7 37 16,0 0-37-16,24-5 37 0,-1 0-37 0,-23 5 23 16,0 0-23-16,24-2 24 0,3 2-24 0,-27 0 36 15,0 0-36-15,21 0 36 0,-4 0-36 0,-17 0 7 16,0 0-7-16,12 0 7 0,0 0-7 0,-12 0 28 15,0 0-28-15,6 2 28 0,-1-1-28 0,-5-1 19 16,0 0-19-16,3 2 20 0,1-2-20 0,-4 0 9 0,0 0-9 16,0 0 10-16,0 0-10 0,0 0 18 0,0 0-18 15,0 0 18-15,-4 2-18 0,4-2 33 0,0 0-33 0,-14 3 33 16,-7 2-33-16,21-5 0 0,0 0 0 16,-19 6 0-16,0 0 0 0,19-6 0 0,0 0 0 0,-28 9 0 15,-7 0 0-15,35-9-6 0,0 0 6 0,-29 6-5 16,3 0 5-16,26-6-4 0,0 0 4 0,-33 6-4 15,-2 0 4-15,35-6-3 0,0 0 3 0,-30 5-3 16,4 0 3-16,26-5-5 0,0 0 5 0,-30 3-5 16,1-1 5-16,29-2-1 0,0 0 1 0,-30 0 0 15,2 0 0-15,28 0-2 0,0 0 2 0,-26-2-2 16,0 1 2-16,26 1-5 0,0 0 5 0,-24-2-5 16,1-2 5-16,23 4-1 0,0 0 1 0,-24-3 0 15,3 0 0-15,21 3-6 0,0 0 6 0,-23-9-6 0,2-1 6 16,21 10-3-16,0 0 3 0,-17-16-3 0,4-3 3 15,13 19-12-15,0 0 12 0,-12-22-12 0,7-3 12 16,5 25-9-16,0 0 9 0,-7-26-8 0,5-2 8 16,2 28-1-16,0 0 1 0,-3-20-1 0,-1 1 1 0,4 19-8 15,0 0 8-15,-3-14-7 0,6 4 7 0,-3 10-3 16,0 0 3-16,0-7-3 0,0 2 3 0,0 5-12 16,0 0 12-16,0-3-12 0,-3 3 12 0,3 0-4 15,0 0 4-15,0 0-3 0,-2 3 3 0,2-3-1 16,0 0 1-16,0 0 0 0,0 5 0 0,0-5 0 15,0 0 0-15,0 0 0 0,0 4 0 0,0-4 0 16,0 0 0-16,0 0 0 0,-7 0 0 0,7 0 0 16,0 0 0-16,-5-6 1 0,0-2-1 0,5 8 1 0,0 0-1 15,-7-12 1-15,-2-2-1 0,9 14 3 0,0 0-3 16,-9-10 4-16,1 0-4 0,8 10 6 0,0 0-6 16,-6-7 6-16,-1 2-6 0,7 5 0 0,0 0 0 0,-5-4 1 15,2 1-1-15,3 3 3 0,0 0-3 0,-4-2 3 16,2 2-3-16,2 0 10 0,0 0-10 0,0 0 11 15,0 0-11-15,0 0 0 0,0 0 0 0,0 0 0 16,2 4 0-16,-2-4 0 0,0 0 0 0,7 1 0 16,2-1 0-16,-9 0 0 0,0 0 0 0,12 4 0 15,6-4 0-15,-18 0-2 0,0 0 2 0,20 0-2 16,1 1 2-16,-21-1-2 0,0 0 2 0,19 2-1 16,2-2 1-16,-21 0-5 0,0 0 5 0,21 2-4 15,-5 1 4-15,-16-3-7 0,0 0 7 0,17 4-6 16,-4-3 6-16,-13-1-3 0,0 0 3 0,8 4-3 15,1-3 3-15,-9-1-132 0,0 0 132 0,12 6-131 0,2 2 131 16,-14-8-156-16,0 0 156 0,5 7-155 0,2 0 155 16,6 7-648-16</inkml:trace>
  <inkml:trace contextRef="#ctx0" brushRef="#br0" timeOffset="150432.74">6002 10767 931 0,'0'0'0'0,"0"-2"0"0,-4-5 0 0,4 7 63 0,0 0-63 16,0 0 63-16,5 0-63 0,-5 0 38 0,0 0-38 15,4 2 38-15,3 3-38 0,-7-5 9 0,0 0-9 16,2 2 10-16,4 1-10 0,-6-3 0 0,0 0 0 0,6 4 0 15,-3-1 0-15,-3-3 0 0,0 0 0 0,5 4 0 16,2-3 0-16,-7-1-1 0,0 0 1 0,6 2-1 16,2-2 1-16,-8 0 0 0,0 0 0 0,4 2 0 15,-2-2 0-15,-2 0 1 0,0 0-1 0,0 0 1 16,3 3-1-16,-3-3 1 0,0 0-1 0,0 0 1 16,0 4-1-16,0-4 4 0,0 0-4 0,0 3 5 15,0 1-5-15,0-4 12 0,0 0-12 0,0 5 13 16,0-2-13-16,0-3 3 0,0 0-3 0,0 5 4 15,0 2-4-15,0-7 21 0,0 0-21 0,-3 5 21 16,3 2-21-16,0-7 13 0,0 0-13 0,-2 2 14 0,2 1-14 16,0-3 9-16,0 0-9 0,0 4 10 0,0-1-10 15,0-3 10-15,0 0-10 0,0 0 10 0,-4 4-10 16,4-4 15-16,0 0-15 0,0 0 15 0,0 0-15 16,0 0 3-16,0 0-3 0,0 0 4 0,0 0-4 0,0 0 2 15,0 0-2-15,0 0 3 0,6 1-3 0,-6-1 1 16,0 0-1-16,7 2 2 0,-2-2-2 0,-5 0 1 15,0 0-1-15,7 0 1 0,1 0-1 0,-8 0 1 16,0 0-1-16,9 0 1 0,0 2-1 0,-9-2 0 16,0 0 0-16,9 1 1 0,-4-1-1 0,-5 0-19 15,0 0 19-15,8 2-18 0,3 2 18 0,-11-4-152 16,0 0 152-16,9 3-152 0,-1-1 152 0,10 5-661 16</inkml:trace>
  <inkml:trace contextRef="#ctx0" brushRef="#br0" timeOffset="155807.78">27172 13856 415 0,'0'0'0'0,"0"0"0"15,33-17 0-15,-33 17 109 0,0 0-109 0,7-5 109 16,-7 3-109-16,0 2 51 0,0 0-51 0,0 0 51 16,-5-2-51-16,5 2 41 0,0 0-41 0,-6-7 42 0,1-3-42 15,5 10 60-15,0 0-60 0,0-14 61 0,2-1-61 16,-2 15 53-16,0 0-53 0,7-19 54 0,3-2-54 16,-10 21 44-16,0 0-44 0,18-18 45 0,6 0-45 0,-24 18 13 15,0 0-13-15,31-8 14 0,10 6-14 0,-41 2 38 16,0 0-38-16,47 7 38 0,7 2-38 0,-54-9 10 15,0 0-10-15,52 20 11 0,0 8-11 0,-52-28 20 16,0 0-20-16,51 27 20 0,-3 4-20 0,-48-31 8 16,0 0-8-16,47 31 9 0,-1-2-9 0,-46-29-1 15,0 0 1-15,40 27-1 0,0 1 1 0,-40-28-135 16,0 0 135-16,28 18-135 0,-11-6 135 0,28 19-690 0</inkml:trace>
  <inkml:trace contextRef="#ctx0" brushRef="#br0" timeOffset="161317.41">13658 6032 415 0,'0'0'0'0,"0"0"0"16,25-14 0-16,-25 14 12 0,0 0-12 0,0 0 12 16,-9 2-12-16,9-2 24 0,0 0-24 0,-7 3 25 15,2 1-25-15,5-4 52 0,0 0-52 0,-9 3 52 16,2 1-52-16,7-4 74 0,0 0-74 0,-5 1 75 15,0 3-75-15,5-4 70 0,0 0-70 0,-4 0 71 16,4 3-71-16,0-3 56 0,0 0-56 0,0 5 57 0,2 7-57 16,-2-12 36-16,0 0-36 0,7 14 36 0,5 3-36 15,-12-17 26-15,0 0-26 0,19 19 26 0,9-4-26 16,-28-15 15-16,0 0-15 0,26 16 16 0,7-4-16 0,-33-12 35 16,0 0-35-16,35 12 36 0,7 0-36 0,-42-12 35 15,0 0-35-15,38 8 36 0,1 4-36 0,-39-12 43 16,0 0-43-16,34 7 44 0,-1 2-44 0,-33-9 28 15,0 0-28-15,34 8 28 0,-8 3-28 0,-26-11 17 16,0 0-17-16,29 5 17 0,3-2-17 0,-32-3 11 16,0 0-11-16,33 4 11 0,0-4-11 0,-33 0 26 15,0 0-26-15,33 0 26 0,-2-4-26 0,-31 4 19 0,0 0-19 16,30 0 20-16,-2 0-20 0,-28 0 16 0,0 0-16 16,22 0 17-16,-4 0-17 0,-18 0 10 0,0 0-10 15,16 0 10-15,-4 0-10 0,-12 0 10 0,0 0-10 0,14 0 10 16,-2 4-10-16,-12-4 44 0,0 0-44 0,12 0 44 15,2 0-44-15,-14 0 2 0,0 0-2 0,9-4 2 16,-2 1-2-16,-7 3 9 0,0 0-9 0,5-4 10 16,-2 3-10-16,-3 1 25 0,0 0-25 0,2-7 26 15,2 0-26-15,-4 7-22 0,0 0 22 0,0-9-22 16,0 1 22-16,0 8-194 0,0 0 194 0,0-22-193 16,0-6 193-16,0-20-932 0</inkml:trace>
  <inkml:trace contextRef="#ctx0" brushRef="#br0" timeOffset="162007.07">13501 6224 1099 0,'0'0'0'0,"6"-7"0"15,4-7 0-15,-10 14 114 0,0 0-114 0,5-7 115 16,1 2-115-16,-6 5 63 0,0 0-63 0,1-3 63 16,1-1-63-16,-2 4 26 0,0 0-26 0,0 0 26 15,0 0-26-15,0 0 1 0,0 0-1 0,0 0 2 16,3 0-2-16,-3 0 3 0,0 0-3 0,4 0 3 15,1 0-3-15,-5 0 2 0,0 0-2 0,4 4 2 16,4 4-2-16,-8-8 11 0,0 0-11 0,9 16 11 16,3 4-11-16,-12-20 3 0,0 0-3 0,14 28 4 0,4 3-4 15,-18-31 2-15,0 0-2 0,17 32 3 0,2 2-3 16,-19-34 0-16,0 0 0 0,18 28 0 0,-1-4 0 16,-17-24-33-16,0 0 33 0,14 19-33 0,-4-7 33 0,-10-12-53 15,0 0 53-15,7 5-53 0,-3-5 53 0,-4 0-71 16,0 0 71-16,-4-12-70 0,-6-9 70 0,10 21-83 15,0 0 83-15,-12-27-82 0,-4-9 82 0,16 36-53 16,0 0 53-16,-17-38-52 0,-2-3 52 0,19 41-28 16,0 0 28-16,-20-36-28 0,-1 2 28 0,21 34 3 15,0 0-3-15,-13-24 3 0,-3 5-3 0,16 19 41 16,0 0-41-16,-11-15 42 0,4 6-42 0,7 9 37 16,0 0-37-16,4-7 38 0,10 7-38 0,-14 0 26 0,0 0-26 15,24-2 26-15,9 2-26 0,-33 0 10 0,0 0-10 16,56-10 11-16,12-5-11 0,-68 15-82 0,0 0 82 15,106-36-81-15,25-12 81 0,-131 48-80 0,0 0 80 0,237-88-581 16,-474 176 581-16</inkml:trace>
  <inkml:trace contextRef="#ctx0" brushRef="#br0" timeOffset="171555.57">5726 9006 158 0,'0'0'0'0,"0"0"0"16,21-19 0-16,-21 19 86 0,0 0-86 0,-12 7 87 15,-11 5-87-15,23-12 73 0,0 0-73 0,-15 12 73 16,-6 0-73-16,21-12 53 0,0 0-53 0,-21 7 53 16,-2 1-53-16,23-8 41 0,0 0-41 0,-21 5 41 15,-5-1-41-15,26-4 35 0,0 0-35 0,-24 0 35 16,-6-5-35-16,30 5 38 0,0 0-38 0,-26-4 38 16,0-6-38-16,26 10 38 0,0 0-38 0,-30-5 39 15,1-4-39-15,29 9 16 0,0 0-16 0,-33-3 17 16,0-2-17-16,33 5 13 0,0 0-13 0,-39-2 13 0,-3 2-13 15,42 0 10-15,0 0-10 0,-38 2 10 0,0-1-10 16,38-1 8-16,0 0-8 0,-39 4 8 0,1 1-8 0,38-5 33 16,0 0-33-16,-35 7 33 0,0 1-33 0,35-8 34 15,0 0-34-15,-36 11 34 0,-3 1-34 0,39-12 13 16,0 0-13-16,-34 13 14 0,1 3-14 0,33-16 13 16,0 0-13-16,-35 17 14 0,-2 4-14 0,37-21 4 15,0 0-4-15,-30 15 5 0,4 2-5 0,26-17 7 16,0 0-7-16,-29 19 7 0,-3-2-7 0,32-17 7 15,0 0-7-15,-21 14 7 0,6-4-7 0,15-10 14 16,0 0-14-16,-18 15 15 0,4 1-15 0,14-16 8 16,0 0-8-16,-12 27 8 0,4 9-8 0,8-36 3 0,0 0-3 15,-7 35 4-15,5-5-4 0,2-30 13 0,0 0-13 16,2 40 13-16,6-1-13 0,-8-39 8 0,0 0-8 0,16 40 8 16,10-4-8-16,-26-36 3 0,0 0-3 0,26 36 4 15,11-2-4-15,-37-34 6 0,0 0-6 0,35 31 7 16,3 1-7-16,-38-32 13 0,0 0-13 0,38 33 13 15,-1 4-13-15,-37-37 1 0,0 0-1 0,38 38 1 16,-3 2-1-16,-35-40 1 0,0 0-1 0,38 37 1 16,4-1-1-16,-42-36 7 0,0 0-7 0,47 33 8 15,4-2-8-15,-51-31 7 0,0 0-7 0,68 34 8 16,8-5-8-16,-76-29 8 0,0 0-8 0,72 22 9 16,-4-5-9-16,-68-17 8 0,0 0-8 0,73 11 8 15,-2-6-8-15,-71-5 3 0,0 0-3 0,73 0 4 16,2-5-4-16,-75 5 12 0,0 0-12 0,70-4 12 0,-4-1-12 15,-66 5 8-15,0 0-8 0,68-3 8 0,-3-4-8 16,-65 7 3-16,0 0-3 0,68-5 4 0,3-7-4 0,-71 12 0 16,0 0 0-16,56-7 1 0,-9 0-1 15,-47 7 5-15,0 0-5 0,47-9 5 0,-2 1-5 0,-45 8 0 16,0 0 0-16,44-12 1 0,-2 0-1 0,-42 12 0 16,0 0 0-16,38-16 1 0,-7-4-1 0,-31 20 6 15,0 0-6-15,28-22 7 0,-7-2-7 0,-21 24 13 16,0 0-13-16,14-28 14 0,-9-4-14 0,-5 32 4 15,0 0-4-15,-2-35 4 0,-13-1-4 0,15 36 32 16,0 0-32-16,-23-42 33 0,-7-1-33 0,30 43 39 16,0 0-39-16,-38-46 39 0,-12-6-39 0,50 52 3 0,0 0-3 15,-81-63 4-15,-25-9-4 0,106 72-138 0,0 0 138 16,-127-70-138-16,-23 1 138 0,-125-68-959 0</inkml:trace>
  <inkml:trace contextRef="#ctx0" brushRef="#br0" timeOffset="177590.39">4949 15685 561 0,'0'0'0'0,"0"0"0"16,0 0 0-16,0 0 46 0,0 0-46 0,0 0 46 15,0 0-46-15,0 0 15 0,0 0-15 0,0 0 15 16,0 0-15-16,0 0 22 0,0 0-22 0,0 0 22 15,0 0-22-15,0 0 13 0,0 0-13 0,0 0 13 0,0 0-13 16,0 0 24-16,0 0-24 0,0 0 25 0,-17 7-25 0,17-7 13 16,0 0-13-16,-9 4 14 0,0-1-14 0,9-3 11 15,0 0-11-15,-6 4 11 0,0-1-11 0,6-3 34 16,0 0-34-16,-3 3 35 0,6 4-35 0,-3-7 9 16,0 0-9-16,12 2 10 0,2 1-10 0,-14-3 36 15,0 0-36-15,25 2 37 0,4 0-37 0,-29-2 5 16,0 0-5-16,35 0 6 0,7-2-6 0,-42 2 18 15,0 0-18-15,49-3 19 0,5-1-19 0,-54 4 8 16,0 0-8-16,56-8 9 0,3-1-9 0,-59 9 9 0,0 0-9 16,59-8 9-16,4-1-9 0,-63 9 8 0,0 0-8 15,61-5 8-15,5 1-8 0,-66 4 15 0,0 0-15 16,77-1 15-16,11 2-15 0,-88-1 8 0,0 0-8 16,77 0 8-16,0 2-8 0,-77-2 9 0,0 0-9 0,76 0 9 15,-2-2-9-15,-74 2 8 0,0 0-8 0,76-3 8 16,3-4-8-16,-79 7 8 0,0 0-8 0,73-12 8 15,3-3-8-15,-76 15 15 0,0 0-15 0,74-19 15 16,1-2-15-16,-75 21 33 0,0 0-33 0,76-13 33 16,8 1-33-16,-23 5 4 0,-14 2-4 0,-9 1 5 15,-8 1-5-15,-30 3 10 0,0 0-10 0,42-2 11 16,-1 0-11-16,-41 2 34 0,0 0-34 0,53-1 34 16,4 1-34-16,-57 0 25 0,0 0-25 0,58-4 26 15,-1 1-26-15,-57 3 9 0,0 0-9 0,70-9 9 16,10-4-9-16,-80 13 19 0,0 0-19 0,80-14 20 15,0 0-20-15,-80 14 22 0,0 0-22 0,77-15 23 0,0-1-23 16,-77 16 8-16,0 0-8 0,74-7 8 0,3 7-8 16,-77 0 10-16,0 0-10 0,82 6 10 0,3 6-10 15,-85-12 39-15,0 0-39 0,89 15 39 0,4 4-39 0,-93-19 1 16,0 0-1-16,97 20 2 0,1 3-2 0,-98-23-119 16,0 0 119-16,102 18-118 0,3-2 118 0,-105-16-93 15,0 0 93-15,209 34-893 0,-418-68 893 0</inkml:trace>
  <inkml:trace contextRef="#ctx0" brushRef="#br0" timeOffset="182412.42">10836 14296 427 0,'0'0'0'0,"3"-2"0"16,6-3 0-16,-9 5-114 0,0 0 114 0,4-1-114 15,4-3 114-15,3-1-61 0</inkml:trace>
  <inkml:trace contextRef="#ctx0" brushRef="#br0" timeOffset="183071.08">10892 14260 158 0,'0'0'0'0,"0"0"0"15,0-3 0-15,0 3 47 0,0 0-47 0,0 0 48 0,3-5-48 16,-3 5 42-16,0 0-42 0,0 0 42 0,5-2-42 15,-5 2 48-15,0 0-48 0,0 0 48 0,7 2-48 16,-7-2 47-16,0 0-47 0,0 0 48 0,4 1-48 16,-4-1 87-16,0 0-87 0,0 0 87 0,5 0-87 0,-5 0 90 15,0 0-90-15,0-3 90 0,0-2-90 0,0 5 77 16,0 0-77-16,0-9 78 0,-3-3-78 0,3 12 65 16,0 0-65-16,-2-12 65 0,2-2-65 0,0 14 42 15,0 0-42-15,0-13 43 0,0-1-43 0,0 14 20 16,0 0-20-16,0-15 20 0,0-3-20 0,0 18 36 15,0 0-36-15,-2-13 36 0,0-1-36 0,2 14 12 16,0 0-12-16,0-10 12 0,-3 1-12 0,3 9 12 0,0 0-12 16,0-5 12-16,-4-4-12 0,4 9 25 0,0 0-25 15,-1-3 26-15,1 0-26 0,0 3 0 0,0 0 0 16,0-4 0-16,1 3 0 0,-1 1 0 0,0 0 0 0,7 0 1 16,2 0-1-16,-9 0 0 0,0 0 0 0,12 3 1 15,6 2-1-15,-18-5 2 0,0 0-2 0,22 5 3 16,6 5-3-16,-28-10 10 0,0 0-10 0,26 12 11 15,6 2-11-15,-32-14 9 0,0 0-9 0,33 16 9 16,3 2-9-16,-36-18 9 0,0 0-9 0,30 21 9 16,1 3-9-16,-31-24 15 0,0 0-15 0,26 26 15 15,-1-4-15-15,-25-22 22 0,0 0-22 0,21 27 23 16,0 4-23-16,-21-31 8 0,0 0-8 0,17 31 8 16,4 3-8-16,-21-34 17 0,0 0-17 0,17 31 17 15,4 2-17-15,-21-33 15 0,0 0-15 0,21 29 15 16,-3-2-15-16,-18-27 4 0,0 0-4 0,15 26 4 0,-1-6-4 15,-14-20 3-15,0 0-3 0,9 19 3 0,3-3-3 16,-12-16 5-16,0 0-5 0,9 15 6 0,-4-3-6 16,-5-12 6-16,0 0-6 0,9 12 7 0,0 0-7 15,-9-12 7-15,0 0-7 0,8 7 8 0,3 2-8 0,-11-9 8 16,0 0-8-16,10 6 8 0,6 0-8 0,-16-6 15 16,0 0-15-16,17 3 15 0,1-1-15 0,-18-2 14 15,0 0-14-15,19 0 15 0,0 0-15 0,-19 0 1 16,0 0-1-16,17 0 1 0,-1 1-1 0,-16-1 0 15,0 0 0-15,14 0 0 0,-3 0 0 0,-11 0 8 16,0 0-8-16,10-1 8 0,-1-1-8 0,-9 2 1 16,0 0-1-16,7-2 1 0,-2-1-1 0,-5 3 1 0,0 0-1 15,7-5 1-15,-5-2-1 0,-2 7-5 0,0 0 5 16,3-7-5-16,1 0 5 0,-4 7-180 0,0 0 180 0,5-12-179 16,0 0 179-16,5-10-993 0</inkml:trace>
  <inkml:trace contextRef="#ctx0" brushRef="#br0" timeOffset="185969.31">14726 4786 259 0,'0'0'0'0,"0"0"0"0,0 0 0 0,0 0-135 16</inkml:trace>
  <inkml:trace contextRef="#ctx0" brushRef="#br0" timeOffset="187333.48">14714 4786 91 0,'0'0'0'0,"0"0"0"0,0 0 0 0,0 0 62 16,0 0-62-16,0 0 63 0,0 0-63 0,0 0 59 16,0 0-59-16,0 0 59 0,0 0-59 0,0 0 41 15,0 0-41-15,0 0 41 0,0 0-41 0,0 0 32 16,0 0-32-16,0 0 33 0,0 0-33 0,0 0 13 16,0 0-13-16,0 0 14 0,0 0-14 0,0 0 20 0,0 0-20 15,0 0 20-15,0 0-20 0,0 0 8 16,0 0-8-16,0 0 8 0,0 0-8 0,0 0 9 0,0 0-9 15,0 0 10-15,0 0-10 0,0 0 33 0,0 0-33 0,0 0 33 16,0 0-33-16,0 0 25 0,0 0-25 0,0 0 26 16,0 0-26-16,0 0 24 0,0 0-24 0,0 0 25 15,0 0-25-15,0 0 26 0,0 0-26 0,0 0 26 16,0 0-26-16,0 0 22 0,0 0-22 0,0 0 23 16,0 0-23-16,0 0 25 0,0 0-25 0,0 0 26 15,0 0-26-15,0 0 14 0,0 0-14 0,0 0 15 16,23-18-15-16,-23 18 28 0,0 0-28 0,15-12 28 15,3 0-28-15,-18 12 29 0,0 0-29 0,15-9 29 16,-1 2-29-16,-14 7 13 0,0 0-13 0,12-7 14 16,-1 2-14-16,-11 5 36 0,0 0-36 0,16-3 37 15,-4 1-37-15,-12 2 5 0,0 0-5 0,14-2 6 16,-2 2-6-16,-12 0 18 0,0 0-18 0,16 7 19 0,1-2-19 16,-17-5 8-16,0 0-8 0,17 14 9 0,1-2-9 15,-18-12 15-15,0 0-15 0,21 17 16 0,1 5-16 16,-22-22 0-16,0 0 0 0,25 21 0 0,-1 3 0 0,-24-24-10 15,0 0 10-15,26 27-9 0,4 4 9 0,-30-31-26 16,0 0 26-16,30 31-26 0,1 2 26 0,-31-33-14 16,0 0 14-16,33 30-13 0,0 3 13 0,-33-33-11 15,0 0 11-15,33 31-11 0,-1 0 11 0,-32-31-5 16,0 0 5-16,33 27-4 0,-4-3 4 0,-29-24-3 16,0 0 3-16,30 19-3 0,0 2 3 0,-30-21-2 15,0 0 2-15,26 15-1 0,0-1 1 0,-26-14-1 0,0 0 1 16,26 13-1-16,2-1 1 0,-28-12-1 0,0 0 1 15,21 9 0-15,-2-6 0 0,-19-3 0 0,0 0 0 16,19 4 0-16,-2-4 0 0,-17 0 6 0,0 0-6 0,14 0 6 16,-1 0-6-16,-13 0 4 0,0 0-4 0,12 0 4 15,-7-4-4-15,-5 4 3 0,0 0-3 0,7 0 3 16,-2-3-3-16,-5 3 1 0,0 0-1 0,4-4 2 16,-1-1-2-16,-3 5-9 0,0 0 9 0,0-3-8 15,0-6 8-15,0 9-52 0,0 0 52 0,-2-7-52 16,1 1 52-16,1 6-51 0,0 0 51 0,-7-6-51 15,1-2 51-15,6 8-66 0,0 0 66 0,-8-7-66 16,-4 2 66-16,12 5-59 0,0 0 59 0,-16-10-58 16,-2 1 58-16,18 9-63 0,0 0 63 0,-19-8-63 15,0 1 63-15,19 7-41 0,0 0 41 0,-23-12-41 16,-1 3 41-16,24 9-42 0,0 0 42 0,-21-12-42 0,0 2 42 16,21 10-5-16,0 0 5 0,-22-9-5 0,-4 1 5 15,26 8 0-15,0 0 0 0,-25-11 1 0,2 6-1 16,23 5 32-16,0 0-32 0,-24-8 33 0,-2 1-33 0,26 7 47 15,0 0-47-15,-30-9 48 0,-6-1-48 0,36 10 47 16,0 0-47-16,-32-5 48 0,3-2-48 0,29 7 48 16,0 0-48-16,-30-5 49 0,1-2-49 0,29 7 48 15,0 0-48-15,-25-5 48 0,2 1-48 0,23 4 54 16,0 0-54-16,-19-3 54 0,2 3-54 0,17 0 38 16,0 0-38-16,-18 0 38 0,1 0-38 0,17 0 27 15,0 0-27-15,-17 3 27 0,1 1-27 0,16-4 9 16,0 0-9-16,-14 2 10 0,2 1-10 0,12-3 11 0,0 0-11 15,-14 7 11-15,2-4-11 0,12-3 8 0,0 0-8 16,-12 9 9-16,-1-4-9 0,13-5 8 0,0 0-8 16,-10 7 8-16,-1 1-8 0,11-8 1 0,0 0-1 15,-8 9 1-15,2 1-1 0,6-10 0 0,0 0 0 0,-6 12 1 16,0 0-1-16,6-12 0 0,0 0 0 0,-3 7 1 16,-1 2-1-16,4-9 0 0,0 0 0 0,-1 3 0 15,1 2 0-15,0-5 18 0,0 0-18 0,-4 4 19 16,2-1-19-16,2-3 39 0,0 0-39 0,-3-7 39 15,-2-5-39-15,5 12 37 0,0 0-37 0,-4-20 37 16,1-11-37-16,3 31 34 0,0 0-34 0,-2-36 34 16,2-7-34-16,0 43 44 0,0 0-44 0,0-43 45 15,0-5-45-15,0 48 26 0,0 0-26 0,-4-48 26 16,1-1-26-16,3 49 18 0,0 0-18 0,-9-52 19 16,2-6-19-16,7 58 28 0,0 0-28 0,-7-51 28 0,4-1-28 15,3 52 12-15,0 0-12 0,-4-44 12 0,-1 4-12 16,5 40 10-16,0 0-10 0,-2-34 11 0,2 1-11 0,0 33 26 15,0 0-26-15,2-25 26 0,0 4-26 16,-2 21 0-16,0 0 0 0,7-19 0 0,3 7 0 0,-10 12 3 16,0 0-3-16,16-5 3 0,-2 5-3 0,-14 0 0 15,0 0 0-15,19 5 1 0,2 6-1 0,-21-11-1 16,0 0 1-16,26 15 0 0,0 0 0 0,-26-15 0 16,0 0 0-16,30 18 0 0,3 0 0 0,-33-18 0 15,0 0 0-15,28 16 0 0,3 4 0 0,-31-20 1 16,0 0-1-16,26 16 2 0,-1-1-2 0,-25-15 4 15,0 0-4-15,19 12 5 0,-3-3-5 0,-16-9 0 0,0 0 0 16,12 7 0-16,-2-2 0 0,-10-5 0 0,0 0 0 16,7 3 1-16,-3 1-1 0,-4-4 2 0,0 0-2 0,5 0 2 15,-5 1-2-15,0-1 0 0,0 0 0 0,0 0 0 16,0 7 0-16,0-7-77 0,0 0 77 0,-5 19-77 16,1 14 77-16,4-33-112 0,0 0 112 0,-9 54-988 15,18-108 988-15</inkml:trace>
  <inkml:trace contextRef="#ctx0" brushRef="#br0" timeOffset="188957.06">14282 7601 483 0,'0'0'0'0,"0"0"0"16,43 0 0-16,-43 0-120 0,0 0 120 0,0 0-119 15,-17 4 119-15,0-1-94 0</inkml:trace>
  <inkml:trace contextRef="#ctx0" brushRef="#br0" timeOffset="189406.54">14252 7606 91 0,'0'0'0'0,"0"0"0"15,-3-5 0-15,3 5 4 0,0 0-4 0,-2-8 5 0,2-1-5 16,0 9 15-16,0 0-15 0,-3-7 15 0,3-3-15 16,0 10 1-16,0 0-1 0,0-5 1 0,-4-4-1 15,4 9-1-15,0 0 1 0,-2-3-1 0,1-2 1 16,1 5-2-16,0 0 2 0,-2-4-1 0,-2 2 1 0,4 2 0 16,0 0 0-16,-3-1 1 0,1-3-1 0,2 4 15 15,0 0-15-15,0 0 15 0,0-3-15 0,0 3 40 16,0 0-40-16,0 0 41 0,4 0-41 0,-4 0 48 15,0 0-48-15,7 0 48 0,5 3-48 0,-12-3 64 16,0 0-64-16,15 4 64 0,3-3-64 0,-18-1 74 16,0 0-74-16,17 11 75 0,8 1-75 0,-25-12 89 0,0 0-89 15,17 12 90-15,4 7-90 0,-21-19 93 0,0 0-93 16,17 20 93-16,4 4-93 0,-21-24 78 0,0 0-78 16,21 28 79-16,5 2-79 0,-26-30 42 0,0 0-42 0,26 30 42 15,8-1-42-15,-34-29 22 0,0 0-22 0,38 27 22 16,0 0-22-16,-38-27 18 0,0 0-18 0,42 26 19 15,-4-4-19-15,-38-22 24 0,0 0-24 0,40 24 25 16,2-5-25-16,-42-19 7 0,0 0-7 0,37 21 7 16,-4-1-7-16,-33-20 26 0,0 0-26 0,28 19 26 15,-4-3-26-15,-24-16 0 0,0 0 0 0,21 15 1 16,-7 0-1-16,-14-15 3 0,0 0-3 0,12 12 3 16,0-3-3-16,-12-9 6 0,0 0-6 0,6 7 6 15,-1-2-6-15,-5-5 0 0,0 0 0 0,3 5 1 16,1-1-1-16,-4-4 7 0,0 0-7 0,0 3 7 15,0 0-7-15,0-3-10 0,0 0 10 0,0 0-10 16,0 2 10-16,0-2-114 0,0 0 114 0,0 0-114 0,0 0 114 16,0 0-159-16,0 0 159 0,0 0-159 0,0 0 159 15,0 0-562-15</inkml:trace>
  <inkml:trace contextRef="#ctx0" brushRef="#br0" timeOffset="189931.78">14214 7677 292 0,'0'0'0'0,"12"6"0"15,9 0 0-15,-21-6 1 0,0 0-1 0,-7-4 1 16,-10-6-1-16,17 10 39 0,0 0-39 0,-13-7 39 16,1 0-39-16,12 7 55 0,0 0-55 0,-10-2 55 15,3-1-55-15,7 3 9 0,0 0-9 0,-5 12 9 16,5 10-9-16,0-22 45 0,0 0-45 0,3 29 46 15,6 4-46-15,-9-33 7 0,0 0-7 0,14 34 8 16,5 2-8-16,-19-36 5 0,0 0-5 0,16 34 6 16,3-4-6-16,-19-30 8 0,0 0-8 0,14 24 9 0,1-6-9 15,-15-18 7-15,0 0-7 0,11 9 7 0,-1-9-7 16,-10 0 38-16,0 0-38 0,5-17 38 0,-8-14-38 0,3 31 41 16,0 0-41-16,-5-45 41 0,-11-13-41 0,16 58 45 15,0 0-45-15,-12-58 45 0,-2-2-45 0,14 60 53 16,0 0-53-16,-12-60 54 0,0 2-54 0,12 58 43 15,0 0-43-15,-6-52 44 0,5 6-44 0,1 46 29 16,0 0-29-16,7-36 29 0,8 9-29 0,-15 27 26 16,0 0-26-16,30-19 26 0,8 10-26 0,-38 9 1 15,0 0-1-15,52 4 1 0,15 8-1 0,-67-12-150 0,0 0 150 16,109 19-150-16,36 8 150 0,109 21-579 0</inkml:trace>
  <inkml:trace contextRef="#ctx0" brushRef="#br0" timeOffset="-209883.9">19418 16043 1043 0,'0'0'0'0,"15"-6"0"16,11-5 0-16,-26 11-1 0,0 0 1 0,-3 0 0 15,-16 5 0-15,19-5 37 0,0 0-37 0,-12 6 38 16,-4-1-38-16,16-5 40 0,0 0-40 0,-5 0 41 16,6-2-41-16,-1 2 28 0,0 0-28 0,9-7 28 15,10-5-28-15,-19 12 16 0,0 0-16 0,19-8 17 0,9 1-17 16,-28 7 22-16,0 0-22 0,33-5 22 0,7 3-22 16,-40 2 8-16,0 0-8 0,48 2 9 0,6 1-9 15,-54-3 16-15,0 0-16 0,55 7 17 0,4 3-17 0,-59-10 33 16,0 0-33-16,60 12 33 0,2 2-33 0,-62-14 1 15,0 0-1-15,81 15 2 0,13 4-2 0,-94-19 6 16,0 0-6-16,83 17 7 0,4-1-7 0,-87-16 15 16,0 0-15-16,81 10 15 0,-7-5-15 0,-74-5 14 15,0 0-14-15,77 7 15 0,1-2-15 0,-78-5 15 16,0 0-15-16,75 7 16 0,2-2-16 0,-77-5 9 16,0 0-9-16,68 7 10 0,-7-2-10 0,-61-5 9 0,0 0-9 15,63 7 10-15,-1-2-10 0,-62-5 15 0,0 0-15 16,49 5 15-16,-4-1-15 0,-45-4 14 0,0 0-14 15,46 3 15-15,-3 1-15 0,-43-4 9 0,0 0-9 0,42 8 9 16,-2 2-9-16,-40-10 34 0,0 0-34 0,37 11 34 16,-6 1-34-16,-31-12 1 0,0 0-1 0,28 12 2 15,-2 0-2-15,-26-12 2 0,0 0-2 0,23 12 2 16,-4 0-2-16,-19-12 6 0,0 0-6 0,17 12 6 16,-6-2-6-16,-11-10 0 0,0 0 0 0,10 8 1 15,-6 1-1-15,-4-9-30 0,0 0 30 0,5 7-30 16,-5 0 30-16,0-7-171 0,0 0 171 0,-5 7-171 15,-2-1 171-15,-4 8-913 0</inkml:trace>
  <inkml:trace contextRef="#ctx0" brushRef="#br0" timeOffset="-207811.77">12749 16055 124 0,'0'0'0'0,"5"0"0"15,-2 0 0-15,-3 0 3 0,0 0-3 0,6-1 4 16,1-1-4-16,-7 2 34 0,0 0-34 0,8-2 34 16,6 1-34-16,-14 1 18 0,0 0-18 0,16 1 18 0,5 1-18 15,-21-2 46-15,0 0-46 0,31 7 47 0,4 3-47 16,-35-10 33-16,0 0-33 0,38 12 34 0,3 2-34 15,-41-14 24-15,0 0-24 0,38 14 25 0,0-1-25 0,-38-13 27 16,0 0-27-16,38 14 27 0,1-2-27 0,-39-12 22 16,0 0-22-16,38 12 22 0,4-2-22 0,-42-10 16 15,0 0-16-15,44 11 17 0,3-3-17 0,-47-8 27 16,0 0-27-16,47 9 27 0,3-3-27 0,-50-6 20 16,0 0-20-16,51 9 20 0,-4-2-20 0,-47-7 17 15,0 0-17-15,50 7 17 0,-3-2-17 0,-47-5 1 16,0 0-1-16,52 5 2 0,2-2-2 0,-54-3 10 0,0 0-10 15,56 2 11-15,2-2-11 0,-58 0 8 0,0 0-8 16,52 0 8-16,-1-2-8 0,-51 2 38 0,0 0-38 16,41-3 38-16,-1-2-38 0,-40 5 36 0,0 0-36 0,37-7 36 15,-2 0-36-15,-35 7 22 0,0 0-22 0,33-8 23 16,-2-3-23-16,-31 11 42 0,0 0-42 0,32-12 42 16,2-1-42-16,-34 13 44 0,0 0-44 0,30-14 44 15,3-1-44-15,-33 15 35 0,0 0-35 0,35-14 35 16,-4 2-35-16,-31 12 25 0,0 0-25 0,32-12 26 15,-3-2-26-15,-29 14 26 0,0 0-26 0,28-12 26 16,-2-2-26-16,-26 14 8 0,0 0-8 0,23-10 8 16,-4 0-8-16,-19 10 5 0,0 0-5 0,16-7 5 15,-2 2-5-15,-14 5 13 0,0 0-13 0,9-4 14 16,-3 4-14-16,-6 0 14 0,0 0-14 0,2 0 15 16,0 0-15-16,-2 0 24 0,0 0-24 0,0 0 25 0,5 4-25 15,-5-4 7-15,0 0-7 0,0 0 7 0,0 0-7 16,0 0 26-16,0 0-26 0,0 0 26 0,0 0-26 15,0 0 12-15,0 0-12 0,0 0 13 0,0 0-13 16,0 0 10-16,0 0-10 0,0 0 10 0,0 0-10 0,0 0 10 16,0 0-10-16,0 0 10 0,0 0-10 0,0 0 15 15,0 0-15-15,0 0 15 0,0-4-15 0,0 4 3 16,0 0-3-16,0-3 4 0,0 0-4 0,0 3 12 16,0 0-12-16,0-4 13 0,2 2-13 0,-2 2 1 15,0 0-1-15,0 0 1 0,2-3-1 0,-2 3 0 16,0 0 0-16,0 0 0 0,5-2 0 0,-5 2 2 15,0 0-2-15,0 0 3 0,3-1-3 0,-3 1 1 0,0 0-1 16,0 0 2-16,0 0-2 0,0 0 1 0,0 0-1 16,0 0 2-16,2-2-2 0,-2 2 5 0,0 0-5 0,4-4 5 15,-1 1-5-15,-3 3 2 0,0 0-2 0,5-3 2 16,1-3-2-16,-6 6 5 0,0 0-5 0,7-5 5 16,-4 0-5-16,-3 5 7 0,0 0-7 0,2-3 7 15,1-1-7-15,-3 4 0 0,0 0 0 0,4-3 1 16,-3 1-1-16,-1 2 0 0,0 0 0 0,0 0 1 15,4-3-1-15,-4 3 6 0,0 0-6 0,0 0 7 16,0 0-7-16,0 0 13 0,0 0-13 0,0 0 14 16,0 0-14-16,0 0 9 0,0 0-9 0,0 0 9 15,0 0-9-15,0 0 9 0,0 0-9 0,0 0 10 16,0 0-10-16,0 0 33 0,0 0-33 0,0 0 33 16,0 0-33-16,0 0 4 0,0 0-4 0,0 0 4 15,0 0-4-15,0 0 10 0,0 0-10 0,0 0 10 0,0 0-10 16,0 0 9-16,0 0-9 0,0 0 9 0,0 0-9 15,0 0 1-15,0 0-1 0,0 0 1 0,0 0-1 0,0 0 7 16,0 0-7-16,0 0 8 0,0 0-8 0,0 0-2 16,0 0 2-16,0 0-1 0,0 0 1 0,0 0-36 15,0 0 36-15,0 0-36 0,3 2 36 0,-3-2-137 16,0 0 137-16,9 0-136 0,3 0 136 0,9 0-1043 16</inkml:trace>
  <inkml:trace contextRef="#ctx0" brushRef="#br0" timeOffset="-204449.08">24905 15975 203 0,'0'0'0'0,"7"3"0"16,4 3 0-16,-11-6 69 0,0 0-69 0,7 1 69 16,-2 1-69-16,-5-2 77 0,0 0-77 0,7 0 77 15,-2 0-77-15,-5 0 74 0,0 0-74 0,14 2 75 16,5 1-75-16,-19-3 51 0,0 0-51 0,30 3 51 15,5 1-51-15,-35-4 50 0,0 0-50 0,43 3 51 16,8 1-51-16,-51-4 43 0,0 0-43 0,48 1 43 0,5 1-43 16,-53-2 27-16,0 0-27 0,52 2 27 0,0 1-27 15,-52-3 27-15,0 0-27 0,56 4 27 0,-2-1-27 0,-54-3 33 16,0 0-33-16,59 5 33 0,4 2-33 0,-63-7 19 16,0 0-19-16,59 7 20 0,-1 0-20 0,-58-7 41 15,0 0-41-15,55 8 42 0,-2 3-42 0,-53-11 22 16,0 0-22-16,66 13 23 0,4 5-23 0,-70-18 35 15,0 0-35-15,68 15 36 0,-2 2-36 0,-66-17 54 16,0 0-54-16,48 12 54 0,-13-2-54 0,-35-10 36 16,0 0-36-16,37 9 37 0,-6 0-37 0,-31-9 18 15,0 0-18-15,35 5 18 0,0-2-18 0,-35-3 31 0,0 0-31 16,42 2 31-16,0-2-31 0,-42 0 35 0,0 0-35 16,47-2 36-16,3 0-36 0,-50 2 12 0,0 0-12 15,47-1 13-15,0-1-13 0,-47 2 32 0,0 0-32 0,39-2 32 16,-1 2-32-16,-38 0 1 0,0 0-1 0,38 0 2 15,2 0-2-15,-40 0 0 0,0 0 0 0,40 0 1 16,-5 2-1-16,-35-2 6 0,0 0-6 0,35 0 6 16,0 0-6-16,-35 0 22 0,0 0-22 0,35 0 22 15,-2-2-22-15,-33 2 13 0,0 0-13 0,31 0 13 16,1 0-13-16,-32 0 10 0,0 0-10 0,29 0 11 16,-1 2-11-16,-28-2 17 0,0 0-17 0,26 0 17 15,-3 0-17-15,-23 0 22 0,0 0-22 0,22 0 23 16,-1 0-23-16,-21 0 32 0,0 0-32 0,20-2 33 15,-5 1-33-15,-15 1 12 0,0 0-12 0,18-2 12 16,-3 0-12-16,-15 2 12 0,0 0-12 0,16-2 13 16,-2 1-13-16,-14 1 9 0,0 0-9 0,14-2 10 0,2 2-10 15,-16 0 15-15,0 0-15 0,15 0 15 0,1 0-15 16,-16 0 8-16,0 0-8 0,14 0 8 0,0 0-8 16,-14 0 9-16,0 0-9 0,14 0 9 0,-2 2-9 0,-12-2 8 15,0 0-8-15,12 0 8 0,-1 0-8 0,-11 0 8 16,0 0-8-16,12 0 8 0,2 0-8 0,-14 0 3 15,0 0-3-15,14 0 4 0,0 0-4 0,-14 0 6 16,0 0-6-16,15 1 6 0,1 1-6 0,-16-2 3 16,0 0-3-16,14 2 3 0,0-2-3 0,-14 0 1 15,0 0-1-15,14 2 2 0,0-2-2 0,-14 0 1 16,0 0-1-16,10 1 2 0,1 1-2 0,-11-2 1 16,0 0-1-16,8 2 1 0,-1-1-1 0,-7-1 0 0,0 0 0 15,9 0 1-15,1 0-1 0,-10 0 2 0,0 0-2 16,11 0 3-16,-1 0-3 0,-10 0 1 0,0 0-1 0,12 0 2 15,2-1-2-15,-14 1 1 0,0 0-1 0,16-2 2 16,0 0-2-16,-16 2 1 0,0 0-1 0,17-1 1 16,2 1-1-16,-19 0 0 0,0 0 0 0,21 0 0 15,2 1 0-15,-23-1-2 0,0 0 2 0,23 2-1 16,-1 0 1-16,-22-2-2 0,0 0 2 0,19 1-2 16,-1-1 2-16,-18 0-2 0,0 0 2 0,15 0-1 15,1 0 1-15,-16 0 0 0,0 0 0 0,12 0 0 16,1 2 0-16,-13-2 0 0,0 0 0 0,8 2 0 15,1 0 0-15,-9-2 0 0,0 0 0 0,5 0 0 16,0 0 0-16,-5 0 0 0,0 0 0 0,4 0 0 16,-2 0 0-16,-2 0-13 0,0 0 13 0,0 0-13 15,3 1 13-15,-3-1-158 0,0 0 158 0,-9 4-158 0,-8-1 158 16,-9 4-1321-16</inkml:trace>
  <inkml:trace contextRef="#ctx0" brushRef="#br0" timeOffset="-202362.35">28626 16366 91 0,'0'0'0'0,"0"0"0"0,0 0 0 0,0 0 17 16,0 0-17-16,0 0 17 0,0 0-17 0,0 0 16 16,0 0-16-16,0 0 17 0,0 0-17 0,0 0 35 15,0 0-35-15,0 0 35 0,0 0-35 0,0 0 58 16,0 0-58-16,0 0 59 0,18-7-59 0,-18 7 65 16,0 0-65-16,15-5 65 0,8-1-65 0,-23 6 92 15,0 0-92-15,26-5 93 0,7 0-93 0,-33 5 88 16,0 0-88-16,35-5 88 0,2 0-88 0,-37 5 72 0,0 0-72 15,38-5 72-15,2 1-72 0,-40 4 40 0,0 0-40 16,42-3 41-16,3-2-41 0,-45 5 20 0,0 0-20 16,47-5 20-16,4-1-20 0,-51 6 29 0,0 0-29 0,52-5 29 15,4-2-29-15,-56 7 18 0,0 0-18 0,54-5 19 16,2 2-19-16,-56 3 35 0,0 0-35 0,54-4 36 16,0 3-36-16,-54 1 6 0,0 0-6 0,55-2 6 15,5 2-6-15,-60 0 11 0,0 0-11 0,59 0 11 16,4 0-11-16,-63 0 16 0,0 0-16 0,69 0 17 15,8-2-17-15,-77 2 22 0,0 0-22 0,59 0 22 16,-10-1-22-16,-49 1 3 0,0 0-3 0,52 0 4 16,0-2-4-16,-52 2 3 0,0 0-3 0,65 0 3 15,10-2-3-15,-75 2 12 0,0 0-12 0,56-3 12 16,-8-1-12-16,-48 4 7 0,0 0-7 0,49-5 8 16,-4-3-8-16,-45 8 3 0,0 0-3 0,49-7 4 15,2 0-4-15,-51 7 12 0,0 0-12 0,50-9 13 0,2 1-13 16,-52 8 0-16,0 0 0 0,49-5 0 0,-3 3 0 15,-46 2 3-15,0 0-3 0,40 0 3 0,-4 0-3 0,-36 0-1 16,0 0 1-16,35 0 0 0,-4 0 0 0,-31 0-1 16,0 0 1-16,30 0 0 0,-2 2 0 0,-28-2 0 15,0 0 0-15,24 1 0 0,-1 1 0 0,-23-2-1 16,0 0 1-16,23 2 0 0,-3 1 0 0,-20-3-1 16,0 0 1-16,18 4 0 0,-4-3 0 0,-14-1 0 15,0 0 0-15,12 4 0 0,-3 1 0 0,-9-5-1 16,0 0 1-16,7 2 0 0,-2 1 0 0,-5-3-93 15,0 0 93-15,3 3-92 0,-1 1 92 0,-2-4-109 0,0 0 109 16,-9 2-109-16,-8-1 109 0,-9 3-708 0</inkml:trace>
  <inkml:trace contextRef="#ctx0" brushRef="#br0" timeOffset="-178387.42">29407 14481 785 0,'0'0'0'0,"-16"-2"0"15,-10-3 0-15,26 5 75 0,0 0-75 0,-35-1 76 16,-8-3-76-16,43 4 0 0,0 0 0 0,-46 4 0 15,-4-1 0-15,50-3-42 0,0 0 42 0,-51 9-41 16,1-4 41-16,50-5-64 0,0 0 64 0,-51 10-64 16,1 2 64-16,50-12-49 0,0 0 49 0,-54 15-49 15,-2 2 49-15,56-17-39 0,0 0 39 0,-57 21-39 16,-1 1 39-16,58-22-40 0,0 0 40 0,-68 35-40 16,-5 6 40-16,73-41 1 0,0 0-1 0,-61 41 1 15,9 2-1-15,52-43 47 0,0 0-47 0,-47 48 48 0,8 5-48 16,39-53 22-16,0 0-22 0,-31 55 22 0,7 3-22 15,24-58 22-15,0 0-22 0,-16 67 23 0,7 5-23 16,9-72 10-16,0 0-10 0,-5 82 10 0,3 9-10 0,2-91 4 16,0 0-4-16,0 90 5 0,2 5-5 0,-2-95 0 15,0 0 0-15,5 96 1 0,2 3-1 0,-7-99 0 16,0 0 0-16,9 96 0 0,1-4 0 0,-10-92 0 16,0 0 0-16,11 89 0 0,1-3 0 0,-12-86 5 15,0 0-5-15,17 82 5 0,4-3-5 0,-21-79 22 16,0 0-22-16,25 74 22 0,4-6-22 0,-29-68 13 15,0 0-13-15,35 64 14 0,3-4-14 0,-38-60 28 16,0 0-28-16,44 58 28 0,5-2-28 0,-49-56 12 0,0 0-12 16,54 55 12-16,7-2-12 0,-61-53 18 0,0 0-18 15,61 50 19-15,1-2-19 0,-62-48 8 0,0 0-8 0,65 39 9 16,3-4-9-16,-68-35 9 0,0 0-9 0,77 32 10 16,4-4-10-16,-81-28 38 0,0 0-38 0,81 25 39 15,0-1-39-15,-81-24 5 0,0 0-5 0,84 23 5 16,1-3-5-16,-85-20 11 0,0 0-11 0,89 21 11 15,4-1-11-15,-93-20 40 0,0 0-40 0,90 16 40 16,1-4-40-16,-91-12 5 0,0 0-5 0,97 10 5 16,8-2-5-16,-105-8 11 0,0 0-11 0,97 0 11 15,-1-5-11-15,-96 5 26 0,0 0-26 0,94-10 26 16,-3-4-26-16,-91 14 5 0,0 0-5 0,87-17 6 16,-3-3-6-16,-84 20 16 0,0 0-16 0,78-29 17 0,-3-7-17 15,-75 36 8-15,0 0-8 0,73-40 9 0,0-3-9 16,-73 43 24-16,0 0-24 0,73-48 25 0,1-5-25 15,-74 53 12-15,0 0-12 0,68-55 13 0,-6-5-13 16,-62 60 10-16,0 0-10 0,58-58 10 0,-4 0-10 16,-54 58 4-16,0 0-4 0,50-58 5 0,-3-2-5 0,-47 60 3 15,0 0-3-15,39-60 3 0,-6-2-3 0,-33 62 10 16,0 0-10-16,26-63 10 0,-5-1-10 0,-21 64 8 16,0 0-8-16,15-63 8 0,-6-2-8 0,-9 65 3 15,0 0-3-15,4-63 4 0,-4-1-4 0,0 64 20 16,0 0-20-16,-7-65 20 0,-7-2-20 0,14 67 3 15,0 0-3-15,-21-67 3 0,-5 1-3 0,26 66 0 16,0 0 0-16,-26-64 1 0,-4 3-1 0,30 61 2 0,0 0-2 16,-30-60 2-16,-1 0-2 0,31 60 5 0,0 0-5 15,-26-50 5-15,3 9-5 0,23 41 0 0,0 0 0 0,-24-43 1 16,-1 4-1-16,25 39 6 0,0 0-6 0,-29-42 7 16,-4 3-7-16,33 39 3 0,0 0-3 0,-51-46 3 15,-12-4-3-15,63 50 0 0,0 0 0 0,-61-50 0 16,-1 1 0-16,62 49 1 0,0 0-1 0,-61-46 2 15,0 1-2-15,61 45 1 0,0 0-1 0,-63-43 2 16,-1 0-2-16,64 43 0 0,0 0 0 0,-70-39 0 16,-1 3 0-16,71 36 0 0,0 0 0 0,-75-33 1 15,-2 6-1-15,77 27-2 0,0 0 2 0,-87-24-1 16,-5 3 1-16,92 21-11 0,0 0 11 0,-103-17-10 16,-9 2 10-16,112 15-16 0,0 0 16 0,-125-14-15 15,-13 0 15-15,138 14-163 0,0 0 163 0,-148 4-163 16,-9 11 163-16,157-15-119 0,0 0 119 0,-305 16-615 0,610-32 615 15</inkml:trace>
  <inkml:trace contextRef="#ctx0" brushRef="#br0" timeOffset="-173326.64">4700 14063 102 0,'0'0'0'0,"0"0"0"16,42-10 0-16,-42 10 18 0,0 0-18 0,26-2 19 16,7 4-19-16,-33-2 46 0,0 0-46 0,39 5 46 0,-1 2-46 15,-38-7 45-15,0 0-45 0,42 12 45 0,0 3-45 16,-42-15 19-16,0 0-19 0,43 17 20 0,4 4-20 15,-47-21 13-15,0 0-13 0,51 20 13 0,-1 1-13 0,-50-21 40 16,0 0-40-16,51 22 41 0,-1-3-41 0,-50-19 36 16,0 0-36-16,47 21 36 0,-3-2-36 0,-44-19 44 15,0 0-44-15,42 15 44 0,-4-5-44 0,-38-10 35 16,0 0-35-16,38 11 36 0,4-10-36 0,-42-1 39 16,0 0-39-16,42 5 40 0,5 0-40 0,-47-5 34 15,0 0-34-15,47 6 34 0,3 0-34 0,-50-6 49 0,0 0-49 16,53 6 50-16,-3-1-50 0,-50-5 12 15,0 0-12-15,51 5 12 0,-1-5-12 0,-50 0 14 0,0 0-14 16,51 0 15-16,1 0-15 0,-52 0 34 0,0 0-34 0,51 0 34 16,-1 0-34-16,-50 0 16 0,0 0-16 0,47-4 17 15,-5 3-17-15,-42 1 29 0,0 0-29 0,40-2 29 16,-3 2-29-16,-37 0 20 0,0 0-20 0,29 0 20 16,-3-2-20-16,-26 2 10 0,0 0-10 0,21 0 11 15,-7-1-11-15,-14 1 18 0,0 0-18 0,9 0 18 16,-2-2-18-16,-7 2 22 0,0 0-22 0,-4-5 23 15,-8-4-23-15,12 9 14 0,0 0-14 0,-10-13 15 16,-1-11-15-16,11 24 18 0,0 0-18 0,-10-28 18 16,1-4-18-16,9 32 24 0,0 0-24 0,-12-35 25 15,3-2-25-15,9 37 37 0,0 0-37 0,-7-40 38 16,2-1-38-16,5 41 12 0,0 0-12 0,0-39 13 16,0 1-13-16,0 38 13 0,0 0-13 0,0-33 14 0,4 3-14 15,-4 30 17-15,0 0-17 0,1-21 17 0,3 4-17 16,-4 17 1-16,0 0-1 0,3-10 1 0,2 5-1 0,-5 5 8 15,0 0-8-15,4 8 8 0,-2 13-8 0,-2-21 3 16,0 0-3-16,0 30 3 0,-2 12-3 0,2-42 0 16,0 0 0-16,0 46 1 0,-4 5-1 0,4-51 5 15,0 0-5-15,-5 48 5 0,-3 2-5 0,8-50 13 16,0 0-13-16,-9 41 14 0,2 0-14 0,7-41 8 16,0 0-8-16,-5 34 9 0,1-5-9 0,4-29 25 15,0 0-25-15,-3 23 26 0,1-6-26 0,2-17 12 16,0 0-12-16,5 10 12 0,-1-6-12 0,-4-4 10 0,0 0-10 15,8-9 10-15,5-8-10 0,-13 17 26 0,0 0-26 16,8-31 26-16,4-8-26 0,-12 39 2 0,0 0-2 16,14-45 2-16,-1-8-2 0,-13 53 12 0,0 0-12 15,12-53 13-15,5-5-13 0,-17 58 1 0,0 0-1 0,12-52 1 16,2-3-1-16,-14 55-9 0,0 0 9 0,13-39-9 16,-5 5 9-16,-8 34-18 0,0 0 18 0,5-17-18 15,-1 6 18-15,-4 11-40 0,0 0 40 0,-4 18-40 16,-1 21 40-16,5-39-21 0,0 0 21 0,-12 51-21 15,0 14 21-15,12-65-11 0,0 0 11 0,-18 89-11 16,-8 21 11-16,26-110-2 0,0 0 2 0,-21 108-2 16,-3 3 2-16,24-111 3 0,0 0-3 0,-19 96 3 15,-2-8-3-15,21-88 1 0,0 0-1 0,-16 61 1 16,4-18-1-16,12-43 4 0,0 0-4 0,-5 28 4 16,0-20-4-16,5-8 2 0,0 0-2 0,-4-2 3 15,4-15-3-15,0 17 1 0,0 0-1 0,0-32 2 0,0-18-2 16,0 50 4-16,0 0-4 0,0-60 4 0,5-14-4 15,-5 74 0-15,0 0 0 0,7-78 0 0,2-10 0 16,-9 88-3-16,0 0 3 0,5-49-3 0,2 20 3 0,-7 29-43 16,0 0 43-16,5-14-43 0,-1 19 43 0,-4-5-188 15,0 0 188-15,0 17-188 0,2 14 188 0,1 17-787 16</inkml:trace>
  <inkml:trace contextRef="#ctx0" brushRef="#br0" timeOffset="-172591.35">4399 13919 113 0,'0'0'0'0,"-2"16"0"0,-5 8 0 0,7-24 37 16,0 0-37-16,-5 30 37 0,-2 6-37 0,7-36 54 0,0 0-54 16,-2 42 55-16,-1 2-55 0,3-44 71 0,0 0-71 15,0 46 72-15,0 4-72 0,0-50 88 0,0 0-88 16,0 41 88-16,3-5-88 0,-3-36 76 0,0 0-76 0,5 27 76 16,2-6-76-16,-7-21 69 0,0 0-69 0,9 10 70 15,5-8-70-15,-14-2 77 0,0 0-77 0,12-5 78 16,2-14-78-16,-14 19 67 0,0 0-67 0,12-24 67 15,4-10-67-15,-16 34 43 0,0 0-43 0,9-38 43 16,-1-5-43-16,-8 43 37 0,0 0-37 0,9-44 38 16,0-3-38-16,-9 47 15 0,0 0-15 0,3-37 16 15,3 4-16-15,-6 33 2 0,0 0-2 0,0-24 2 16,3 9-2-16,-3 15 0 0,0 0 0 0,-3 7 0 16,-3 18 0-16,6-25-4 0,0 0 4 0,-8 38-3 15,-5 15 3-15,13-53-3 0,0 0 3 0,-12 62-3 16,-5 8 3-16,17-70 2 0,0 0-2 0,-21 84 2 0,0 14-2 15,21-98 6-15,0 0-6 0,-14 60 7 0,5-23-7 16,9-37 1-16,0 0-1 0,6 28 1 0,6-15-1 16,-12-13-123-16,0 0 123 0,26-20-122 0,12-26 122 0,25-21-774 15</inkml:trace>
  <inkml:trace contextRef="#ctx0" brushRef="#br0" timeOffset="-167440.48">6847 15468 998 0,'0'0'0'0,"0"0"0"0,13-28 0 0,-13 28-59 0,0 0 59 16,4-8-58-16,-4 3 58 0,0 5-125 0,0 0 125 16,0 0-124-16,-4 1 124 0,4-1-96 0,0 0 96 15,-1 4-96-15,1-1 96 0,0-3-106 0,0 0 106 16,-4 4-105-16,1-1 105 0,-2 4-86 0</inkml:trace>
  <inkml:trace contextRef="#ctx0" brushRef="#br0" timeOffset="-167321.87">6855 15466 91 0,'0'0'0'0,"12"-2"0"16,9 2 0-16,-21 0 51 0,0 0-51 0,39-3 52 15,11 1-52-15,-50 2 112 0,0 0-112 0,70 9 113 16,15 6-113-16,-85-15 85 0,0 0-85 0,134 41 85 16,32 21-85-16,-166-62-3 0,0 0 3 0,174 72-2 15,12 14 2-15,-186-86-67 0,0 0 67 0,145 56-67 16,-18-15 67-16,145 59-261 0</inkml:trace>
  <inkml:trace contextRef="#ctx0" brushRef="#br0" timeOffset="-166030.18">30644 13145 483 0,'0'0'0'0,"0"-10"0"15,-2-14 0-15,2 24 37 0,0 0-37 0,-3-4 38 16,-1 11-38-16,4-7 89 0,0 0-89 0,-3 3 89 16,-1 3-89-16,4-6 83 0,0 0-83 0,0 0 83 15,2-7-83-15,-2 7 70 0,0 0-70 0,5-11 71 16,6-2-71-16,-11 13 68 0,0 0-68 0,15-16 68 16,6-1-68-16,-21 17 38 0,0 0-38 0,23-14 38 15,1 4-38-15,-24 10 11 0,0 0-11 0,26-5 11 16,0 5-11-16,-26 0 7 0,0 0-7 0,25 5 7 15,-1 4-7-15,-24-9 3 0,0 0-3 0,19 12 3 0,-5 0-3 16,-14-12 5-16,0 0-5 0,11 10 5 0,-3-1-5 16,-8-9 31-16,0 0-31 0,7 5 31 0,-1-2-31 15,-6-3 34-15,0 0-34 0,3-5 34 0,-1-9-34 0,-2 14 37 16,0 0-37-16,3-20 38 0,1-8-38 0,-4 28 0 16,0 0 0-16,3-24 0 0,1-1 0 0,-4 25-114 15,0 0 114-15,-11-2-113 0,-10 9 113 0,-10-2-876 16</inkml:trace>
  <inkml:trace contextRef="#ctx0" brushRef="#br0" timeOffset="-164543.88">7326 14036 516 0,'0'0'0'0,"1"0"0"0,6 0 0 0,-7 0-54 15,0 0 54-15,-3 7-54 0,-1 5 54 0,4-12-52 16,0 0 52-16,-5 12-52 0,-4 3 52 0,9-15-17 16,0 0 17-16,-5 12-16 0,-2 0 16 0,7-12 0 0,0 0 0 15,-5 10 1-15,-4-3-1 0,9-7 64 0,0 0-64 16,-8 7 64-16,-3 0-64 0,11-7 55 0,0 0-55 15,-14 5 56-15,-3 0-56 0,17-5 53 0,0 0-53 0,-18 3 53 16,-3-3-53-16,21 0 51 0,0 0-51 0,-20-3 51 16,-1-2-51-16,21 5 48 0,0 0-48 0,-18-9 48 15,2 1-48-15,16 8 42 0,0 0-42 0,-10-7 43 16,3-2-43-16,7 9 11 0,0 0-11 0,-2-7 11 16,8 2-11-16,-6 5 13 0,0 0-13 0,12-1 14 15,2 1-14-15,-14 0 16 0,0 0-16 0,17 0 17 16,4 0-17-16,-21 0 7 0,0 0-7 0,24 0 8 15,3-2-8-15,-27 2 1 0,0 0-1 0,24-2 1 16,-1-1-1-16,-23 3 3 0,0 0-3 0,20-2 4 16,-7-5-4-16,-13 7 18 0,0 0-18 0,12-5 19 0,-7 0-19 15,-5 5 32-15,0 0-32 0,0-7 33 0,-3 0-33 16,3 7 5-16,0 0-5 0,-2-5 6 0,-2 2-6 16,4 3-76-16,0 0 76 0,13-5-76 0,7-1 76 15,10-4-647-15</inkml:trace>
  <inkml:trace contextRef="#ctx0" brushRef="#br1" timeOffset="-122447.16">10071 8346 303 0,'0'0'0'0,"0"0"0"16,0 0 0-16,0 0 74 0,0 0-74 0,0 0 75 15,0 0-75-15,0 0 105 0,0 0-105 0,0 0 106 16,0 0-106-16,0 0 76 0,0 0-76 0,0 0 77 15,0 0-77-15,0 0 63 0,0 0-63 0,0 0 64 16,0 0-64-16,0 0 21 0,0 0-21 0,0 0 21 16,-3-17-21-16,3 17-41 0,0 0 41 0,3-12-40 15,-3 0 40-15,0 12-149 0,0 0 149 0,9-12-148 16,8 0 148-16,6-10-359 0</inkml:trace>
  <inkml:trace contextRef="#ctx0" brushRef="#br1" timeOffset="-120435.46">3117 2854 1244 0,'0'0'0'0,"0"0"0"0,0 0 0 0,0 0 102 16,0 0-102-16,-18-7 103 0,-17-5-103 0,35 12 78 15,0 0-78-15,-36-8 79 0,-11-4-79 0,47 12 55 16,0 0-55-16,-47-11 55 0,-4 6-55 0,51 5 35 15,0 0-35-15,-52-3 36 0,-2 3-36 0,54 0 13 16,0 0-13-16,-59 3 14 0,-6 6-14 0,65-9 8 0,0 0-8 16,-83 15 8-16,-11 4-8 0,94-19 25 0,0 0-25 15,-93 24 26-15,3 3-26 0,90-27 0 0,0 0 0 16,-94 24 0-16,-7 0 0 0,101-24 0 0,0 0 0 0,-98 28 1 16,4 3-1-16,94-31 0 0,0 0 0 0,-101 32 1 15,0 3-1-15,101-35 0 0,0 0 0 0,-100 44 0 16,-1 11 0-16,101-55 2 0,0 0-2 0,-101 58 2 15,-5 5-2-15,106-63 0 0,0 0 0 0,-103 67 0 16,-1 5 0-16,104-72-1 0,0 0 1 0,-98 77 0 16,4 6 0-16,94-83 0 0,0 0 0 0,-89 84 0 15,4 3 0-15,85-87-1 0,0 0 1 0,-77 89-1 16,9 2 1-16,68-91 0 0,0 0 0 0,-59 97 0 16,7 6 0-16,52-103-1 0,0 0 1 0,-45 100 0 15,6 2 0-15,39-102-8 0,0 0 8 0,-29 107-8 0,4 2 8 16,25-109-4-16,0 0 4 0,-14 103-3 0,6 2 3 15,8-105-13-15,0 0 13 0,0 104-13 0,8 2 13 16,-8-106-9-16,0 0 9 0,18 106-8 0,3-1 8 0,-21-105-1 16,0 0 1-16,26 108-1 0,-2 5 1 0,-24-113-8 15,0 0 8-15,35 106-7 0,2 0 7 0,-37-106-3 16,0 0 3-16,43 98-3 0,8-4 3 0,-51-94-2 16,0 0 2-16,59 91-2 0,12-7 2 0,-71-84-11 15,0 0 11-15,70 82-10 0,7-3 10 0,-77-79-4 16,0 0 4-16,83 79-3 0,6-4 3 0,-89-75-1 15,0 0 1-15,91 77 0 0,10-5 0 0,-101-72-2 0,0 0 2 16,103 74-1-16,6 1 1 0,-109-75 0 0,0 0 0 16,114 79 0-16,-3 3 0 0,-111-82 1 0,0 0-1 15,127 83 1-15,9 0-1 0,-136-83-4 0,0 0 4 16,131 83-3-16,1-1 3 0,-132-82-13 0,0 0 13 16,140 80-13-16,9-2 13 0,-149-78-5 0,0 0 5 0,152 71-4 15,1-4 4-15,-153-67-4 0,0 0 4 0,150 64-3 16,2-6 3-16,-152-58-2 0,0 0 2 0,156 60-1 15,6-2 1-15,-162-58-1 0,0 0 1 0,173 58-1 16,10-1 1-16,-183-57-4 0,0 0 4 0,174 53-3 16,4-2 3-16,-178-51-12 0,0 0 12 0,176 48-12 15,1-1 12-15,-177-47-4 0,0 0 4 0,175 42-3 16,-1-4 3-16,-174-38-13 0,0 0 13 0,177 34-13 16,5-3 13-16,-182-31-4 0,0 0 4 0,179 29-3 15,-1-3 3-15,-178-26 0 0,0 0 0 0,171 21 0 16,-3-9 0-16,-168-12-2 0,0 0 2 0,166 5-1 0,-6-4 1 15,-160-1 0-15,0 0 0 0,168 0 0 0,4-3 0 16,-172 3 3-16,0 0-3 0,162-12 4 0,-5-3-4 16,-157 15 3-16,0 0-3 0,150-21 3 0,-8-1-3 15,-142 22 2-15,0 0-2 0,145-28 2 0,3-4-2 0,-148 32 10 16,0 0-10-16,136-40 11 0,0-2-11 0,-136 42 32 16,0 0-32-16,132-59 33 0,1-13-33 0,-133 72 1 15,0 0-1-15,130-85 2 0,-6-16-2 0,-124 101 13 16,0 0-13-16,117-108 13 0,-6-9-13 0,-111 117 1 15,0 0-1-15,107-120 1 0,-6-10-1 0,-101 130 1 16,0 0-1-16,88-133 1 0,-6-10-1 0,-82 143-5 16,0 0 5-16,72-140-5 0,-13-6 5 0,-59 146-9 0,0 0 9 15,47-149-9-15,-5-2 9 0,-42 151-1 0,0 0 1 16,29-155-1-16,-2-3 1 0,-27 158-1 0,0 0 1 0,12-151-1 16,-10-1 1-16,-2 152 0 0,0 0 0 0,-6-148 0 15,-11 4 0-15,17 144 12 0,0 0-12 0,-25-145 12 16,-6-2-12-16,31 147 25 0,0 0-25 0,-49-141 26 15,-10 2-26-15,59 139 13 0,0 0-13 0,-70-133 13 16,-13 1-13-16,83 132 64 0,0 0-64 0,-91-127 64 16,-6 2-64-16,97 125 19 0,0 0-19 0,-114-118 20 15,-13 3-20-15,127 115 49 0,0 0-49 0,-146-111 50 16,-14-2-50-16,160 113 34 0,0 0-34 0,-169-107 35 16,-9 8-35-16,178 99 14 0,0 0-14 0,-186-94 15 15,-11 8-15-15,197 86 32 0,0 0-32 0,-213-84 32 16,-12 5-32-16,225 79 5 0,0 0-5 0,-245-70 5 15,-15 8-5-15,260 62 9 0,0 0-9 0,-275-53 10 0,-18 7-10 16,293 46 1-16,0 0-1 0,-289-36 1 0,-7 9-1 16,296 27-10-16,0 0 10 0,-324-9-10 0,-23 14 10 0,347-5-69 15,0 0 69-15,-340 47-69 0,-8 28 69 0,348-75-145 16,0 0 145-16,-364 142-144 0,-19 55 144 0,-363 144-1291 16</inkml:trace>
  <inkml:trace contextRef="#ctx0" brushRef="#br1" timeOffset="-116607.14">2772 3084 931 0,'0'0'0'15,"0"0"0"-15,35-9 0 0,-35 9 80 0,0 0-80 16,33-8 80-16,5 1-80 0,-38 7 47 0,0 0-47 16,44-9 47-16,6 1-47 0,-50 8 13 0,0 0-13 0,54-7 14 15,2-2-14-15,-56 9 3 0,0 0-3 0,64-7 3 16,1-1-3-16,-65 8 0 0,0 0 0 0,89-11 0 16,17-1 0-16,-106 12 3 0,0 0-3 0,96-8 4 15,-2 3-4-15,-94 5 7 0,0 0-7 0,101-7 7 16,-2 3-7-16,-99 4 3 0,0 0-3 0,101-1 3 15,0 1-3-15,-101 0 0 0,0 0 0 0,108 1 1 16,5 3-1-16,-113-4 5 0,0 0-5 0,107 3 5 16,-6 6-5-16,-101-9 0 0,0 0 0 0,99 8 1 15,-3 3-1-15,-96-11 0 0,0 0 0 0,94 5 1 16,-4 2-1-16,-90-7 2 0,0 0-2 0,84 8 3 16,-7 1-3-16,-77-9 1 0,0 0-1 0,68 14 2 0,-4 3-2 15,-64-17 1-15,0 0-1 0,59 18 2 0,-5 3-2 16,-54-21-1-16,0 0 1 0,42 19-1 0,-3-4 1 15,-39-15-108-15,0 0 108 0,22 12-108 0,-6-3 108 0,-16-9-192 16,0 0 192-16,14 7-191 0,-5-2 191 0,15 7-394 16</inkml:trace>
  <inkml:trace contextRef="#ctx0" brushRef="#br1" timeOffset="-116127.2">5848 2626 639 0,'0'0'0'0,"11"12"0"16,8 7 0-16,-19-19 0 0,0 0 0 0,19 21 1 15,2 3-1-15,-21-24 7 0,0 0-7 0,24 18 7 16,-1 3-7-16,-23-21 8 0,0 0-8 0,24 19 9 16,-3-4-9-16,-21-15 5 0,0 0-5 0,21 16 5 15,0-8-5-15,-21-8 42 0,0 0-42 0,18 9 43 16,2-6-43-16,-20-3 36 0,0 0-36 0,18 0 37 16,3 0-37-16,-21 0 25 0,0 0-25 0,17 4 26 15,-3-4-26-15,-14 0 5 0,0 0-5 0,16 0 5 0,1 1-5 16,-17-1 5-16,0 0-5 0,16 4 5 0,-7 3-5 15,-9-7-53-15,0 0 53 0,8 3-53 0,-2 2 53 16,-6-5-80-16,0 0 80 0,0 7-80 0,-6 5 80 0,6-12-52 16,0 0 52-16,-15 21-51 0,-8 1 51 0,23-22-13 15,0 0 13-15,-33 24-12 0,-5 0 12 0,38-24 34 16,0 0-34-16,-46 27 34 0,-3 4-34 0,49-31 98 16,0 0-98-16,-48 33 99 0,-5-2-99 0,53-31 65 15,0 0-65-15,-55 32 66 0,-5-1-66 0,60-31 47 16,0 0-47-16,-74 39 48 0,-8 1-48 0,82-40-152 0,0 0 152 15,-60 32-151-15,13-4 151 0,-59 33-431 0</inkml:trace>
  <inkml:trace contextRef="#ctx0" brushRef="#br1" timeOffset="-93173.06">2230 2220 180 0,'0'0'0'0,"0"0"72"0,0 0-72 0,0 0 73 16,-35 33-73-16,35-33 65 0,0 0-65 0,-12 19 65 15,0-4-65-15,12-15 50 0,0 0-50 0,-6 24 50 16,6 9-50-16,0-33 24 0,0 0-24 0,4 34 25 15,10-2-25-15,-14-32 5 0,0 0-5 0,17 31 6 16,8 0-6-16,-25-31 9 0,0 0-9 0,26 24 9 16,3-9-9-16,-29-15 7 0,0 0-7 0,30 9 8 15,0-9-8-15,-30 0 7 0,0 0-7 0,26-7 8 16,-5-7-8-16,-21 14 15 0,0 0-15 0,17-22 15 16,-5-5-15-16,-12 27 33 0,0 0-33 0,6-29 33 15,-8-2-33-15,2 31 10 0,0 0-10 0,-7-31 10 0,-4 0-10 16,11 31 20-16,0 0-20 0,-15-27 20 0,-6 1-20 15,21 26 24-15,0 0-24 0,-21-19 25 0,2 4-25 16,19 15 21-16,0 0-21 0,-21-9 21 0,2 6-21 0,19 3 34 16,0 0-34-16,-23 19 35 0,-3 17-35 0,26-36 12 15,0 0-12-15,-21 44 12 0,0 14-12 0,21-58-12 16,0 0 12-16,-12 59-12 0,7 4 12 0,5-63-96 16,0 0 96-16,-16 122-576 0,32-244 576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440" units="cm"/>
          <inkml:channel name="Y" type="integer" max="11120" units="cm"/>
          <inkml:channel name="F" type="integer" max="4096" units="dev"/>
          <inkml:channel name="T" type="integer" max="2.14748E9" units="dev"/>
        </inkml:traceFormat>
        <inkml:channelProperties>
          <inkml:channelProperty channel="X" name="resolution" value="629.12622" units="1/cm"/>
          <inkml:channelProperty channel="Y" name="resolution" value="639.08044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0-05-06T10:34:57.071"/>
    </inkml:context>
    <inkml:brush xml:id="br0">
      <inkml:brushProperty name="width" value="0.05292" units="cm"/>
      <inkml:brushProperty name="height" value="0.05292" units="cm"/>
      <inkml:brushProperty name="color" value="#00B05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658 4756 1155 0,'54'-7'0'0,"-54"7"-143"0,0 0 143 15,47-5-142-15,6-2 142 0,-53 7 14 0,0 0-14 0,36-5 15 16,-6-2-15-16,-30 7 36 0,0 0-36 0,17-5 37 16,-8-2-37-16,-9 7 14 0,0 0-14 0,5-5 15 15,-3 1-15-15,-2 4 35 0,0 0-35 0,2-7 35 16,1 6-35-16,-3 1 32 0,0 0-32 0,4-7 33 15,4 2-33-15,-8 5 32 0,0 0-32 0,12-4 32 16,6-4-32-16,-18 8 21 0,0 0-21 0,23-4 21 16,6 1-21-16,-29 3 29 0,0 0-29 0,42-4 29 15,5 8-29-15,-47-4 31 0,0 0-31 0,51 0 31 16,4 3-31-16,-55-3 12 0,0 0-12 0,56 4 13 16,7 1-13-16,-63-5 12 0,0 0-12 0,68 3 13 15,3-3-13-15,-71 0 34 0,0 0-34 0,77 2 34 16,8 0-34-16,-85-2 9 0,0 0-9 0,72 1 10 0,-5 3-10 15,-67-4 6-15,0 0-6 0,51 0 6 0,-7 3-6 16,-44-3 15-16,0 0-15 0,41 4 16 0,3-3-16 0,-44-1 3 16,0 0-3-16,42 4 4 0,0-1-4 0,-42-3 2 15,0 0-2-15,38 4 2 0,-9-1-2 0,-29-3 27 16,0 0-27-16,27 2 27 0,-10 1-27 0,-17-3 5 16,0 0-5-16,16 0 5 0,-11 0-5 0,-5 0 17 15,0 0-17-15,5 4 17 0,-3-4-17 0,-2 0 34 16,0 0-34-16,-7 0 34 0,-7 0-34 0,14 0 1 15,0 0-1-15,-24 1 2 0,-9 3-2 0,33-4 6 0,0 0-6 16,-35 3 7-16,-4 1-7 0,39-4 33 0,0 0-33 16,-38 3 34-16,-4 2-34 0,42-5 3 0,0 0-3 15,-42 7 4-15,2-3-4 0,40-4 26 0,0 0-26 0,-47 5 26 16,2 2-26-16,45-7 21 0,0 0-21 0,-52 1 21 16,-6 3-21-16,58-4 15 0,0 0-15 0,-55 3 16 15,-1-3-16-15,56 0 18 0,0 0-18 0,-58 0 19 16,6 0-19-16,52 0 8 0,0 0-8 0,-47-3 9 15,3 3-9-15,44 0 9 0,0 0-9 0,-33 0 10 16,5 0-10-16,28 0-90 0,0 0 90 0,-22 6-90 16,6 6 90-16,16-12-94 0,0 0 94 0,-38 16-1194 15,76-32 1194-15</inkml:trace>
  <inkml:trace contextRef="#ctx0" brushRef="#br0" timeOffset="1787.61">4042 2756 774 0,'0'0'0'0,"0"0"0"15,0 0 0-15,0 0 130 0,0 0-130 0,0 0 131 16,0 0-131-16,0 0 106 0,0 0-106 0,0 0 106 16,0 0-106-16,0 0 76 0,0 0-76 0,0 0 76 15,-14 35-76-15,14-35-33 0,0 0 33 0,-12 25-32 16,3 13 32-16,9-38-12 0,0 0 12 0,-12 39-12 16,3 4 12-16,9-43-15 0,0 0 15 0,-9 48-14 15,1 4 14-15,8-52-7 0,0 0 7 0,-7 54-6 16,1 6 6-16,6-60-3 0,0 0 3 0,-8 64-3 15,-1 3 3-15,9-67 0 0,0 0 0 0,-12 78 0 16,-6 12 0-16,18-90 8 0,0 0-8 0,-12 75 9 0,-4-1-9 16,16-74 26-16,0 0-26 0,-8 44 26 0,2-16-26 15,6-28 7-15,0 0-7 0,-5 22 7 0,2-5-7 16,3-17 10-16,0 0-10 0,-4 15 11 0,4-8-11 0,0-7 8 16,0 0-8-16,0 5 9 0,4-5-9 0,-4 0 1 15,0 0-1-15,8-12 1 0,1-8-1 0,-9 20 3 16,0 0-3-16,16-31 3 0,7-8-3 0,-23 39 1 15,0 0-1-15,20-40 2 0,5-10-2 0,-25 50 4 16,0 0-4-16,26-48 5 0,4-3-5 0,-30 51 12 16,0 0-12-16,34-55 13 0,3-1-13 0,-37 56 3 0,0 0-3 15,49-62 4-15,8-5-4 0,-57 67 3 0,0 0-3 16,53-58 3-16,-3 7-3 0,-50 51 10 0,0 0-10 16,35-36 11-16,-7 8-11 0,-28 28 14 0,0 0-14 15,22-24 15-15,-6 4-15 0,-16 20 8 0,0 0-8 0,14-16 9 16,-5 4-9-16,-9 12 4 0,0 0-4 0,3-10 4 15,1 5-4-15,-4 5 21 0,0 0-21 0,1-4 21 16,-1 1-21-16,0 3 0 0,0 0 0 0,-10 10 1 16,-14 11-1-16,24-21-5 0,0 0 5 0,-27 24-5 15,-9 10 5-15,36-34-33 0,0 0 33 0,-38 40-33 16,-6 7 33-16,44-47-58 0,0 0 58 0,-42 47-58 16,-1 6 58-16,43-53-49 0,0 0 49 0,-51 53-49 15,1 3 49-15,50-56-23 0,0 0 23 0,-35 35-22 16,10-11 22-16,25-24-22 0,0 0 22 0,-21 15-22 15,13-6 22-15,8-9-4 0,0 0 4 0,-9 7-3 16,4-7 3-16,5 0 5 0,0 0-5 0,9-4 5 0,4-6-5 16,-13 10 24-16,0 0-24 0,25-5 25 0,4-4-25 15,-29 9 8-15,0 0-8 0,35-3 8 0,4 3-8 16,-39 0 18-16,0 0-18 0,41 3 19 0,6 9-19 0,-47-12 22 16,0 0-22-16,42 21 23 0,5 1-23 0,-47-22 14 15,0 0-14-15,39 29 15 0,-1 2-15 0,-38-31 40 16,0 0-40-16,30 27 41 0,-6 1-41 0,-24-28 20 15,0 0-20-15,19 24 20 0,-3-5-20 0,-16-19 42 16,0 0-42-16,14 20 42 0,-2-4-42 0,-12-16 23 16,0 0-23-16,12 15 24 0,-3-3-24 0,-9-12 5 0,0 0-5 15,5 12 5-15,2-3-5 0,-7-9-8 16,0 0 8-16,9 6-8 0,-6-6 8 0,-3 0-164 0,0 0 164 16,11-12-164-16,1-15 164 0,12-12-857 0</inkml:trace>
  <inkml:trace contextRef="#ctx0" brushRef="#br0" timeOffset="2178.6">4787 3421 225 0,'0'0'0'0,"-7"-3"0"0,-5-2 0 0,12 5 94 15,0 0-94-15,-5 8 94 0,0 8-94 0,5-16 83 16,0 0-83-16,-4 24 83 0,1 8-83 0,3-32 79 15,0 0-79-15,-2 43 79 0,-1 3-79 0,3-46 58 16,0 0-58-16,0 55 58 0,5 2-58 0,-5-57 41 16,0 0-41-16,0 54 41 0,3 1-41 0,-3-55 10 15,0 0-10-15,4 43 11 0,-3-4-11 0,-1-39 21 16,0 0-21-16,4 28 21 0,1-8-21 0,-5-20-85 0,0 0 85 16,7 9-85-16,-2-11 85 0,-5 2-164 0,0 0 164 15,0-19-164-15,0-13 164 0,4-23-274 0</inkml:trace>
  <inkml:trace contextRef="#ctx0" brushRef="#br0" timeOffset="2598.12">4733 3359 303 0,'0'0'0'0,"4"4"0"16,8 3 0-16,-12-7 10 0,0 0-10 0,14 3 11 15,7 2-11-15,-21-5 9 0,0 0-9 0,22 4 10 16,6-1-10-16,-28-3 12 0,0 0-12 0,32 0 12 16,1-3-12-16,-33 3 28 0,0 0-28 0,33-7 28 0,-2-2-28 15,-31 9 35-15,0 0-35 0,33-19 35 0,0-1-35 16,-33 20 43-16,0 0-43 0,27-24 43 0,-1-3-43 16,-26 27 46-16,0 0-46 0,21-28 47 0,0 4-47 0,-21 24 47 15,0 0-47-15,12-15 48 0,-4-1-48 0,-8 16 37 16,0 0-37-16,6-8 37 0,-6 1-37 0,0 7 34 15,0 0-34-15,-6 3 35 0,-2 4-35 0,8-7 14 16,0 0-14-16,-9 26 15 0,-7 15-15 0,16-41 30 16,0 0-30-16,-8 51 30 0,-1 9-30 0,9-60 5 15,0 0-5-15,-9 67 6 0,6 12-6 0,3-79 26 16,0 0-26-16,0 91 26 0,0 10-26 0,0-101 12 0,0 0-12 16,0 72 13-16,0-17-13 0,0-55 18 0,0 0-18 15,3 36 18-15,-3-21-18 0,0-15 8 0,0 0-8 16,4 15 9-16,1-9-9 0,-5-6 0 0,0 0 0 15,3 3 0-15,-1-8 0 0,-2 5-129 0,0 0 129 0,4-12-129 16,-4-10 129-16,3-11-570 0</inkml:trace>
  <inkml:trace contextRef="#ctx0" brushRef="#br0" timeOffset="3063.98">5528 2984 651 0,'0'0'0'0,"7"-7"0"0,-2-1 0 0,-5 8 72 16,0 0-72-16,12-9 72 0,0 2-72 0,-12 7 43 16,0 0-43-16,14-8 44 0,7-1-44 0,-21 9 23 15,0 0-23-15,26-7 24 0,11 4-24 0,-37 3 9 0,0 0-9 16,35-3 9-16,7 3-9 0,-42 0 34 0,0 0-34 15,41 3 34-15,3 0-34 0,-44-3 4 0,0 0-4 0,42 7 5 16,1-2-5-16,-43-5 10 0,0 0-10 0,42 7 11 16,-4 2-11-16,-38-9 16 0,0 0-16 0,35 5 17 15,-2 2-17-15,-33-7 13 0,0 0-13 0,25 7 14 16,-8-2-14-16,-17-5 4 0,0 0-4 0,12 3 5 16,-1 1-5-16,-11-4-46 0,0 0 46 0,7 1-46 15,-2 3 46-15,-5-4-129 0,0 0 129 0,-5 3-129 16,-4 4 129-16,-7 5-481 0</inkml:trace>
  <inkml:trace contextRef="#ctx0" brushRef="#br0" timeOffset="3454.24">5458 3339 382 0,'0'0'0'0,"17"-16"0"0,13-8 0 0,-30 24 22 15,0 0-22-15,0 0 22 0,-21 16-22 0,21-16 47 16,0 0-47-16,-12 12 48 0,0-4-48 0,12-8 71 16,0 0-71-16,-9 11 71 0,4-6-71 0,5-5 70 15,0 0-70-15,3 0 71 0,6-5-71 0,-9 5 66 0,0 0-66 16,17 0 67-16,4-4-67 0,-21 4 55 0,0 0-55 15,30 0 55-15,1 0-55 0,-31 0 57 0,0 0-57 16,39 4 57-16,2 8-57 0,-41-12 55 0,0 0-55 0,42 8 56 16,0 4-56-16,-42-12 33 0,0 0-33 0,38 16 34 15,-3-4-34-15,-35-12 25 0,0 0-25 0,30 12 26 16,-9-4-26-16,-21-8 16 0,0 0-16 0,21 11 17 16,-4-3-17-16,-17-8 1 0,0 0-1 0,14 4 2 15,-2-1-2-15,-12-3-77 0,0 0 77 0,9 2-77 16,-2-2 77-16,-7 0-152 0,0 0 152 0,9-9-152 15,-4-3 152-15,11-12-628 0</inkml:trace>
  <inkml:trace contextRef="#ctx0" brushRef="#br0" timeOffset="4099.1">6465 3202 987 0,'0'0'0'0,"12"-2"0"16,11-1 0-16,-23 3 80 0,0 0-80 0,28-9 80 16,1 2-80-16,-29 7 89 0,0 0-89 0,35-19 90 15,-2-1-90-15,-33 20 29 0,0 0-29 0,32-31 29 16,1-2-29-16,-33 33 0 0,0 0 0 0,26-39 1 15,2 0-1-15,-28 39 7 0,0 0-7 0,19-43 7 16,-3-5-7-16,-16 48 7 0,0 0-7 0,12-40 8 16,-2 1-8-16,-10 39 3 0,0 0-3 0,7-27 4 15,-7 1-4-15,0 26 30 0,0 0-30 0,0-17 30 0,0 8-30 16,0 9 0-16,0 0 0 0,0-7 0 0,-3 4 0 16,3 3 2-16,0 0-2 0,-4 7 2 0,-1 10-2 15,5-17 6-15,0 0-6 0,0 26 6 0,-4 10-6 16,4-36 3-16,0 0-3 0,0 39 3 0,4 6-3 0,-4-45 5 15,0 0-5-15,0 49 6 0,0-1-6 0,0-48 7 16,0 0-7-16,-4 55 7 0,3 5-7 0,1-60 3 16,0 0-3-16,-4 62 3 0,-1 1-3 0,5-63 19 15,0 0-19-15,-3 75 20 0,-1 8-20 0,4-83 22 16,0 0-22-16,-2 55 22 0,-1-16-22 0,3-39 3 16,0 0-3-16,-4 39 4 0,4-6-4 0,0-33 8 15,0 0-8-15,0 26 8 0,4-9-8 0,-4-17 8 0,0 0-8 16,0 15 8-16,0-6-8 0,0-9-17 0,0 0 17 15,0 10-17-15,0-7 17 0,0-3-130 0,0 0 130 16,0 6-130-16,0-3 130 0,-4 2-929 0</inkml:trace>
  <inkml:trace contextRef="#ctx0" brushRef="#br0" timeOffset="4324.67">6252 3903 1177 0,'0'0'0'0,"9"-9"0"16,9-8 0-16,-18 17 129 0,0 0-129 0,8-7 129 16,-4 0-129-16,-4 7 114 0,0 0-114 0,12-2 114 15,2 2-114-15,-14 0 65 0,0 0-65 0,33 6 65 16,14 0-65-16,-47-6 0 0,0 0 0 0,59 18 1 16,13 6-1-16,-72-24 10 0,0 0-10 0,85 41 10 0,21 15-10 15,-106-56-73-15,0 0 73 0,94 52-73 0,2 2 73 16,-96-54-118-16,0 0 118 0,68 35-118 0,-24-20 118 15,67 36-985-15</inkml:trace>
  <inkml:trace contextRef="#ctx0" brushRef="#br0" timeOffset="15628.84">4486 6046 102 0,'0'0'0'0,"0"0"0"0,35 0 0 0,-35 0 11 15,0 0-11-15,21 0 11 0,8 1-11 0,-29-1 41 16,0 0-41-16,30 0 42 0,5 0-42 0,-35 0 42 16,0 0-42-16,35 0 43 0,1 0-43 0,-36 0 63 15,0 0-63-15,39-1 63 0,2-3-63 0,-41 4 56 16,0 0-56-16,39-7 57 0,-1-1-57 0,-38 8 40 16,0 0-40-16,35-7 41 0,-6 2-41 0,-29 5 36 0,0 0-36 15,30-4 37-15,0 1-37 0,-30 3 23 0,0 0-23 16,29 3 24-16,1 1-24 0,-30-4 27 0,0 0-27 15,33 7 27-15,-2 3-27 0,-31-10 22 0,0 0-22 16,30 10 22-16,3-1-22 0,-33-9 16 0,0 0-16 0,26 7 17 16,-1-4-17-16,-25-3 52 0,0 0-52 0,22 5 52 15,-4-5-52-15,-18 0 44 0,0 0-44 0,19-3 45 16,-5-2-45-16,-14 5 47 0,0 0-47 0,8-4 48 16,1 4-48-16,-9 0 42 0,0 0-42 0,9-3 43 15,0-1-43-15,-9 4 41 0,0 0-41 0,7-1 42 16,-2 1-42-16,-5 0 17 0,0 0-17 0,7-4 17 15,-2 4-17-15,-5 0 37 0,0 0-37 0,5 0 37 16,2 0-37-16,-7 0 12 0,0 0-12 0,5 0 13 16,2 4-13-16,-7-4 29 0,0 0-29 0,9 0 29 15,0 5-29-15,-9-5 6 0,0 0-6 0,10 3 6 0,1 4-6 16,-11-7 17-16,0 0-17 0,10 9 17 16,2 3-17-16,-12-12-4 0,0 0 4 0,13 17-4 0,-1 5 4 15,-12-22-23-15,0 0 23 0,8 19-22 0,1 5 22 16,-9-24-15-16,0 0 15 0,9 27-14 0,-4 6 14 0,-5-33-6 15,0 0 6-15,7 31-5 0,-2-4 5 0,-5-27-15 16,0 0 15-16,7 36-15 0,-2-2 15 0,-5-34-4 16,0 0 4-16,4 33-3 0,-2-1 3 0,-2-32 0 15,0 0 0-15,7 35 1 0,-2-6-1 0,-5-29 0 16,0 0 0-16,7 29 1 0,-2-3-1 0,-5-26 0 16,0 0 0-16,9 29 0 0,3 0 0 0,-12-29 0 15,0 0 0-15,12 24 1 0,-3-2-1 0,-9-22 0 16,0 0 0-16,5 16 1 0,0-1-1 0,-5-15 0 0,0 0 0 15,7 12 1-15,-3-4-1 0,-4-8 3 0,0 0-3 0,5 6 3 16,-1-3-3-16,-4-3 11 0,0 0-11 0,5-3 11 16,0-3-11-16,-5 6 1 0,0 0-1 0,7-8 1 15,-2-2-1-15,-5 10 9 0,0 0-9 0,7-12 9 16,2-4-9-16,-9 16 8 0,0 0-8 0,9-17 8 16,3-2-8-16,-12 19 0 0,0 0 0 0,8-22 1 15,6-2-1-15,-14 24 8 0,0 0-8 0,9-21 8 16,3-3-8-16,-12 24 0 0,0 0 0 0,13-22 1 15,-1 5-1-15,-12 17 0 0,0 0 0 0,8-19 1 16,6 4-1-16,-14 15 2 0,0 0-2 0,9-12 3 16,0 3-3-16,-9 9 1 0,0 0-1 0,8-8 2 15,-1 4-2-15,-7 4 0 0,0 0 0 0,6 0 0 16,1 0 0-16,-7 0 9 0,0 0-9 0,1 0 9 16,3 0-9-16,-4 0 8 0,0 0-8 0,0 5 8 0,-4 6-8 15,4-11 1-15,0 0-1 0,-1 8 1 0,-3 4-1 0,4-12 3 16,0 0-3-16,-3 19 4 0,-3 5-4 15,6-24 2-15,0 0-2 0,-3 24 2 0,3 0-2 0,0-24 1 16,0 0-1-16,-4 24 2 0,3-2-2 0,1-22 1 16,0 0-1-16,0 19 1 0,-4-2-1 0,4-17 1 15,0 0-1-15,0 12 1 0,-3-3-1 0,3-9 0 16,0 0 0-16,-2 7 1 0,-1-2-1 0,3-5 12 16,0 0-12-16,-18 3 13 0,-6-3-13 0,24 0 15 15,0 0-15-15,-30-3 16 0,-1-6-16 0,31 9 25 0,0 0-25 16,-33-8 26-16,0-3-26 0,33 11 13 0,0 0-13 15,-27-8 13-15,1-1-13 0,26 9 18 0,0 0-18 16,-21-5 19-16,9 2-19 0,12 3-45 0,0 0 45 0,0 8-45 16,9 13 45-16,-9-21-88 0,0 0 88 0,9 31-1084 15,-18-62 1084-15</inkml:trace>
  <inkml:trace contextRef="#ctx0" brushRef="#br0" timeOffset="19668.39">8552 6046 214 0,'0'0'0'0,"0"0"0"0,23-12 0 0,-23 12 171 0,0 0-171 16,3-2 171-16,-6 4-171 0,3-2 133 0,0 0-133 15,-2 1 133-15,-2 3-133 0,4-4 91 0,0 0-91 16,-5 0 91-16,2 3-91 0,3-3 67 0,0 0-67 0,-4 0 68 15,4 4-68-15,0-4 53 0,0 0-53 0,-3 5 54 16,1 2-54-16,2-7 54 0,0 0-54 0,0 12 55 16,2 3-55-16,-2-15 38 0,0 0-38 0,3 24 38 15,1 3-38-15,-4-27 10 0,0 0-10 0,3 30 10 16,2 0-10-16,-5-30 22 0,0 0-22 0,9 31 22 16,0 0-22-16,-9-31 7 0,0 0-7 0,5 29 7 15,2 2-7-15,-7-31 9 0,0 0-9 0,9 27 9 16,-4 1-9-16,-5-28 15 0,0 0-15 0,7 19 15 15,-2-2-15-15,-5-17 1 0,0 0-1 0,5 15 1 16,-1-8-1-16,-4-7-2 0,0 0 2 0,3 5-1 16,1-5 1-16,-4 0-41 0,0 0 41 0,2-7-41 0,-2-3 41 15,0 10-88-15,0 0 88 0,-6-14-87 0,-1-3 87 16,7 17-180-16,0 0 180 0,-10-19-179 0,-2-1 179 16,12 20-176-16,0 0 176 0,-14-16-176 0,2 4 176 0,-18-18-337 15</inkml:trace>
  <inkml:trace contextRef="#ctx0" brushRef="#br0" timeOffset="19878.18">8395 6285 382 0,'0'0'0'0,"9"0"0"0,3 0 0 0,-12 0 77 16,0 0-77-16,-3-1 77 0,-13-1-77 0,16 2 87 16,0 0-87-16,-10-3 88 0,-3-1-88 0,13 4 85 15,0 0-85-15,-8-2 85 0,4 1-85 0,4 1 79 16,0 0-79-16,0 0 79 0,9 0-79 0,-9 0 86 16,0 0-86-16,16 3 86 0,1 1-86 0,-17-4 58 0,0 0-58 15,24 5 59-15,6 2-59 0,-30-7 53 0,0 0-53 16,31 6 54-16,2 3-54 0,-33-9 33 0,0 0-33 0,30 9 34 15,0-1-34-15,-30-8 0 0,0 0 0 0,29 10 0 16,1-1 0-16,-30-9-49 0,0 0 49 0,26 10-48 16,-2-1 48-16,-24-9-107 0,0 0 107 0,18 8-106 15,-4-1 106-15,15 9-808 0</inkml:trace>
  <inkml:trace contextRef="#ctx0" brushRef="#br0" timeOffset="43613.04">13306 4853 259 0,'0'0'0'0,"0"0"0"0,0 0 0 0,0 0 69 16,0 0-69-16,0 0 70 0,0 0-70 0,0 0 85 15,0 0-85-15,0 0 85 0,0 0-85 0,0 0 60 16,0 0-60-16,0 0 61 0,42 5-61 0,-42-5 53 16,0 0-53-16,33 4 53 0,2-1-53 0,-35-3 24 15,0 0-24-15,38 2 25 0,-1 0-25 0,-37-2 18 16,0 0-18-16,43 1 18 0,5-1-18 0,-48 0 5 0,0 0-5 16,50-1 5-16,6-3-5 0,-56 4 13 0,0 0-13 15,59-3 14-15,5-4-14 0,-64 7 8 0,0 0-8 16,63-2 9-16,2-1-9 0,-65 3 3 0,0 0-3 0,76-4 4 15,10-1-4-15,-86 5 6 0,0 0-6 0,83-3 7 16,3-4-7-16,-86 7 3 0,0 0-3 0,76-5 3 16,-4-4-3-16,-72 9 5 0,0 0-5 0,68-3 5 15,-2-1-5-15,-66 4 13 0,0 0-13 0,70-3 13 16,1 3-13-16,-71 0 15 0,0 0-15 0,56-3 15 16,-13 1-15-16,-43 2 15 0,0 0-15 0,46 0 16 15,-3 0-16-15,-43 0 16 0,0 0-16 0,47 5 17 16,2-2-17-16,-49-3 15 0,0 0-15 0,49 4 16 15,5-1-16-15,-54-3 26 0,0 0-26 0,50 2 26 16,4 1-26-16,-54-3 20 0,0 0-20 0,53-3 20 16,1 0-20-16,-54 3 26 0,0 0-26 0,52-2 26 0,2-2-26 15,-54 4 8-15,0 0-8 0,68-8 8 0,8 1-8 16,-76 7 27-16,0 0-27 0,74-12 27 0,0 0-27 16,-74 12 29-16,0 0-29 0,56-8 29 0,-14 1-29 0,-42 7 2 15,0 0-2-15,45-7 3 0,-1 2-3 0,-44 5 0 16,0 0 0-16,45 0 0 0,0 0 0 0,-45 0-10 15,0 0 10-15,47 3-9 0,4-1 9 0,-51-2-11 16,0 0 11-16,45 3-11 0,1 4 11 0,-46-7-10 16,0 0 10-16,45 4-10 0,-7-4 10 0,-38 0-4 15,0 0 4-15,42 0-3 0,-2 0 3 0,-40 0-3 16,0 0 3-16,40 0-2 0,4-7 2 0,-44 7-5 16,0 0 5-16,38-5-5 0,0-2 5 0,-38 7-6 0,0 0 6 15,33-4-6-15,-1-1 6 0,-32 5-1 0,0 0 1 16,28-3 0-16,-6-1 0 0,-22 4-3 0,0 0 3 15,20-3-3-15,-5-1 3 0,-15 4-2 0,0 0 2 0,12-1-1 16,-3 1 1-16,-9 0 1 0,0 0-1 0,7 0 1 16,-2 0-1-16,-5 0 4 0,0 0-4 0,4 0 4 15,-1 1-4-15,-3-1 8 0,0 0-8 0,2 4 8 16,0-1-8-16,-2-3 8 0,0 0-8 0,2 4 8 16,-2-1-8-16,0-3 23 0,0 0-23 0,0 0 24 15,0 0-24-15,0 0 30 0,0 0-30 0,-4 2 30 16,-1 1-30-16,5-3 6 0,0 0-6 0,-9 7 7 15,-3 2-7-15,12-9 11 0,0 0-11 0,-18 8 11 16,-4 2-11-16,22-10 16 0,0 0-16 0,-25 12 17 16,-8-3-17-16,33-9 22 0,0 0-22 0,-33 9 22 15,-3 1-22-15,36-10 49 0,0 0-49 0,-33 3 50 0,-6 2-50 16,39-5 16-16,0 0-16 0,-38 0 17 0,-4 4-17 16,42-4 13-16,0 0-13 0,-47 0 14 0,-3-4-14 0,50 4 18 15,0 0-18-15,-56-5 19 0,-3-2-19 16,59 7 22-16,0 0-22 0,-63-6 22 0,2 0-22 0,61 6 38 15,0 0-38-15,-75-3 39 0,-7 3-39 0,82 0 12 16,0 0-12-16,-80 3 13 0,-5 3-13 0,85-6 37 16,0 0-37-16,-77 3 38 0,5 0-38 0,72-3 6 15,0 0-6-15,-66 0 6 0,5-3-6 0,61 3 11 16,0 0-11-16,-66-3 11 0,2-3-11 0,64 6 16 16,0 0-16-16,-56-3 17 0,4-2-17 0,52 5 3 0,0 0-3 15,-63-4 3-15,-5-2-3 0,68 6 6 0,0 0-6 16,-68-9 7-16,2 2-7 0,66 7 0 0,0 0 0 15,-70-1 1-15,-1-3-1 0,71 4 0 0,0 0 0 16,-68-3 1-16,0-1-1 0,68 4 6 0,0 0-6 0,-56-3 6 16,11-2-6-16,45 5 0 0,0 0 0 0,-51-4 1 15,2-1-1-15,49 5 0 0,0 0 0 0,-54-3 1 16,2-6-1-16,52 9 3 0,0 0-3 0,-50-3 3 16,1-1-3-16,49 4-1 0,0 0 1 0,-47-3 0 15,0 6 0-15,47-3 0 0,0 0 0 0,-51 4 0 16,3 1 0-16,48-5-1 0,0 0 1 0,-67 10-1 15,-6-1 1-15,73-9-4 0,0 0 4 0,-56 3-3 16,8-3 3-16,48 0-3 0,0 0 3 0,-47 0-2 16,3-7 2-16,44 7-2 0,0 0 2 0,-42-5-2 15,4-7 2-15,38 12-1 0,0 0 1 0,-42-7-1 0,-1-1 1 16,43 8-1-16,0 0 1 0,-46-7-1 0,3 2 1 16,43 5-1-16,0 0 1 0,-44-4 0 0,6 1 0 15,38 3 0-15,0 0 0 0,-33 0 0 0,7 0 0 0,26 0-2 16,0 0 2-16,-25 3-2 0,10-3 2 0,15 0-6 15,0 0 6-15,-14 4-5 0,5-4 5 0,9 0-23 16,0 0 23-16,-5 5-22 0,1 2 22 0,4-7-8 16,0 0 8-16,5 12-7 0,11 3 7 0,-16-15-17 15,0 0 17-15,26 16-16 0,7 1 16 0,-33-17-15 16,0 0 15-16,44 18-15 0,10 3 15 0,-54-21-4 16,0 0 4-16,59 22-4 0,9 2 4 0,-68-24-14 15,0 0 14-15,98 36-13 0,25 7 13 0,-123-43-15 0,0 0 15 16,119 40-15-16,1-1 15 0,-120-39-1 0,0 0 1 15,134 36-1-15,4-2 1 0,-138-34-56 0,0 0 56 16,143 33-56-16,6-6 56 0,-149-27-112 0,0 0 112 0,293 57-1118 16,-586-114 1118-16</inkml:trace>
  <inkml:trace contextRef="#ctx0" brushRef="#br0" timeOffset="51841.24">14069 3798 102 0,'0'0'0'0,"0"0"0"15,0 0 0-15,0 0-1 0,0 0 1 0,0 0 0 16,0 0 0-16,0 0 0 0,0 0 0 0,0 0 1 15,2-15-1-15,-2 15 32 0,0 0-32 0,0-12 32 16,2 1-32-16,-2 11 51 0,0 0-51 0,0-15 51 16,2-1-51-16,-2 16 36 0,0 0-36 0,0-17 37 15,3-3-37-15,-3 20 18 0,0 0-18 0,0-22 19 16,0-2-19-16,0 24 31 0,0 0-31 0,0-24 31 16,0 0-31-16,0 24 18 0,0 0-18 0,-5-23 18 0,-2 6-18 15,7 17 41-15,0 0-41 0,-12-19 41 0,-2 4-41 16,14 15 48-16,0 0-48 0,-16-12 49 0,2 3-49 15,14 9 53-15,0 0-53 0,-23 0 53 0,-4 2-53 0,27-2 38 16,0 0-38-16,-27 3 39 0,3 4-39 0,24-7 41 16,0 0-41-16,-33 9 41 0,-7-2-41 0,40-7 45 15,0 0-45-15,-30 8 46 0,1-1-46 0,29-7 41 16,0 0-41-16,-35 12 41 0,2 2-41 0,33-14 52 16,0 0-52-16,-26 14 52 0,5-2-52 0,21-12 43 15,0 0-43-15,-26 20 43 0,5 1-43 0,21-21 11 16,0 0-11-16,-21 22 11 0,2-1-11 0,19-21 33 15,0 0-33-15,-20 27 33 0,1 0-33 0,19-27 1 16,0 0-1-16,-17 28 1 0,3-1-1 0,14-27 5 0,0 0-5 16,-21 33 6-16,0 4-6 0,21-37 3 0,0 0-3 15,-24 40 4-15,-4-1-4 0,28-39 2 0,0 0-2 16,-25 40 2-16,3-8-2 0,22-32 0 0,0 0 0 0,-25 40 0 16,-3-1 0-16,28-39-1 0,0 0 1 0,-22 38-1 15,-1-1 1-15,23-37-2 0,0 0 2 0,-21 38-1 16,4-2 1-16,17-36 0 0,0 0 0 0,-16 33 1 15,-1 1-1-15,17-34 0 0,0 0 0 0,-12 36 0 16,-2-2 0-16,14-34 0 0,0 0 0 0,-11 39 0 16,2-3 0-16,9-36 0 0,0 0 0 0,-8 43 0 15,-1-3 0-15,9-40-4 0,0 0 4 0,-3 42-3 16,1 3 3-16,2-45-1 0,0 0 1 0,2 43 0 16,5 0 0-16,-7-43-3 0,0 0 3 0,5 41-3 15,7 2 3-15,-12-43-2 0,0 0 2 0,9 39-2 0,3-1 2 16,-12-38-2-16,0 0 2 0,12 37-1 15,5 1 1-15,-17-38-4 0,0 0 4 0,21 33-3 0,2-3 3 16,-23-30-6-16,0 0 6 0,28 31-6 0,3-3 6 0,-31-28-8 16,0 0 8-16,33 24-7 0,2-4 7 0,-35-20-15 15,0 0 15-15,37 23-15 0,1-6 15 0,-38-17-4 16,0 0 4-16,38 19-3 0,1-1 3 0,-39-18-7 16,0 0 7-16,38 21-6 0,0-4 6 0,-38-17-3 15,0 0 3-15,39 15-3 0,-4-3 3 0,-35-12-6 16,0 0 6-16,36 11-5 0,2-6 5 0,-38-5-7 15,0 0 7-15,35 3-7 0,-2-8 7 0,-33 5 0 16,0 0 0-16,35-12 0 0,-2-7 0 0,-33 19 11 0,0 0-11 16,30-22 11-16,-4-7-11 0,-26 29 46 0,0 0-46 15,26-36 47-15,-1-5-47 0,-25 41 14 0,0 0-14 16,26-45 15-16,-4-6-15 0,-22 51 22 0,0 0-22 0,21-51 22 16,0-4-22-16,-21 55 15 0,0 0-15 0,21-55 15 15,4 0-15-15,-25 55 26 0,0 0-26 0,29-70 26 16,4-11-26-16,-33 81 12 0,0 0-12 0,30-70 13 15,-2 0-13-15,-28 70 18 0,0 0-18 0,24-64 19 16,-3 10-19-16,-21 54 8 0,0 0-8 0,12-48 9 16,-7 8-9-16,-5 40 9 0,0 0-9 0,0-43 10 15,-8-5-10-15,8 48 3 0,0 0-3 0,-12-46 4 16,-6-5-4-16,18 51 12 0,0 0-12 0,-26-48 12 16,-4 2-12-16,30 46 3 0,0 0-3 0,-45-55 4 15,-11-3-4-15,56 58 0 0,0 0 0 0,-55-42 0 16,-5 8 0-16,60 34-55 0,0 0 55 0,-68-20-54 15,-6 9 54-15,74 11-147 0,0 0 147 0,-68 11-147 0,1 16 147 16,-67 12-847-16</inkml:trace>
  <inkml:trace contextRef="#ctx0" brushRef="#br0" timeOffset="53268.14">15571 3611 102 0,'0'0'0'0,"2"4"0"15,5 3 0-15,-7-7 58 0,0 0-58 0,-12 3 59 0,-6-1-59 16,18-2 92-16,0 0-92 0,-16 3 92 0,2-3-92 16,14 0 53-16,0 0-53 0,-20 4 54 0,-3 4-54 15,23-8 54-15,0 0-54 0,-23 9 55 0,1 4-55 0,22-13 56 16,0 0-56-16,-25 24 56 0,3 5-56 0,22-29 32 16,0 0-32-16,-27 31 32 0,3 4-32 0,24-35 16 15,0 0-16-15,-24 39 17 0,1 2-17 0,23-41 20 16,0 0-20-16,-24 46 20 0,6-1-20 0,18-45 8 15,0 0-8-15,-21 46 8 0,7 2-8 0,14-48 16 16,0 0-16-16,-17 50 17 0,1-2-17 0,16-48 8 16,0 0-8-16,-12 46 8 0,2-3-8 0,10-43 9 0,0 0-9 15,-9 48 9-15,2-5-9 0,7-43 15 0,0 0-15 16,-4 48 15-16,3-6-15 0,1-42 14 0,0 0-14 16,0 48 15-16,1-5-15 0,-1-43 9 0,0 0-9 0,7 43 9 15,6 2-9-15,-13-45 16 0,0 0-16 0,15 36 17 16,6 1-17-16,-21-37 22 0,0 0-22 0,25 29 23 15,4-1-23-15,-29-28 22 0,0 0-22 0,30 26 23 16,-1-3-23-16,-29-23 15 0,0 0-15 0,30 21 16 16,0-2-16-16,-30-19 18 0,0 0-18 0,29 20 19 15,6-1-19-15,-35-19 15 0,0 0-15 0,35 21 15 16,3-2-15-16,-38-19 26 0,0 0-26 0,40 20 26 16,-1 1-26-16,-39-21 12 0,0 0-12 0,40 19 13 15,0 0-13-15,-40-19 28 0,0 0-28 0,40 15 28 16,-2-1-28-16,-38-14 12 0,0 0-12 0,33 12 12 15,0-2-12-15,-33-10 28 0,0 0-28 0,30 5 28 16,1 2-28-16,-31-7 6 0,0 0-6 0,37 0 6 0,1 0-6 16,-38 0 0-16,0 0 0 0,40 0 0 0,0-4 0 15,-40 4-1-15,0 0 1 0,39-5-1 0,-3-2 1 16,-36 7-17-16,0 0 17 0,37-6-16 0,-6-5 16 0,-31 11-17 16,0 0 17-16,32-10-16 0,-1-7 16 0,-31 17 0 15,0 0 0-15,28-19 0 0,-2-5 0 0,-26 24 3 16,0 0-3-16,26-27 4 0,-1-1-4 0,-25 28 3 15,0 0-3-15,26-27 3 0,-4-1-3 0,-22 28 3 16,0 0-3-16,25-32 3 0,1 1-3 0,-26 31 5 16,0 0-5-16,24-34 5 0,2-2-5 0,-26 36 42 15,0 0-42-15,25-36 43 0,1-4-43 0,-26 40 12 0,0 0-12 16,23-42 12-16,1 2-12 0,-24 40 21 0,0 0-21 16,24-43 21-16,-3-5-21 0,-21 48 25 0,0 0-25 15,18-42 26-15,-6-6-26 0,-12 48 6 0,0 0-6 0,9-50 7 16,-4-1-7-16,-5 51 17 0,0 0-17 0,-9-52 17 15,-5-3-17-15,14 55 8 0,0 0-8 0,-38-63 9 16,-20-4-9-16,58 67 3 0,0 0-3 0,-71-67 4 16,-18 4-4-16,89 63-11 0,0 0 11 0,-113-55-10 15,-21 0 10-15,134 55-176 0,0 0 176 0,-157-29-176 16,-23 10 176-16,-154-29-898 0</inkml:trace>
  <inkml:trace contextRef="#ctx0" brushRef="#br0" timeOffset="55280.02">11414 4783 684 0,'0'0'0'0,"0"0"0"15,0 0 0-15,0 0 48 0,0 0-48 0,0 0 48 0,0 0-48 16,0 0 39-16,0 0-39 0,0 0 40 0,-26 3-40 16,26-3 42-16,0 0-42 0,-14 0 42 0,2 0-42 15,12 0 48-15,0 0-48 0,-16 0 48 0,2 0-48 0,14 0 46 16,0 0-46-16,-15 0 47 0,4 0-47 0,11 0 43 15,0 0-43-15,-12 0 44 0,3-3-44 0,9 3 36 16,0 0-36-16,-8-3 36 0,1-3-36 0,7 6 15 16,0 0-15-16,-6-10 16 0,-2 2-16 0,8 8 42 15,0 0-42-15,-9-12 43 0,0-4-43 0,9 16 43 16,0 0-43-16,-8-15 43 0,1 3-43 0,7 12 16 16,0 0-16-16,-9-9 17 0,4-3-17 0,5 12 38 0,0 0-38 15,-9-7 39-15,2 2-39 0,7 5 20 0,0 0-20 16,-5-7 20-16,5 2-20 0,0 5 18 0,0 0-18 15,-5-3 18-15,3-1-18 0,2 4-3 0,0 0 3 16,0 0-3-16,7-3 3 0,-7 3-20 0,0 0 20 0,9-2-20 16,4 2 20-16,-13 0-1 0,0 0 1 0,20-1-1 15,6-1 1-15,-26 2-6 0,0 0 6 0,33-4-5 16,2 1 5-16,-35 3-3 0,0 0 3 0,42-5-3 16,6 5 3-16,-48 0 0 0,0 0 0 0,54 0 1 15,0 0-1-15,-54 0-1 0,0 0 1 0,56 5-1 16,-4 2 1-16,-52-7 0 0,0 0 0 0,49 3 0 15,-2 2 0-15,-47-5 4 0,0 0-4 0,44 7 5 16,-2-2-5-16,-42-5 13 0,0 0-13 0,34 4 14 16,-1 3-14-16,-33-7 4 0,0 0-4 0,25 8 5 15,-2 4-5-15,-23-12 13 0,0 0-13 0,20 24 14 16,-6 7-14-16,-14-31-124 0,0 0 124 0,7 41-123 16,-10 12 123-16,6 40-988 0</inkml:trace>
  <inkml:trace contextRef="#ctx0" brushRef="#br0" timeOffset="60683.89">11102 7868 359 0,'0'0'0'0,"0"0"0"15,39-3 0-15,-39 3 80 0,0 0-80 0,-7 3 81 16,-14 9-81-16,21-12 30 0,0 0-30 0,-14 7 30 16,-3 2-30-16,17-9 57 0,0 0-57 0,-13 5 58 0,5 2-58 15,8-7 34-15,0 0-34 0,-9 2 34 0,4-1-34 16,5-1 50-16,0 0-50 0,-4 2 50 0,1 0-50 16,3-2 42-16,0 0-42 0,0 0 42 0,-4 1-42 0,4-1 41 15,0 0-41-15,4 4 42 0,-1 1-42 0,-3-5 52 16,0 0-52-16,11 7 52 0,4-4-52 0,-15-3 59 15,0 0-59-15,25 4 59 0,6 1-59 0,-31-5 56 16,0 0-56-16,33 0 57 0,6 0-57 0,-39 0 51 16,0 0-51-16,38 0 51 0,0 3-51 0,-38-3 23 15,0 0-23-15,42 4 24 0,5-1-24 0,-47-3 36 16,0 0-36-16,51 5 37 0,4 0-37 0,-55-5 12 0,0 0-12 16,54 7 13-16,6-3-13 0,-60-4 12 0,0 0-12 15,59 5 12-15,2 2-12 0,-61-7 16 0,0 0-16 16,75 12 17-16,15 0-17 0,-90-12 14 0,0 0-14 0,84 8 15 15,3 2-15-15,-87-10 9 0,0 0-9 0,80 9 9 16,-5-4-9-16,-75-5 9 0,0 0-9 0,71 7 10 16,-1-4-10-16,-70-3 15 0,0 0-15 0,72 4 15 15,-4 1-15-15,-68-5 3 0,0 0-3 0,64 7 4 16,-5-4-4-16,-59-3 12 0,0 0-12 0,51 5 13 16,-9-1-13-16,-42-4 15 0,0 0-15 0,48 0 15 15,6 0-15-15,-54 0 3 0,0 0-3 0,53 3 4 16,4 2-4-16,-57-5 3 0,0 0-3 0,68 7 3 15,2 5-3-15,-70-12 11 0,0 0-11 0,54 12 11 16,-12-3-11-16,-42-9 3 0,0 0-3 0,47 12 4 16,-6 0-4-16,-41-12 6 0,0 0-6 0,47 10 6 15,4 2-6-15,-51-12 22 0,0 0-22 0,47 9 23 0,3-6-23 16,-50-3 30-16,0 0-30 0,48 5 30 0,-1-1-30 16,-47-4 6-16,0 0-6 0,50 0 7 0,1 0-7 15,-51 0 11-15,0 0-11 0,52 0 11 0,7 0-11 0,-59 0 25 16,0 0-25-16,68 5 26 0,7 5-26 0,-75-10 11 15,0 0-11-15,56 9 11 0,-9 3-11 0,-47-12 10 16,0 0-10-16,43 13 11 0,-1 4-11 0,-42-17 10 16,0 0-10-16,44 16 10 0,1-1-10 0,-45-15 8 15,0 0-8-15,44 16 8 0,3-3-8 0,-47-13 15 16,0 0-15-16,48 12 15 0,-1 0-15 0,-47-12 14 0,0 0-14 16,44 11 15-16,1 1-15 0,-45-12 9 0,0 0-9 15,42 8 9-15,2 2-9 0,-44-10 4 0,0 0-4 16,47 12 4-16,3-3-4 0,-50-9 3 0,0 0-3 15,51 10 3-15,1-1-3 0,-52-9 1 0,0 0-1 0,54 8 2 16,-4-4-2-16,-50-4 1 0,0 0-1 0,51 3 1 16,-2 2-1-16,-49-5 0 0,0 0 0 0,54 0 1 15,0-5-1-15,-54 5 3 0,0 0-3 0,68-1 3 16,10 1-3-16,-78 0 1 0,0 0-1 0,58-2 2 16,-10-2-2-16,-48 4 1 0,0 0-1 0,49-3 2 15,-4 0-2-15,-45 3 1 0,0 0-1 0,49-2 1 16,-2-2-1-16,-47 4 1 0,0 0-1 0,51-3 1 15,-2 0-1-15,-49 3 3 0,0 0-3 0,48-6 3 16,1-2-3-16,-49 8 5 0,0 0-5 0,45-7 5 16,-1 0-5-16,-44 7 3 0,0 0-3 0,45-5 3 15,-3 2-3-15,-42 3 2 0,0 0-2 0,44-2 2 0,1 2-2 16,-45 0 1-16,0 0-1 0,47 0 2 0,2 2-2 16,-49-2 0-16,0 0 0 0,47 0 0 0,2 0 0 15,-49 0 0-15,0 0 0 0,47 0 1 0,-4-2-1 0,-43 2 0 16,0 0 0-16,45-2 1 0,-3 0-1 0,-42 2 0 15,0 0 0-15,44-1 1 0,1-1-1 0,-45 2 3 16,0 0-3-16,47 0 3 0,0-3-3 0,-47 3 0 16,0 0 0-16,47-6 0 0,-5 3 0 0,-42 3 0 15,0 0 0-15,40-3 0 0,-2-1 0 0,-38 4-1 16,0 0 1-16,39-1 0 0,-1 1 0 0,-38 0-1 16,0 0 1-16,38 0-1 0,-1 0 1 0,-37 0-1 15,0 0 1-15,42 1-1 0,-2 3 1 0,-40-4-1 0,0 0 1 16,40 0 0-16,0 0 0 0,-40 0 0 0,0 0 0 0,37-4 0 15,-3 3 0-15,-34 1 2 0,0 0-2 0,34-2 2 16,-3-2-2-16,-31 4 2 0,0 0-2 0,29-1 2 16,-1-3-2-16,-28 4 5 0,0 0-5 0,28-5 5 15,0 2-5-15,-28 3 3 0,0 0-3 0,30 0 3 16,3-4-3-16,-33 4 5 0,0 0-5 0,35 0 5 16,-2 0-5-16,-33 0 3 0,0 0-3 0,35-3 3 15,3-1-3-15,-38 4-1 0,0 0 1 0,31-1 0 16,2-6 0-16,-33 7 0 0,0 0 0 0,33-5 0 15,-3 1 0-15,-30 4 3 0,0 0-3 0,23-3 4 16,-4-2-4-16,-19 5 3 0,0 0-3 0,19-4 3 16,-2 4-3-16,-17 0 6 0,0 0-6 0,20-3 7 0,-6 3-7 15,-14 0 3-15,0 0-3 0,15-4 3 16,3 4-3-16,-18 0 0 0,0 0 0 0,14 0 0 0,1 0 0 16,-15 0 0-16,0 0 0 0,14 0 0 0,4 4 0 0,-18-4-1 15,0 0 1-15,19-4-1 0,0 3 1 0,-19 1-9 16,0 0 9-16,19-4-8 0,2-4 8 0,-21 8-9 15,0 0 9-15,21-7-9 0,2-5 9 0,-23 12-16 16,0 0 16-16,24-16-15 0,2 1 15 0,-26 15-15 16,0 0 15-16,23-17-15 0,1 0 15 0,-24 17-4 15,0 0 4-15,23-21-4 0,-1 1 4 0,-22 20-33 16,0 0 33-16,21-26-32 0,-1 0 32 0,-20 26-4 16,0 0 4-16,19-25-3 0,-2-1 3 0,-17 26-26 15,0 0 26-15,18-26-25 0,-1-1 25 0,-17 27-13 0,0 0 13 16,14-29-13-16,3-2 13 0,-17 31-18 0,0 0 18 15,16-36-18-15,1-4 18 0,-17 40-15 0,0 0 15 16,16-49-15-16,-2-4 15 0,-14 53-2 0,0 0 2 0,17-55-1 16,1-9 1-16,-18 64-17 0,0 0 17 0,19-56-16 15,4-1 16-15,-23 57-14 0,0 0 14 0,24-46-13 16,-3 8 13-16,-21 38 0 0,0 0 0 0,17-29 0 16,-1 9 0-16,-16 20-10 0,0 0 10 0,11-17-10 15,-4 10 10-15,-7 7-4 0,0 0 4 0,5 0-3 16,-5 7 3-16,0-7-3 0,0 0 3 0,0 22-2 15,-7 12 2-15,7-34-6 0,0 0 6 0,-2 43-5 16,2 8 5-16,0-51-1 0,0 0 1 0,0 60 0 16,2 7 0-16,-2-67-2 0,0 0 2 0,2 65-2 15,-1 2 2-15,-1-67-2 0,0 0 2 0,4 55-1 0,-3-7 1 16,-1-48-9-16,0 0 9 0,6 39-9 0,1-10 9 16,-7-29-61-16,0 0 61 0,7 19-61 0,1-9 61 15,-8-10-175-15,0 0 175 0,0-3-175 0,-8-12 175 16,-5-8-978-16</inkml:trace>
  <inkml:trace contextRef="#ctx0" brushRef="#br0" timeOffset="61690.67">11055 7555 684 0,'0'0'0'0,"0"0"0"16,0 0 0-16,0 0 53 0,0 0-53 0,0 0 54 15,6-17-54-15,-6 17 46 0,0 0-46 0,0-12 47 16,3 0-47-16,-3 12 32 0,0 0-32 0,-3-10 33 16,3 1-33-16,0 9 29 0,0 0-29 0,-4-7 29 15,1 2-29-15,3 5 13 0,0 0-13 0,-2-3 13 16,-2-1-13-16,4 4 31 0,0 0-31 0,-5 7 31 16,2 5-31-16,3-12 5 0,0 0-5 0,-5 32 6 0,-2 15-6 15,7-47 17-15,0 0-17 0,0 58 17 0,7 14-17 16,-7-72 15-16,0 0-15 0,8 98 15 0,10 20-15 15,-18-118 34-15,0 0-34 0,14 106 34 0,5-5-34 0,-19-101 5 16,0 0-5-16,12 75 5 0,2-15-5 0,-14-60 10 16,0 0-10-16,9 35 11 0,-1-20-11 0,-8-15 34 15,0 0-34-15,0 5 34 0,0-15-34 0,0 10 34 16,0 0-34-16,-3-29 34 0,-2-17-34 0,5 46 7 16,0 0-7-16,-6-57 7 0,-2-10-7 0,8 67 21 15,0 0-21-15,-11-87 21 0,1-14-21 0,10 101 14 16,0 0-14-16,-9-82 15 0,6 6-15 0,3 76 4 0,0 0-4 15,-7-48 4-15,5 23-4 0,2 25 7 0,0 0-7 16,0-18 8-16,-4 10-8 0,4 8 13 0,0 0-13 16,-3 14 14-16,-2 16-14 0,5-30 15 0,0 0-15 0,0 43 15 15,0 14-15-15,0-57 9 0,0 0-9 0,-6 80 9 16,-1 23-9-16,7-103 16 0,0 0-16 0,-5 87 17 16,-2-4-17-16,7-83 1 0,0 0-1 0,0 54 1 15,4-24-1-15,-4-30-141 0,0 0 141 0,0 15-141 16,0-17 141-16,0 16-911 0</inkml:trace>
  <inkml:trace contextRef="#ctx0" brushRef="#br0" timeOffset="64617.57">14681 5066 180 0,'0'0'0'0,"0"0"0"0,0 0 0 0,0 0 39 15,0 0-39-15,0 0 39 0,0 0-39 0,0 0 46 16,0 0-46-16,0 0 47 0,0 0-47 0,0 0 71 16,0 0-71-16,0 0 71 0,0 0-71 0,0 0 63 15,0 0-63-15,0 0 64 0,0-19-64 0,0 19 59 0,0 0-59 16,-5-9 60-16,1-3-60 0,4 12 69 0,0 0-69 16,-7-12 69-16,-2 5-69 0,9 7 59 0,0 0-59 0,-10-8 59 15,-2 1-59-15,12 7 57 0,0 0-57 0,-18-9 58 16,-6 1-58-16,24 8 40 0,0 0-40 0,-21-7 40 15,-2-1-40-15,23 8 35 0,0 0-35 0,-21-4 36 16,1 1-36-16,20 3 15 0,0 0-15 0,-21-5 15 16,3 1-15-16,18 4 12 0,0 0-12 0,-21-3 13 15,0 3-13-15,21 0 16 0,0 0-16 0,-20-5 17 16,0 1-17-16,20 4 1 0,0 0-1 0,-21-3 1 16,1-1-1-16,20 4 0 0,0 0 0 0,-21 0 1 15,0-3-1-15,21 3 0 0,0 0 0 0,-21-2 1 16,0 2-1-16,21 0 0 0,0 0 0 0,-21-3 0 15,-2 3 0-15,23 0 0 0,0 0 0 0,-21 0 0 16,4 0 0-16,17 0-1 0,0 0 1 0,-21 0 0 0,2-4 0 16,19 4-1-16,0 0 1 0,-17 0 0 0,3-3 0 15,14 3 0-15,0 0 0 0,-14 0 0 0,3 0 0 16,11 0 0-16,0 0 0 0,-12 3 0 0,2 4 0 0,10-7-2 16,0 0 2-16,-18 9-2 0,2-1 2 0,16-8 0 15,0 0 0-15,-17 12 0 0,0 0 0 0,17-12-2 16,0 0 2-16,-21 14-2 0,3 3 2 0,18-17-2 15,0 0 2-15,-21 15-1 0,1 1 1 0,20-16-1 16,0 0 1-16,-21 19-1 0,-2 5 1 0,23-24-4 16,0 0 4-16,-19 17-3 0,1 2 3 0,18-19-2 15,0 0 2-15,-17 17-2 0,0 2 2 0,17-19 0 16,0 0 0-16,-18 19 0 0,1-4 0 0,17-15 0 0,0 0 0 16,-13 12 1-16,1 0-1 0,12-12 4 0,0 0-4 15,-8 15 4-15,-5-3-4 0,13-12 32 0,0 0-32 0,-8 16 33 16,-1-3-33-16,9-13 4 0,0 0-4 0,-7 19 4 15,2 0-4-15,5-19 17 0,0 0-17 0,0 21 17 16,0 1-17-16,0-22 9 0,0 0-9 0,3 26 9 16,6-1-9-16,-9-25 1 0,0 0-1 0,12 28 1 15,6 1-1-15,-18-29 1 0,0 0-1 0,20 31 1 16,7 5-1-16,-27-36 3 0,0 0-3 0,26 31 3 16,3 5-3-16,-29-36 1 0,0 0-1 0,33 30 2 15,-1-1-2-15,-32-29 1 0,0 0-1 0,36 30 2 16,-1-5-2-16,-35-25 0 0,0 0 0 0,37 26 0 15,-1-2 0-15,-36-24 0 0,0 0 0 0,37 21 0 16,1-6 0-16,-38-15 0 0,0 0 0 0,42 15 1 0,2 1-1 16,-44-16 0-16,0 0 0 0,45 8 0 0,4-2 0 15,-49-6 0-15,0 0 0 0,49 3 0 0,-2-5 0 16,-47 2 2-16,0 0-2 0,47-3 2 0,-2-9-2 0,-45 12 2 16,0 0-2-16,43-12 2 0,-1-7-2 0,-42 19 2 15,0 0-2-15,37-21 2 0,-1-4-2 0,-36 25 10 16,0 0-10-16,27-26 10 0,-3-3-10 0,-24 29-5 15,0 0 5-15,14-29-4 0,-5-2 4 0,-9 31-67 16,0 0 67-16,-2-33-66 0,-10-1 66 0,12 34-138 16,0 0 138-16,-21-29-138 0,-9 3 138 0,-20-29-725 15</inkml:trace>
  <inkml:trace contextRef="#ctx0" brushRef="#br0" timeOffset="67935.95">14447 6270 639 0,'0'0'0'0,"0"0"0"0,0 0 0 16,0 0 43-16,0 0-43 0,0 0 44 0,0 0-44 15,0 0 36-15,0 0-36 0,0 0 37 0,0 0-37 0,0 0 51 16,0 0-51-16,0 0 51 0,0 0-51 0,0 0 51 15,0 0-51-15,0 0 51 0,4 17-51 0,-4-17 53 16,0 0-53-16,-4 10 54 0,-3 2-54 0,7-12-15 16,0 0 15-16,-5 9-15 0,0 0 15 0,5-9-10 15,0 0 10-15,-9 8-10 0,6-1 10 0,3-7-28 16,0 0 28-16,-9 12-28 0,0 3 28 0,9-15-3 16,0 0 3-16,-5 16-3 0,2 4 3 0,3-20-1 0,0 0 1 15,-6 23 0-15,6 1 0 0,0-24-1 0,0 0 1 16,-1 18 0-16,1 3 0 0,0-21 0 0,0 0 0 15,0 15 1-15,0 1-1 0,0-16 0 0,0 0 0 16,0 12 1-16,1 0-1 0,-1-12 7 0,0 0-7 0,6 5 8 16,-5-2-8-16,-1-3 8 0,0 0-8 0,4 0 9 15,1-5-9-15,-5 5 15 0,0 0-15 0,4-7 15 16,-1-8-15-16,-3 15 15 0,0 0-15 0,3-15 15 16,-3-6-15-16,0 21 4 0,0 0-4 0,0-19 4 15,0-1-4-15,0 20 7 0,0 0-7 0,6-19 8 16,-3 2-8-16,-3 17 7 0,0 0-7 0,4-16 8 15,1 1-8-15,-5 15 3 0,0 0-3 0,5-16 3 16,0 4-3-16,-5 12 2 0,0 0-2 0,7-15 2 16,-3 3-2-16,-4 12 0 0,0 0 0 0,5-15 0 15,2 3 0-15,-7 12 1 0,0 0-1 0,5-9 1 16,-3 2-1-16,-2 7 1 0,0 0-1 0,2-5 1 0,-1 2-1 16,-1 3 3-16,0 0-3 0,4-4 3 0,-4 2-3 15,0 2 2-15,0 0-2 0,0 0 2 0,0-3-2 16,0 3 0-16,0 0 0 0,0 0 0 0,0 0 0 0,0 0 0 15,0 0 0-15,0 0 0 0,0 3 0 0,0-3 4 16,0 0-4-16,0 6 4 0,0 2-4 0,0-8 21 16,0 0-21-16,-5 16 21 0,1 2-21 0,4-18 3 15,0 0-3-15,-5 24 4 0,-2 7-4 0,7-31 13 16,0 0-13-16,-5 24 14 0,-2 0-14 0,7-24 15 16,0 0-15-16,-5 19 16 0,-1 2-16 0,6-21 1 15,0 0-1-15,-3 15 1 0,-1-6-1 0,4-9 4 0,0 0-4 16,-1 8 4-16,-1-1-4 0,2-7 12 0,0 0-12 15,-2 5 12-15,2 2-12 0,0-7 3 0,0 0-3 16,0 0 4-16,4 0-4 0,-4 0 6 0,0 0-6 0,1-9 7 16,3-1-7-16,-4 10 7 0,0 0-7 0,0-14 8 15,0-1-8-15,0 15 3 0,0 0-3 0,2-19 3 16,1-1-3-16,-3 20 2 0,0 0-2 0,4-16 2 16,-4-3-2-16,0 19 10 0,0 0-10 0,0-13 10 15,0 2-10-15,0 11 3 0,0 0-3 0,1-12 4 16,3 6-4-16,-4 6 6 0,0 0-6 0,3-6 6 15,1 6-6-15,-4 0 3 0,0 0-3 0,0 0 3 16,0 0-3-16,0 0 0 0,0 0 0 0,0 4 0 16,-4 1 0-16,4-5 0 0,0 0 0 0,0 12 0 15,-3 3 0-15,3-15 0 0,0 0 0 0,-2 19 0 16,-1 2 0-16,3-21-4 0,0 0 4 0,-4 27-3 0,1 1 3 16,3-28-3-16,0 0 3 0,-2 20-3 0,-2 2 3 15,4-22-6-15,0 0 6 0,-1 16-6 0,-1-4 6 16,2-12-3-16,0 0 3 0,0 12-3 0,2-7 3 0,-2-5 0 15,0 0 0-15,0 7 0 0,1-4 0 0,-1-3-2 16,0 0 2-16,4 0-1 0,-1-3 1 0,-3 3-1 16,0 0 1-16,6-5-1 0,-6-2 1 0,0 7 1 15,0 0-1-15,1-4 1 0,-1-2-1 0,0 6 0 16,0 0 0-16,0-6 0 0,0 1 0 0,0 5-3 16,0 0 3-16,-1-3-3 0,1-4 3 0,0 7-31 15,0 0 31-15,-4-5-31 0,4-2 31 0,0 7-27 0,0 0 27 16,-2-7-27-16,2 2 27 0,0 5-25 0,0 0 25 15,-1-9-24-15,-1 3 24 0,2 6-17 0,0 0 17 16,-7-7-16-16,2 2 16 0,5 5-2 0,0 0 2 16,-9-9-1-16,0 6 1 0,9 3-2 0,0 0 2 0,-8-7-1 15,-5 2 1-15,13 5-4 0,0 0 4 0,-12-9-4 16,-2 2 4-16,14 7 0 0,0 0 0 0,-12-8 0 16,-5-4 0-16,17 12 7 0,0 0-7 0,-13-7 8 15,0-5-8-15,13 12 9 0,0 0-9 0,-11-9 9 16,2-1-9-16,9 10 9 0,0 0-9 0,-5-9 10 15,-4 1-10-15,9 8 8 0,0 0-8 0,-3-9 8 16,1 2-8-16,2 7 8 0,0 0-8 0,0-6 8 16,5 0-8-16,-5 6 8 0,0 0-8 0,6-8 8 15,6 4-8-15,-12 4 38 0,0 0-38 0,14-6 39 16,5 0-39-16,-19 6 27 0,0 0-27 0,21 0 27 16,5-3-27-16,-26 3 16 0,0 0-16 0,23 0 17 0,1 0-17 15,-24 0 36-15,0 0-36 0,21 0 37 0,0 0-37 16,-21 0 12-16,0 0-12 0,21 0 12 0,1 0-12 15,-22 0 5-15,0 0-5 0,21-3 6 0,0 3-6 0,-21 0 24 16,0 0-24-16,18 0 25 0,-4 0-25 0,-14 0 2 16,0 0-2-16,12 0 2 0,0 0-2 0,-12 0 6 15,0 0-6-15,12 0 6 0,-3 0-6 0,-9 0 8 16,0 0-8-16,7 0 8 0,0 0-8 0,-7 0 14 16,0 0-14-16,3 0 15 0,1 0-15 0,-4 0 14 15,0 0-14-15,0 0 15 0,0 0-15 0,0 0 25 16,0 0-25-16,-4 0 26 0,-1 0-26 0,5 0 20 0,0 0-20 15,-9 0 20-15,1 0-20 0,8 0 5 0,0 0-5 16,-11 0 5-16,-3-4-5 0,14 4 24 0,0 0-24 0,-15 0 25 16,-3 0-25-16,18 0 2 0,0 0-2 0,-14 4 2 15,-3-4-2-15,17 0 6 0,0 0-6 0,-12 3 6 16,-2-3-6-16,14 0 14 0,0 0-14 0,-13 0 15 16,-4 0-15-16,17 0 1 0,0 0-1 0,-16 0 1 15,-1 0-1-15,17 0 3 0,0 0-3 0,-18 0 4 16,3-3-4-16,15 3 5 0,0 0-5 0,-14-6 6 15,2 3-6-15,12 3 7 0,0 0-7 0,-9-3 7 16,0-4-7-16,9 7 8 0,0 0-8 0,-7-2 8 16,2-1-8-16,5 3 3 0,0 0-3 0,-7 0 4 15,2-4-4-15,5 4 0 0,0 0 0 0,-4 0 1 16,3 0-1-16,1 0 1 0,0 0-1 0,0 0 2 16,-6 0-2-16,6 0 1 0,0 0-1 0,0 0 1 15,0 0-1-15,0 0 8 0,0 0-8 0,0 0 9 0,0 0-9 16,0 0 1-16,0 0-1 0,0 0 1 0,0 0-1 15,0 0 3-15,0 0-3 0,0 0 4 0,2-3-4 16,-2 3 0-16,0 0 0 0,4-2 0 0,4-1 0 0,-8 3-1 16,0 0 1-16,6-4 0 0,2-1 0 0,-8 5 0 15,0 0 0-15,12-2 0 0,2 2 0 0,-14 0-1 16,0 0 1-16,16 0-1 0,2 0 1 0,-18 0 0 16,0 0 0-16,17 2 0 0,2 0 0 0,-19-2-3 15,0 0 3-15,18 3-3 0,-1 1 3 0,-17-4-2 16,0 0 2-16,14 3-2 0,-4-3 2 0,-10 0 0 15,0 0 0-15,9 2 0 0,0-2 0 0,-9 0 7 0,0 0-7 16,3 1 7-16,2-1-7 0,-5 0 10 0,0 0-10 16,0 0 10-16,2 2-10 0,-2-2 4 0,0 0-4 15,0 0 5-15,0 0-5 0,0 0 13 0,0 0-13 0,-5 4 13 16,-4-1-13-16,9-3 14 0,0 0-14 0,-15 2 15 16,-1 5-15-16,16-7 3 0,0 0-3 0,-19 3 4 15,-4-3-4-15,23 0 13 0,0 0-13 0,-24 0 14 16,-8 0-14-16,32 0 3 0,0 0-3 0,-24-3 4 15,-2-1-4-15,26 4 2 0,0 0-2 0,-21-3 3 16,4 1-3-16,17 2 5 0,0 0-5 0,-16-3 5 16,4-3-5-16,12 6 2 0,0 0-2 0,-9-1 3 15,4-1-3-15,5 2 5 0,0 0-5 0,-7 0 5 16,5 0-5-16,2 0 0 0,0 0 0 0,0 0 0 16,9 0 0-16,-9 0-48 0,0 0 48 0,8 3-48 15,10 3 48-15,-18-6-196 0,0 0 196 0,12 6-195 0,-3 3 195 16,13 3-1094-16</inkml:trace>
  <inkml:trace contextRef="#ctx0" brushRef="#br0" timeOffset="70983.28">27396 2741 135 0,'0'0'0'0,"0"0"0"15,0 0 0-15,0 0 101 0,0 0-101 0,0 0 102 0,0 0-102 16,0 0 58-16,0 0-58 0,0 0 58 0,-17-21-58 16,17 21 25-16,0 0-25 0,-9-18 26 0,1-6-26 15,8 24 13-15,0 0-13 0,-6-24 14 0,3 0-14 0,3 24 17 16,0 0-17-16,-2-19 17 0,2 3-17 0,0 16 32 15,0 0-32-15,0-12 33 0,0 4-33 0,0 8 10 16,0 0-10-16,0 0 10 0,2 5-10 0,-2-5 30 16,0 0-30-16,2 26 30 0,-1 10-30 0,-1-36 5 15,0 0-5-15,2 44 6 0,2 14-6 0,-4-58 26 16,0 0-26-16,5 59 26 0,2 7-26 0,-7-66 6 16,0 0-6-16,9 67 7 0,3-3-7 0,-12-64 25 0,0 0-25 15,10 60 26-15,2-11-26 0,-12-49 48 0,0 0-48 16,13 41 48-16,-1-10-48 0,-12-31 56 0,0 0-56 15,14 21 56-15,3-11-56 0,-17-10 61 0,0 0-61 0,19 0 61 16,-1-10-61-16,-18 10 47 0,0 0-47 0,21-21 47 16,0-15-47-16,-21 36 38 0,0 0-38 0,22-43 38 15,1-4-38-15,-23 47 40 0,0 0-40 0,26-55 40 16,2-7-40-16,-28 62 33 0,0 0-33 0,35-69 34 16,6-8-34-16,-41 77 8 0,0 0-8 0,30-51 8 15,-4 12-8-15,-26 39 30 0,0 0-30 0,21-33 30 16,-3 9-30-16,-18 24 1 0,0 0-1 0,12-19 2 15,-4 7-2-15,-8 12-12 0,0 0 12 0,6-8-12 16,-3 4 12-16,-3 4-175 0,0 0 175 0,4 4-174 16,-3 9 174-16,5 6-790 0</inkml:trace>
  <inkml:trace contextRef="#ctx0" brushRef="#br0" timeOffset="71269.72">28001 3185 1065 0,'0'0'0'0,"0"20"0"0,-2 20 0 0,2-40 117 0,0 0-117 15,0 42 117-15,2 10-117 0,-2-52 67 0,0 0-67 16,-2 48 67-16,0 5-67 0,2-53 52 0,0 0-52 15,-1 48 53-15,-3-5-53 0,4-43 6 0,0 0-6 0,-3 32 7 16,1-4-7-16,2-28 0 0,0 0 0 0,-3 19 0 16,1-7 0-16,2-12-60 0,0 0 60 0,-9 1-59 15,-3-6 59-15,12 5-154 0,0 0 154 0,-11-15-154 16,3-13 154-16,-11-11-745 0</inkml:trace>
  <inkml:trace contextRef="#ctx0" brushRef="#br0" timeOffset="71959">27639 3291 1031 0,'0'0'0'0,"10"0"0"0,6 2 0 0,-16-2 63 15,0 0-63-15,8 0 63 0,-2 0-63 0,-6 0 71 16,0 0-71-16,8 0 71 0,5 0-71 0,-13 0 29 16,0 0-29-16,19 0 29 0,7-2-29 0,-26 2 0 15,0 0 0-15,35 0 0 0,8 0 0 0,-43 0-3 16,0 0 3-16,46 0-3 0,4 2 3 0,-50-2-3 16,0 0 3-16,49-6-3 0,1-2 3 0,-50 8-2 15,0 0 2-15,53-12-2 0,1-7 2 0,-54 19-26 0,0 0 26 16,52-20-26-16,2-3 26 0,-54 23-154 0,0 0 154 15,43-17-153-15,-4 2 153 0,43-20-639 0</inkml:trace>
  <inkml:trace contextRef="#ctx0" brushRef="#br0" timeOffset="72319.97">28774 2796 1087 0,'0'0'0'0,"13"0"0"0,6 0 0 15,-19 0 108-15,0 0-108 0,21 3 108 0,3 1-108 16,-24-4 83-16,0 0-83 0,25 1 84 0,2 3-84 0,-27-4 49 15,0 0-49-15,28 3 50 0,4-3-50 0,-32 0 0 16,0 0 0-16,33 0 1 0,2-3-1 0,-35 3 4 16,0 0-4-16,34-4 4 0,1-1-4 0,-35 5 13 15,0 0-13-15,32-3 13 0,-3-6-13 0,-29 9 3 16,0 0-3-16,23-3 4 0,-7-4-4 0,-16 7-11 16,0 0 11-16,12-5-10 0,-4 1 10 0,-8 4-148 15,0 0 148-15,4 0-147 0,-4 0 147 0,0 0-145 16,0 0 145-16,-14 7-145 0,-10 5 145 0,-15 5-658 0</inkml:trace>
  <inkml:trace contextRef="#ctx0" brushRef="#br0" timeOffset="72528.88">28849 2989 729 0,'0'0'0'0,"16"-5"0"16,12-7 0-16,-28 12 86 0,0 0-86 0,16-7 87 15,-6 4-87-15,-10 3 111 0,0 0-111 0,14 7 112 16,0 5-112-16,-14-12 67 0,0 0-67 0,24 7 67 15,6 5-67-15,-30-12 22 0,0 0-22 0,37 3 23 16,4 2-23-16,-41-5 32 0,0 0-32 0,46 0 32 16,4-7-32-16,-50 7 1 0,0 0-1 0,51-8 2 15,3-4-2-15,-54 12-109 0,0 0 109 0,48-17-108 16,-2-2 108-16,-46 19-119 0,0 0 119 0,42-31-119 0,-4-5 119 16,42-27-598-16</inkml:trace>
  <inkml:trace contextRef="#ctx0" brushRef="#br0" timeOffset="73175.28">29546 2517 1009 0,'0'3'0'0,"0"-3"139"0,0 0-139 16,2 27 139-16,0 16-139 0,-2-43 74 0,0 0-74 15,1 48 75-15,1 10-75 0,-2-58 39 0,0 0-39 16,0 60 39-16,0 0-39 0,0-60 0 0,0 0 0 0,-2 50 1 16,1-7-1-16,1-43-31 0,0 0 31 0,-2 36-31 15,0-5 31-15,2-31-5 0,0 0 5 0,-2 24-5 16,2-9 5-16,0-15-12 0,0 0 12 0,4 2-12 16,1-11 12-16,-5 9-26 0,0 0 26 0,11-20-26 15,4-11 26-15,-15 31-11 0,0 0 11 0,21-36-11 16,7-10 11-16,-28 46-36 0,0 0 36 0,33-43-35 15,7 2 35-15,-40 41-2 0,0 0 2 0,40-38-1 16,4 2 1-16,-44 36-8 0,0 0 8 0,40-33-7 16,0 6 7-16,-40 27-1 0,0 0 1 0,35-22-1 15,-2-2 1-15,-33 24 0 0,0 0 0 0,28-16 0 16,-4 4 0-16,-24 12 2 0,0 0-2 0,18-12 2 16,-4 7-2-16,-14 5 13 0,0 0-13 0,8-7 13 0,-2 4-13 15,-6 3 15-15,0 0-15 0,0 0 15 0,0 0-15 16,0 0 1-16,0 0-1 0,-14 3 1 0,-9 4-1 15,23-7-44-15,0 0 44 0,-24 5-44 0,-4 2 44 0,28-7-67 16,0 0 67-16,-37 12-67 0,-5 0 67 0,42-12-53 16,0 0 53-16,-38 16-53 0,1 1 53 0,37-17-36 15,0 0 36-15,-33 15-36 0,5-3 36 0,28-12-17 16,0 0 17-16,-22 12-17 0,4-2 17 0,18-10 0 16,0 0 0-16,-12 14 1 0,5 2-1 0,7-16 31 15,0 0-31-15,9 22 31 0,14 2-31 0,-23-24 81 0,0 0-81 16,29 27 81-16,9-3-81 0,-38-24 60 0,0 0-60 15,44 24 60-15,7 0-60 0,-51-24 43 0,0 0-43 16,54 19 43-16,5-4-43 0,-59-15 49 0,0 0-49 16,57 12 49-16,3 0-49 0,-60-12 41 0,0 0-41 0,50 6 42 15,-3-3-42-15,-47-3 26 0,0 0-26 0,40 0 26 16,-7-5-26-16,-33 5-3 0,0 0 3 0,28-7-3 16,-4-5 3-16,-24 12-119 0,0 0 119 0,23-15-118 15,0-6 118-15,22-13-888 0</inkml:trace>
  <inkml:trace contextRef="#ctx0" brushRef="#br0" timeOffset="73519.88">30741 2344 886 0,'0'0'0'0,"0"0"75"16,0 0-75-16,2 10 75 0,3 4-75 0,-5-14 72 16,0 0-72-16,6 25 72 0,-1 11-72 0,-5-36 53 15,0 0-53-15,5 40 54 0,-2 8-54 0,-3-48 25 16,0 0-25-16,4 54 26 0,-2 10-26 0,-2-64 17 15,0 0-17-15,1 58 17 0,1 0-17 0,-2-58 12 16,0 0-12-16,0 52 12 0,-2-8-12 0,2-44 4 0,0 0-4 16,-1 34 4-16,-3-10-4 0,4-24-36 0,0 0 36 15,-3 18-35-15,1-5 35 0,2-13-166 0,0 0 166 16,-5-3-166-16,0-9 166 0,-6 0-650 0</inkml:trace>
  <inkml:trace contextRef="#ctx0" brushRef="#br0" timeOffset="73760.95">30384 2344 931 0,'0'0'0'0,"0"0"96"0,0 0-96 0,21 0 97 16,16-4-97-16,-37 4 101 0,0 0-101 0,43-2 102 15,11-4-102-15,-54 6 67 0,0 0-67 0,59-9 68 0,9 2-68 16,-68 7 25-16,0 0-25 0,67-5 26 0,1-2-26 15,-68 7 19-15,0 0-19 0,61-3 20 0,-6 1-20 16,-55 2 4-16,0 0-4 0,44 0 5 0,-11 2-5 0,-33-2-102 16,0 0 102-16,21 7-101 0,-11-1 101 0,-10-6-124 15,0 0 124-15,-10 18-124 0,-18 0 124 0,-10 15-742 16</inkml:trace>
  <inkml:trace contextRef="#ctx0" brushRef="#br0" timeOffset="74151.32">29672 3334 1087 0,'0'0'0'0,"15"1"0"15,11 6 0-15,-26-7 119 0,0 0-119 0,30 9 120 16,7 3-120-16,-37-12 63 0,0 0-63 0,43 15 63 16,8 1-63-16,-51-16 35 0,0 0-35 0,61 15 36 15,8-3-36-15,-69-12 3 0,0 0-3 0,72 12 4 0,4-7-4 16,-76-5 6-16,0 0-6 0,95 11 6 0,11-6-6 15,-106-5 3-15,0 0-3 0,94 3 4 0,-4-3-4 16,-90 0 12-16,0 0-12 0,70 0 13 0,-14-3-13 0,-56 3-10 16,0 0 10-16,37 0-9 0,-18 3 9 0,-19-3-91 15,0 0 91-15,14 0-91 0,-9 0 91 0,-5 0-183 16,0 0 183-16,-4 7-182 0,-8 5 182 0,-4 3-651 16</inkml:trace>
  <inkml:trace contextRef="#ctx0" brushRef="#br0" timeOffset="74690.57">30301 3784 539 0,'0'0'0'0,"0"-8"0"16,-2-4 0-16,2 12 49 0,0 0-49 0,0-12 49 16,2 0-49-16,-2 12 66 0,0 0-66 0,-2-11 67 15,0 3-67-15,2 8 74 0,0 0-74 0,-5-12 74 16,-4 3-74-16,9 9 60 0,0 0-60 0,-14-3 61 16,-3-2-61-16,17 5 58 0,0 0-58 0,-25 8 58 15,-4 8-58-15,29-16 58 0,0 0-58 0,-25 27 58 0,1 9-58 16,24-36 39-16,0 0-39 0,-16 43 40 0,8 5-40 15,8-48 28-15,0 0-28 0,0 48 28 0,7 3-28 16,-7-51 25-16,0 0-25 0,19 43 26 0,9-7-26 16,-28-36 8-16,0 0-8 0,31 22 8 0,4-13-8 0,-35-9 27 15,0 0-27-15,36-9 27 0,3-9-27 0,-39 18 2 16,0 0-2-16,35-30 2 0,-4-7-2 0,-31 37 6 16,0 0-6-16,23-40 7 0,-6-4-7 0,-17 44 23 15,0 0-23-15,12-46 24 0,-5 1-24 0,-7 45 12 16,0 0-12-16,4-31 12 0,-3 4-12 0,-1 27 27 15,0 0-27-15,-3 0 27 0,-4 15-27 0,7-15 30 16,0 0-30-16,-5 43 30 0,-2 22-30 0,7-65 37 0,0 0-37 16,-7 106 37-16,2 35-37 0,5-141 33 0,0 0-33 15,-4 152 33-15,2 23-33 0,2-175 22 0,0 0-22 16,-1 149 23-16,-1-3-23 0,2-146 29 0,0 0-29 0,-5 123 29 16,-4-10-29-16,9-113-42 0,0 0 42 0,-12 82-41 15,-4-27 41-15,16-55-103 0,0 0 103 0,-28 139-1244 16,56-278 1244-16</inkml:trace>
  <inkml:trace contextRef="#ctx0" brushRef="#br0" timeOffset="79674.73">14440 5047 113 0,'0'0'0'0,"2"12"0"0,3 10 0 0,-5-22 48 16,0 0-48-16,-12 5 49 0,-11-10-49 0,23 5 40 15,0 0-40-15,-20-2 40 0,-7 1-40 0,27 1 36 16,0 0-36-16,-24 0 36 0,-6 3-36 0,30-3 25 16,0 0-25-16,-26 5 26 0,-3 2-26 0,29-7 40 15,0 0-40-15,-28 9 40 0,5-4-40 0,23-5 43 16,0 0-43-16,-26 10 44 0,2-1-44 0,24-9 40 0,0 0-40 15,-25 7 41-15,3 5-41 0,22-12 10 0,0 0-10 16,-21 8 11-16,3-1-11 0,18-7 22 0,0 0-22 16,-28 17 22-16,1 2-22 0,27-19 7 0,0 0-7 15,-27 20 8-15,3 3-8 0,24-23 1 0,0 0-1 0,-28 24 1 16,-1 7-1-16,29-31 1 0,0 0-1 0,-27 29 1 16,5-2-1-16,22-27 0 0,0 0 0 0,-25 31 1 15,1 0-1-15,24-31 2 0,0 0-2 0,-23 32 2 16,2 3-2-16,21-35 18 0,0 0-18 0,-17 32 19 15,1-4-19-15,16-28 14 0,0 0-14 0,-14 27 15 16,6-3-15-16,8-24 9 0,0 0-9 0,-14 20 10 16,3 3-10-16,11-23 40 0,0 0-40 0,-12 24 40 15,2-5-40-15,10-19 11 0,0 0-11 0,-9 20 11 16,-3-1-11-16,12-19 37 0,0 0-37 0,-9 21 37 16,-3 3-37-16,12-24 20 0,0 0-20 0,-12 22 20 0,3 2-20 15,9-24 10-15,0 0-10 0,-9 24 11 0,1 3-11 16,8-27 35-16,0 0-35 0,-9 28 36 0,0 1-36 15,9-29 27-15,0 0-27 0,-9 31 27 0,1-1-27 0,8-30 23 16,0 0-23-16,-13 31 24 0,1-2-24 0,12-29-3 16,0 0 3-16,-17 35-3 0,1 4 3 0,16-39-11 15,0 0 11-15,-17 36-11 0,-1 3 11 0,18-39-17 16,0 0 17-16,-17 40-17 0,-1 3 17 0,18-43-17 16,0 0 17-16,-15 39-16 0,3 0 16 0,12-39-4 15,0 0 4-15,-9 40-4 0,4 3 4 0,5-43-8 16,0 0 8-16,-4 41-7 0,8 2 7 0,-4-43-14 15,0 0 14-15,3 37-13 0,8-1 13 0,-11-36-15 16,0 0 15-16,15 36-15 0,3-3 15 0,-18-33-9 0,0 0 9 16,21 34-9-16,0-3 9 0,-21-31-1 0,0 0 1 15,22 31-1-15,3-2 1 0,-25-29-4 0,0 0 4 0,26 32-3 16,0 3 3-16,-26-35-2 0,0 0 2 0,31 31-2 16,4 4 2-16,-35-35-2 0,0 0 2 0,38 28-1 15,2-1 1-15,-40-27-1 0,0 0 1 0,46 21-1 16,-1 1 1-16,-45-22-1 0,0 0 1 0,44 16 0 15,-3-3 0-15,-41-13-1 0,0 0 1 0,40 12 0 16,-1-1 0-16,-39-11 5 0,0 0-5 0,36 5 5 16,-1 2-5-16,-35-7 4 0,0 0-4 0,42 0 4 15,0 0-4-15,-42 0 3 0,0 0-3 0,38-4 3 16,0-4-3-16,-38 8 12 0,0 0-12 0,39-12 12 16,-4-7-12-16,-35 19 38 0,0 0-38 0,34-24 38 0,0-7-38 15,-34 31 41-15,0 0-41 0,33-36 41 16,-2-4-41-16,-31 40 9 0,0 0-9 0,33-46 10 0,0-2-10 15,-33 48 14-15,0 0-14 0,32-51 15 0,-1 3-15 16,-31 48 9-16,0 0-9 0,28-51 9 0,0 1-9 0,-28 50 8 16,0 0-8-16,31-60 8 0,6-10-8 0,-37 70 23 15,0 0-23-15,31-64 24 0,0 1-24 0,-31 63 30 16,0 0-30-16,26-53 30 0,-8 12-30 0,-18 41 12 16,0 0-12-16,14-50 13 0,2 2-13 0,-16 48 20 15,0 0-20-15,12-72 20 0,5-17-20 0,-17 89 15 16,0 0-15-16,12-87 15 0,2-4-15 0,-14 91 16 15,0 0-16-15,12-86 17 0,-3 7-17 0,-9 79 1 0,0 0-1 16,0-70 1-16,-5 5-1 0,5 65 4 0,0 0-4 16,-12-55 5-16,-6 4-5 0,18 51 12 0,0 0-12 15,-24-38 12-15,-13 14-12 0,37 24-2 0,0 0 2 0,-61-32-1 16,-24 1 1-16,85 31-169 0,0 0 169 0,-98-24-169 16,-20 5 169-16,118 19-115 0,0 0 115 0,-216-40-719 15,432 80 719-15</inkml:trace>
  <inkml:trace contextRef="#ctx0" brushRef="#br0" timeOffset="86371.83">6477 7999 135 0,'0'0'0'0,"0"0"0"15,18-9 0-15,-18 9 129 0,0 0-129 0,0-3 130 16,-6-3-130-16,6 6 103 0,0 0-103 0,-3-3 103 16,-6 1-103-16,9 2 69 0,0 0-69 0,-5-1 69 15,1 1-69-15,4 0 60 0,0 0-60 0,0 0 60 16,0 0-60-16,0 0 56 0,0 0-56 0,9 0 57 16,9 1-57-16,-18-1 49 0,0 0-49 0,24-1 49 15,11-3-49-15,-35 4 37 0,0 0-37 0,35-7 38 16,3-1-38-16,-38 8 35 0,0 0-35 0,38-12 35 15,2 0-35-15,-40 12 14 0,0 0-14 0,35-16 15 0,-2 4-15 16,-33 12 0-16,0 0 0 0,30-8 0 0,-2-1 0 16,-28 9-126-16,0 0 126 0,24 0-126 0,-3 9 126 15,21-4-652-15</inkml:trace>
  <inkml:trace contextRef="#ctx0" brushRef="#br0" timeOffset="86643.05">6359 8848 1009 0,'0'0'0'0,"12"2"0"16,5 1 0-16,-17-3 94 0,0 0-94 0,33 7 94 15,14-2-94-15,-47-5-293 0,0 0 293 0,61 19-293 16,18 2 293-16,58 18-325 0</inkml:trace>
  <inkml:trace contextRef="#ctx0" brushRef="#br0" timeOffset="90035.48">31156 2914 135 0,'0'0'0'16,"0"0"0"-16,5-5 0 0,-5 5-1 0,0 0 1 0,0-10-1 15,-3-2 1-15,3 12 20 0,0 0-20 0,-6-9 20 16,-1-3-20-16,7 12 51 0,0 0-51 0,-8-12 51 16,-4-3-51-16,12 15 79 0,0 0-79 0,-11-12 79 15,2 0-79-15,9 12 67 0,0 0-67 0,-5-7 67 16,2-2-67-16,3 9 50 0,0 0-50 0,3-7 50 15,4 2-50-15,-7 5 39 0,0 0-39 0,12 0 40 16,8 5-40-16,-20-5 51 0,0 0-51 0,22 11 51 16,6 1-51-16,-28-12 41 0,0 0-41 0,30 20 42 15,4 3-42-15,-34-23 28 0,0 0-28 0,41 29 28 16,4 5-28-16,-45-34 40 0,0 0-40 0,52 39 41 16,7 6-41-16,-59-45 23 0,0 0-23 0,72 55 24 0,10 3-24 15,-82-58 18-15,0 0-18 0,78 56 18 0,0-1-18 16,-78-55 27-16,0 0-27 0,75 52 27 0,-1-6-27 15,-74-46 12-15,0 0-12 0,66 43 13 0,-4-7-13 0,-62-36 10 16,0 0-10-16,56 31 11 0,-4-4-11 0,-52-27 10 16,0 0-10-16,41 21 10 0,-8-10-10 0,-33-11 8 15,0 0-8-15,33 12 8 0,0-5-8 0,-33-7 8 16,0 0-8-16,26 4 8 0,-3-3-8 0,-23-1 15 16,0 0-15-16,15-1 15 0,-4-3-15 0,-11 4 33 15,0 0-33-15,1-10 33 0,-6-2-33 0,5 12 4 16,0 0-4-16,-12-17 5 0,-7-2-5 0,19 19 10 0,0 0-10 15,-23-20 11-15,-5-3-11 0,28 23 4 0,0 0-4 16,-26-17 4-16,-2 5-4 0,28 12 0 0,0 0 0 16,-29-12 1-16,-4 5-1 0,33 7-31 0,0 0 31 0,-37-7-31 15,-5 6 31-15,42 1-82 0,0 0 82 0,-43-4-81 16,-4 1 81-16,47 3-139 0,0 0 139 0,-47-4-138 16,-2-1 138-16,-47-3-608 0</inkml:trace>
  <inkml:trace contextRef="#ctx0" brushRef="#br0" timeOffset="91039.43">31476 3166 191 0,'0'0'0'0,"-10"0"0"16,-7-4 0-16,17 4 17 0,0 0-17 0,-21-8 17 15,-5-4-17-15,26 12 89 0,0 0-89 0,-21-12 90 16,0 0-90-16,21 12 105 0,0 0-105 0,-19-19 106 16,-1 2-106-16,20 17 107 0,0 0-107 0,-17-22 108 0,0-2-108 15,17 24 73-15,0 0-73 0,-16-21 73 0,4-1-73 16,12 22 65-16,0 0-65 0,-11-17 65 0,3 1-65 15,8 16 42-15,0 0-42 0,-6-15 42 0,5 3-42 0,1 12 28 16,0 0-28-16,-2-12 28 0,4 0-28 0,-2 12 25 16,0 0-25-16,1-16 26 0,3 4-26 0,-4 12 3 15,0 0-3-15,3-12 4 0,3 2-4 0,-6 10 8 16,0 0-8-16,3-5 8 0,2 2-8 0,-5 3 8 16,0 0-8-16,4-4 8 0,-3 4-8 0,-1 0 3 15,0 0-3-15,4 11 3 0,-1 2-3 0,-3-13 6 16,0 0-6-16,6 28 6 0,1 9-6 0,-7-37 7 15,0 0-7-15,5 41 7 0,0 6-7 0,-5-47 7 0,0 0-7 16,5 43 8-16,-1-4-8 0,-4-39 3 0,0 0-3 16,5 32 4-16,0-4-4 0,-5-28 12 0,0 0-12 15,5 24 12-15,2-5-12 0,-7-19 14 0,0 0-14 0,6 12 15 16,1-5-15-16,-7-7 8 0,0 0-8 0,3 1 9 16,1-2-9-16,-4 1 9 0,0 0-9 0,-2-11 10 15,-2-1-10-15,4 12 33 0,0 0-33 0,-8-17 33 16,-5-5-33-16,13 22 1 0,0 0-1 0,-15-21 1 15,-3-3-1-15,18 24 12 0,0 0-12 0,-21-25 13 16,-3-3-13-16,24 28 24 0,0 0-24 0,-24-25 25 16,-2-3-25-16,26 28 2 0,0 0-2 0,-27-26 3 15,3 2-3-15,24 24 3 0,0 0-3 0,-21-20 3 16,2 1-3-16,19 19 2 0,0 0-2 0,-16-17 2 16,4 7-2-16,12 10 0 0,0 0 0 0,-9-9 0 15,2-3 0-15,7 12-2 0,0 0 2 0,2-7-1 0,7 2 1 16,-9 5-18-16,0 0 18 0,16-7-18 0,8 2 18 15,-24 5-9-15,0 0 9 0,28-3-8 0,3-1 8 16,-31 4-5-16,0 0 5 0,35-3-4 0,2 1 4 0,-37 2-7 16,0 0 7-16,36 0-7 0,3 0 7 0,-39 0-3 15,0 0 3-15,36 0-3 0,1 0 3 0,-37 0-2 16,0 0 2-16,31 5-1 0,-5-1 1 0,-26-4-1 16,0 0 1-16,21 3-1 0,-5 1 1 0,-16-4 1 15,0 0-1-15,10 1 1 0,-5 3-1 0,-5-4 5 16,0 0-5-16,2 3 5 0,-2 0-5 0,0-3 3 15,0 0-3-15,-10 6 4 0,-8 0-4 0,18-6 6 0,0 0-6 16,-17 6 7-16,-1 0-7 0,18-6 3 0,0 0-3 16,-17 9 3-16,1-2-3 0,16-7-1 0,0 0 1 15,-14 12 0-15,2 0 0 0,12-12 0 0,0 0 0 0,-8 12 0 16,1 3 0-16,7-15-1 0,0 0 1 0,-6 9-1 16,3-1 1-16,3-8-4 0,0 0 4 0,-2 11-4 15,0-3 4-15,2-8-3 0,0 0 3 0,0 5-2 16,2 2 2-16,-2-7-2 0,0 0 2 0,4 4-2 15,1-4 2-15,-5 0 1 0,0 0-1 0,9-4 1 16,4-4-1-16,-13 8 16 0,0 0-16 0,16-12 17 16,3-4-17-16,-19 16 1 0,0 0-1 0,19-15 1 15,1-4-1-15,-20 19 5 0,0 0-5 0,15-12 5 16,-1 0-5-16,-14 12 3 0,0 0-3 0,9-5 3 16,-2-2-3-16,-7 7 1 0,0 0-1 0,-4 7 2 0,-4 5-2 15,8-12 1-15,0 0-1 0,-18 27 1 0,-6 13-1 16,24-40 3-16,0 0-3 0,-24 39 4 0,-3 2-4 15,27-41 0-15,0 0 0 0,-21 38 0 0,2-6 0 16,19-32 5-16,0 0-5 0,-15 24 6 0,4-5-6 0,11-19 7 16,0 0-7-16,-9 16 8 0,4-8-8 0,5-8 8 15,0 0-8-15,-3 0 8 0,1-8-8 0,2 8 8 16,0 0-8-16,7-16 8 0,9-4-8 0,-16 20-79 16,0 0 79-16,22-40-1129 0,-44 80 1129 0</inkml:trace>
  <inkml:trace contextRef="#ctx0" brushRef="#br0" timeOffset="107900.08">9946 9916 91 0,'0'0'0'0,"10"-12"0"15,9-12 0-15,-19 24 57 0,0 0-57 0,0 0 57 16,-5 8-57-16,5-8 52 0,0 0-52 0,-3 7 52 16,1 2-52-16,2-9 39 0,0 0-39 0,2 0 39 15,5-6-39-15,-7 6 21 0,0 0-21 0,14-13 21 0,6-8-21 16,-20 21 11-16,0 0-11 0,30-24 11 0,3-7-11 16,-33 31 34-16,0 0-34 0,38-32 35 0,13-6-35 15,-51 38 40-15,0 0-40 0,49-43 40 0,8-1-40 16,-57 44 23-16,0 0-23 0,65-64 24 0,11-14-24 0,-76 78 30 15,0 0-30-15,77-74 30 0,3-1-30 0,-80 75 43 16,0 0-43-16,80-74 43 0,-3 2-43 0,-77 72 15 16,0 0-15-16,77-75 15 0,-1-4-15 0,-76 79 22 15,0 0-22-15,75-76 22 0,4 3-22 0,-79 73 24 16,0 0-24-16,80-72 25 0,0 3-25 0,-80 69 13 16,0 0-13-16,76-68 13 0,-1-6-13 0,-75 74 18 0,0 0-18 15,79-70 19-15,4 1-19 0,-83 69 24 0,0 0-24 16,77-72 25-16,3 2-25 0,-80 70 13 0,0 0-13 15,73-74 13-15,-1-1-13 0,-72 75 18 0,0 0-18 0,73-74 19 16,4-1-19-16,-77 75 15 0,0 0-15 0,75-70 15 16,-4 1-15-16,-71 69 9 0,0 0-9 0,64-67 10 15,-4 4-10-15,-60 63 9 0,0 0-9 0,55-58 10 16,1 3-10-16,-56 55 3 0,0 0-3 0,54-46 4 16,-7 5-4-16,-47 41 6 0,0 0-6 0,51-42 6 15,-4 3-6-15,-47 39 13 0,0 0-13 0,40-38 13 16,-7 1-13-16,-33 37 8 0,0 0-8 0,28-29 9 15,-6 5-9-15,-22 24 15 0,0 0-15 0,23-23 16 16,0-1-16-16,-23 24 3 0,0 0-3 0,22-24 4 16,-1 0-4-16,-21 24 3 0,0 0-3 0,18-18 3 15,3-3-3-15,-21 21 1 0,0 0-1 0,17-15 2 16,0-1-2-16,-17 16 4 0,0 0-4 0,16-10 4 0,-5 5-4 16,-11 5 2-16,0 0-2 0,10-7 2 0,1 5-2 15,-11 2 5-15,0 0-5 0,6-3 5 0,3 3-5 16,-9 0 13-16,0 0-13 0,4-4 13 0,1 4-13 0,-5 0 1 15,0 0-1-15,3 0 1 0,-3 0-1 0,0 0 1 16,0 0-1-16,0 0 1 0,0 0-1 0,0 0 7 16,0 0-7-16,0 0 8 0,0 4-8 0,0-4 7 15,0 0-7-15,-3 5 8 0,3 2-8 0,0-7 3 16,0 0-3-16,-5 12 4 0,-4 8-4 0,9-20 6 16,0 0-6-16,-9 26 7 0,-3 7-7 0,12-33 3 0,0 0-3 15,-12 34 3-15,-2 3-3 0,14-37 5 0,0 0-5 16,-12 38 5-16,0-5-5 0,12-33 37 0,0 0-37 15,-16 34 38-15,2 2-38 0,14-36 26 0,0 0-26 16,-12 27 26-16,3-3-26 0,9-24 5 0,0 0-5 0,-9 21 5 16,4-4-5-16,5-17 18 0,0 0-18 0,-3 14 18 15,-3-6-18-15,6-8 3 0,0 0-3 0,-3 7 3 16,3 0-3-16,0-7 6 0,0 0-6 0,0 0 6 16,0-12-6-16,0 12 13 0,0 0-13 0,0-12 14 15,0-5-14-15,0 17 3 0,0 0-3 0,0-17 4 16,-4-7-4-16,4 24 3 0,0 0-3 0,4-24 3 15,-4 0-3-15,0 24 5 0,0 0-5 0,9-26 5 16,-1-1-5-16,-8 27 0 0,0 0 0 0,12-29 1 16,8-6-1-16,-20 35 0 0,0 0 0 0,24-32 0 15,4-6 0-15,-28 38 2 0,0 0-2 0,31-38 2 16,6-1-2-16,-37 39-1 0,0 0 1 0,35-38 0 0,-2-1 0 16,-33 39-1-16,0 0 1 0,29-36-1 0,-1 0 1 15,-28 36 0-15,0 0 0 0,21-31 0 0,-5 7 0 16,-16 24 0-16,0 0 0 0,12-19 0 0,-1 7 0 0,-11 12 1 15,0 0-1-15,6-12 2 0,-4 7-2 0,-2 5 1 16,0 0-1-16,4-3 2 0,-4 3-2 0,0 0 0 16,0 0 0-16,-4 3 0 0,2 2 0 0,2-5 1 15,0 0-1-15,-6 16 1 0,-3 3-1 0,9-19 0 16,0 0 0-16,-14 24 0 0,-5 5 0 0,19-29 0 16,0 0 0-16,-23 30 0 0,-1 3 0 0,24-33 0 15,0 0 0-15,-26 34 1 0,-4-1-1 0,30-33 2 0,0 0-2 16,-26 34 3-16,-4-3-3 0,30-31 2 0,0 0-2 15,-26 26 2-15,5-4-2 0,21-22 11 0,0 0-11 16,-17 22 11-16,-2-1-11 0,19-21 1 0,0 0-1 0,-14 17 1 16,5-2-1-16,9-15 3 0,0 0-3 0,-9 12 4 15,2-1-4-15,7-11 5 0,0 0-5 0,-5 5 6 16,2 2-6-16,3-7 0 0,0 0 0 0,-4 1 1 16,2 3-1-16,2-4 13 0,0 0-13 0,0 0 13 15,-3-5-13-15,3 5 8 0,0 0-8 0,-4-9 8 16,-1-3-8-16,5 12 15 0,0 0-15 0,-5-14 16 15,-2-1-16-15,7 15 34 0,0 0-34 0,-11-17 34 16,-1-7-34-16,12 24 4 0,0 0-4 0,-12-19 5 16,-5-2-5-16,17 21 10 0,0 0-10 0,-21-18 11 15,-9-1-11-15,30 19 4 0,0 0-4 0,-29-17 4 16,-5-2-4-16,34 19 2 0,0 0-2 0,-26-17 3 16,0 1-3-16,26 16-1 0,0 0 1 0,-24-12 0 0,6 5 0 15,18 7-2-15,0 0 2 0,-14-8-1 0,6-1 1 16,8 9-10-16,0 0 10 0,0 0-9 0,14 9 9 15,-14-9-45-15,0 0 45 0,21 12-45 0,10 12 45 0,-31-24-30 16,0 0 30-16,31 24-30 0,6 3 30 0,-37-27-1 16,0 0 1-16,36 28-1 0,-2-1 1 0,-34-27-13 15,0 0 13-15,31 24-13 0,-3-5 13 0,-28-19-4 16,0 0 4-16,22 15-3 0,-6-3 3 0,-16-12 0 16,0 0 0-16,14 12 1 0,-5-7-1 0,-9-5 0 15,0 0 0-15,5 7 1 0,-2-2-1 0,-3-5 1 16,0 0-1-16,0 4 1 0,-1-1-1 0,1-3 8 15,0 0-8-15,-7 0 8 0,-11 0-8 0,18 0 32 0,0 0-32 16,-21-5 33-16,-5 0-33 0,26 5 0 0,0 0 0 16,-29-5 0-16,-6-4 0 0,35 9 0 0,0 0 0 0,-33-8 1 15,0 1-1-15,33 7 7 0,0 0-7 0,-32-7 8 16,3 2-8-16,29 5 0 0,0 0 0 0,-25-4 1 16,4-3-1-16,21 7 3 0,0 0-3 0,-21-8 3 15,7-1-3-15,14 9-1 0,0 0 1 0,-8-12 0 16,8-3 0-16,0 15-1 0,0 0 1 0,0-10 0 15,5 5 0-15,-5 5-15 0,0 0 15 0,7-4-15 16,7 8 15-16,-14-4-17 0,0 0 17 0,21 12-16 16,0 6 16-16,-21-18-1 0,0 0 1 0,22 24-1 15,4 4 1-15,-26-28-10 0,0 0 10 0,21 29-9 16,0 0 9-16,-3-5-8 0,-3 0 8 0,-6-9-8 16,-5-6 8-16,1-2 1 0,-5 1-1 0,3-3 2 0,-1 2-2 15,0-3 1-15,3-3-1 0,-5-1 2 0,0 0-2 16,0 0 1-16,0 0-1 0,0 0 2 0,0 0-2 15,0 0 10-15,0 0-10 0,-5-5 11 0,1-3-11 16,4 8 22-16,0 0-22 0,-12-14 23 0,-2-3-23 0,14 17 3 16,0 0-3-16,-22-21 3 0,-6-1-3 0,28 22 7 15,0 0-7-15,-30-20 8 0,-3 1-8 0,33 19 3 16,0 0-3-16,-26-16 4 0,-4 4-4 0,30 12 2 16,0 0-2-16,-21-8 2 0,0-3-2 0,21 11 0 15,0 0 0-15,-14-5 0 0,4-3 0 0,10 8-1 16,0 0 1-16,-2-9-1 0,6 2 1 0,-4 7-2 0,0 0 2 15,14-7-1-15,3 4 1 0,-17 3-17 0,0 0 17 16,28-2-17-16,7-1 17 0,-35 3-15 0,0 0 15 16,38-7-15-16,2 2 15 0,-40 5-1 0,0 0 1 0,40-7-1 15,0-1 1-15,-40 8-10 0,0 0 10 0,37-9-10 16,-2-1 10-16,-35 10-3 0,0 0 3 0,26-5-3 16,-2-4 3-16,-24 9 0 0,0 0 0 0,18-3 1 15,-6-1-1-15,-12 4 0 0,0 0 0 0,9 0 0 16,-6 0 0-16,-3 0 0 0,0 0 0 0,0 0 1 15,-3 4-1-15,3-4 23 0,0 0-23 0,-18 8 24 16,-8 8-24-16,26-16 2 0,0 0-2 0,-24 15 3 16,-6 0-3-16,30-15 0 0,0 0 0 0,-35 21 1 15,-1-2-1-15,36-19 7 0,0 0-7 0,-30 15 8 16,4-1-8-16,26-14 3 0,0 0-3 0,-21 10 3 16,7-1-3-16,14-9 2 0,0 0-2 0,-12 3 2 15,5-3-2-15,7 0 0 0,0 0 0 0,2-3 0 0,6-9 0 16,-8 12-4-16,0 0 4 0,18-16-3 0,8-4 3 15,-26 20-4-15,0 0 4 0,26-16-3 0,2-3 3 16,-28 19-13-16,0 0 13 0,26-15-13 0,0 0 13 0,-26 15-4 16,0 0 4-16,21-12-3 0,-9 3 3 0,-12 9 0 15,0 0 0-15,11-5 0 0,-1 3 0 0,-10 2-131 16,0 0 131-16,-3 16-130 0,-10 9 130 0,0 16-998 16</inkml:trace>
  <inkml:trace contextRef="#ctx0" brushRef="#br0" timeOffset="112404.71">15836 6267 247 0,'0'0'0'0,"0"0"0"0,0 0 0 0,0 0 46 16,0 0-46-16,0 0 46 0,0 0-46 0,0 0 80 15,0 0-80-15,0 0 80 0,0 0-80 0,0 0 68 0,0 0-68 16,0 0 68-16,0 0-68 0,0 0 59 0,0 0-59 15,0 0 60-15,0 0-60 0,0 0 52 0,0 0-52 16,0 0 53-16,0 0-53 0,0 0 50 0,0 0-50 0,0 0 50 16,0 0-50-16,0 0 48 0,0 0-48 0,0 0 48 15,0 0-48-15,0 0 37 0,0 0-37 0,0 0 37 16,-5 42-37-16,5-42 34 0,0 0-34 0,-6 36 35 16,3 4-35-16,3-40 22 0,0 0-22 0,-7 43 23 15,5 1-23-15,2-44 18 0,0 0-18 0,-5 46 18 16,1-3-18-16,4-43 27 0,0 0-27 0,-3 36 27 15,-1-3-27-15,4-33 12 0,0 0-12 0,-5 27 13 16,0-3-13-16,5-24 10 0,0 0-10 0,-3 19 11 16,-3-4-11-16,6-15 10 0,0 0-10 0,-3 12 10 15,3-3-10-15,0-9 23 0,0 0-23 0,-4 7 24 16,1-2-24-16,3-5 6 0,0 0-6 0,-2 3 7 0,0 1-7 16,2-4 9-16,0 0-9 0,0-7 10 0,0-2-10 15,0 9 15-15,0 0-15 0,2-12 16 0,3-8-16 16,-5 20 3-16,0 0-3 0,4-26 4 0,1-3-4 0,-5 29 2 15,0 0-2-15,4-34 3 0,1-2-3 0,-5 36 18 16,0 0-18-16,3-36 18 0,2 0-18 0,-5 36 7 16,0 0-7-16,7-34 7 0,-3-2-7 0,-4 36 4 15,0 0-4-15,5-31 5 0,-1-2-5 0,-4 33 13 16,0 0-13-16,5-31 13 0,-3 7-13 0,-2 24 3 16,0 0-3-16,1-25 4 0,1 1-4 0,-2 24 0 15,0 0 0-15,0-17 1 0,0 5-1 0,0 12 5 0,0 0-5 16,0-12 5-16,0 5-5 0,0 7 3 0,0 0-3 15,0-5 3-15,0 3-3 0,0 2 2 0,0 0-2 16,0 0 2-16,0 0-2 0,0 0 10 0,0 0-10 0,-2 7 10 16,-1 3-10-16,3-10 8 0,0 0-8 0,-7 21 8 15,-2 3-8-15,9-24 1 0,0 0-1 0,-9 32 1 16,4 6-1-16,5-38 14 0,0 0-14 0,-8 39 15 16,-1-3-15-16,9-36 7 0,0 0-7 0,-9 43 8 15,2 5-8-15,7-48 9 0,0 0-9 0,-5 39 9 16,0-3-9-16,5-36 8 0,0 0-8 0,-4 35 9 15,4-6-9-15,0-29 15 0,0 0-15 0,0 25 15 16,0-7-15-16,0-18 3 0,0 0-3 0,-3 13 4 16,3-4-4-16,0-9-6 0,0 0 6 0,0 0-5 15,-4-10 5-15,4 10-79 0,0 0 79 0,-3-14-79 16,1-5 79-16,2 19-164 0,0 0 164 0,-7-22-163 16,0-2 163-16,-5-21-869 0</inkml:trace>
  <inkml:trace contextRef="#ctx0" brushRef="#br0" timeOffset="112824.73">15520 6594 147 0,'0'0'0'0,"0"-5"0"16,6-2 0-16,-6 7 164 0,0 0-164 0,3-5 164 16,-3 1-164-16,0 4 161 0,0 0-161 0,-3-7 162 15,-3 2-162-15,6 5 124 0,0 0-124 0,-3-3 124 16,0-6-124-16,3 9 100 0,0 0-100 0,-2-7 101 15,2-1-101-15,0 8 70 0,0 0-70 0,2-7 70 16,4-2-70-16,-6 9 23 0,0 0-23 0,14-3 24 16,6-4-24-16,-20 7 21 0,0 0-21 0,27-2 21 15,10-1-21-15,-37 3 50 0,0 0-50 0,38 0 50 16,6-3-50-16,-44 3 33 0,0 0-33 0,42-4 33 16,1 2-33-16,-43 2 8 0,0 0-8 0,46-6 9 0,-5-3-9 15,-41 9 22-15,0 0-22 0,47-9 22 0,4-1-22 16,-51 10-120-16,0 0 120 0,35-8-119 0,-6-4 119 15,32-9-1009-15</inkml:trace>
  <inkml:trace contextRef="#ctx0" brushRef="#br0" timeOffset="116817.93">17200 5657 1076 0,'0'0'0'0,"0"0"-207"0,0 0 207 0,0 0-206 15,-14-16 206-15,14 16-41 0,0 0 41 0,-5-7-41 16,1 2 41-16,4 5-5 0,0 0 5 0,-2-3-5 16,-1-1 5-16,3 4-2 0,0 0 2 0,-2-5-1 0,1-3 1 15,1 8 12-15,0 0-12 0,0-7 12 0,0-5-12 16,0 12 45-16,0 0-45 0,3-12 45 0,2-3-45 16,-5 15 24-16,0 0-24 0,7-12 25 0,4 0-25 0,-11 12 10 15,0 0-10-15,10-11 10 0,1 6-10 0,-11 5 19 16,0 0-19-16,8-3 20 0,-1 3-20 0,-7 0 3 15,0 0-3-15,5 3 3 0,2 2-3 0,-7-5 2 16,0 0-2-16,2 7 3 0,0-3-3 0,-2-4 10 16,0 0-10-16,2 5 11 0,1 2-11 0,-3-7 14 15,0 0-14-15,0 6 15 0,0 0-15 0,0-6 24 16,0 0-24-16,0 6 25 0,0-4-25 0,0-2 21 0,0 0-21 16,0 0 21-16,0 0-21 0,0 0 9 0,0 0-9 15,0-8 10-15,2-4-10 0,-2 12 18 0,0 0-18 16,2-16 18-16,-1-4-18 0,-1 20 33 0,0 0-33 0,4-19 33 15,-4 2-33-15,0 17 10 0,0 0-10 0,3-11 10 16,1-1-10-16,-4 12 20 0,0 0-20 0,5-5 20 16,0 3-20-16,-5 2 15 0,0 0-15 0,5 2 15 15,2 3-15-15,-7-5 9 0,0 0-9 0,6 7 10 16,1 5-10-16,-7-12 4 0,0 0-4 0,1 12 4 16,1 0-4-16,-2-12 13 0,0 0-13 0,0 12 13 15,0 0-13-15,0-12 32 0,0 0-32 0,-2 9 33 16,1 1-33-16,1-10 10 0,0 0-10 0,-4 5 10 15,1 2-10-15,3-7 42 0,0 0-42 0,-6 5 42 16,1-1-42-16,5-4 32 0,0 0-32 0,-8-7 32 16,-3-4-32-16,11 11 7 0,0 0-7 0,-5-10 7 0,-2-7-7 15,7 17 20-15,0 0-20 0,-5-10 20 0,1-2-20 16,4 12 14-16,0 0-14 0,-2-9 15 0,2 6-15 16,0 3 9-16,0 0-9 0,0-5 9 0,0 3-9 0,0 2 16 15,0 0-16-15,4 2 17 0,1 3-17 0,-5-5 8 16,0 0-8-16,2 5 8 0,0 2-8 0,-2-7 9 15,0 0-9-15,1 7 9 0,3 1-9 0,-4-8 23 16,0 0-23-16,0 5 24 0,0 2-24 0,0-7 12 16,0 0-12-16,0 4 13 0,-4-1-13 0,4-3 27 15,0 0-27-15,-1 5 27 0,-1-1-27 0,2-4 37 16,0 0-37-16,-2 0 37 0,-5 0-37 0,7 0 6 0,0 0-6 16,-5 0 7-16,0 0-7 0,5 0-64 0,0 0 64 15,-4 3-64-15,4-1 64 0,0-2-143 0,0 0 143 16,0 10-142-16,7 2 142 0,2 7-960 0</inkml:trace>
  <inkml:trace contextRef="#ctx0" brushRef="#br0" timeOffset="118169.47">17574 5751 91 0,'0'0'0'0,"2"-12"0"15,2-7 0-15,-4 19 40 0,0 0-40 0,3-19 40 16,-1-1-40-16,-2 20 43 0,0 0-43 0,0-19 43 15,-2-2-43-15,2 21 52 0,0 0-52 0,-9-20 53 16,-6 1-53-16,15 19 49 0,0 0-49 0,-19-24 50 16,-4 0-50-16,23 24 37 0,0 0-37 0,-30-22 38 15,-5-2-38-15,35 24 35 0,0 0-35 0,-34-21 35 16,-5-3-35-16,39 24 49 0,0 0-49 0,-36-24 50 0,-1 5-50 16,37 19 41-16,0 0-41 0,-36-22 41 0,1 2-41 15,35 20 18-15,0 0-18 0,-39-16 19 0,6 1-19 0,33 15 22 16,0 0-22-16,-38-14 22 0,-6 4-22 0,44 10 14 15,0 0-14-15,-41-12 15 0,-1 3-15 0,42 9 9 16,0 0-9-16,-39-8 10 0,3 4-10 0,36 4 9 16,0 0-9-16,-38-3 10 0,-1 3-10 0,39 0 15 15,0 0-15-15,-35 0 15 0,4 3-15 0,31-3 8 16,0 0-8-16,-37 4 8 0,-1 4-8 0,38-8 9 16,0 0-9-16,-35 9 9 0,6-2-9 0,29-7 3 15,0 0-3-15,-37 12 4 0,2 0-4 0,35-12 6 16,0 0-6-16,-38 15 6 0,3 6-6 0,35-21 3 0,0 0-3 15,-33 27 3-15,-4 4-3 0,37-31 5 0,0 0-5 16,-29 32 5-16,4-1-5 0,25-31 13 0,0 0-13 0,-22 36 13 16,3-2-13-16,19-34 15 0,0 0-15 0,-18 40 15 15,4-1-15-15,14-39 9 0,0 0-9 0,-14 41 9 16,4 6-9-16,10-47 16 0,0 0-16 0,-7 42 17 16,0-2-17-16,7-40 3 0,0 0-3 0,-2 44 4 15,4 3-4-15,-2-47 2 0,0 0-2 0,7 42 3 16,2 0-3-16,-9-42 5 0,0 0-5 0,15 41 5 15,4 0-5-15,-19-41 2 0,0 0-2 0,25 39 3 16,8-3-3-16,-33-36 5 0,0 0-5 0,38 38 5 16,13-7-5-16,-51-31 3 0,0 0-3 0,66 36 3 15,12 0-3-15,-78-36 1 0,0 0-1 0,79 18 2 16,4-6-2-16,-83-12-4 0,0 0 4 0,89-3-3 16,9-16 3-16,-98 19-173 0,0 0 173 0,92-39-173 0,4-21 173 15,94-40-523-15</inkml:trace>
  <inkml:trace contextRef="#ctx0" brushRef="#br0" timeOffset="119311.9">14515 5696 247 0,'0'0'0'0,"0"0"0"15,0 0 0-15,0 0-14 0,0 0 14 0,0 0-13 16,0 0 13-16,0 0-1 0,0 0 1 0,0 0 0 16,0 0 0-16,0 0 2 0,0 0-2 0,0 0 2 15,0 0-2-15,0 0 15 0,0 0-15 0,0 0 16 16,0 0-16-16,0 0 17 0,0 0-17 0,0 0 17 16,0 0-17-16,0 0 1 0,0 0-1 0,0 0 2 0,0 0-2 15,0 0 0-15,0 0 0 0,0 0 0 16,0 0 0-16,0 0-159 0</inkml:trace>
  <inkml:trace contextRef="#ctx0" brushRef="#br0" timeOffset="127176.13">14937 8100 427 0,'0'0'0'0,"0"0"0"0,0 0 0 0,0 0 82 15,0 0-82-15,0 0 82 0,0 0-82 0,0 0 73 0,0 0-73 16,0 0 74-16,0 0-74 0,0 0 44 16,0 0-44-16,0 0 44 0,19-11-44 0,-19 11 34 0,0 0-34 15,10-8 35-15,6-1-35 0,-16 9 3 0,0 0-3 16,18-7 3-16,1-5-3 0,-19 12 25 0,0 0-25 0,22-8 26 16,-1 1-26-16,-21 7 29 0,0 0-29 0,23-7 29 15,1 5-29-15,-24 2 20 0,0 0-20 0,25 0 20 16,1 2-20-16,-26-2 36 0,0 0-36 0,29 4 36 15,-2 2-36-15,-27-6 20 0,0 0-20 0,29 6 20 16,4 4-20-16,-33-10 41 0,0 0-41 0,32 8 42 16,1 4-42-16,-33-12 32 0,0 0-32 0,35 4 33 15,1-1-33-15,-36-3 7 0,0 0-7 0,39 2 8 16,-1 1-8-16,-38-3 20 0,0 0-20 0,38 0 20 16,1 0-20-16,-39 0 14 0,0 0-14 0,38 4 15 15,4-1-15-15,-42-3 0 0,0 0 0 0,38 2 0 16,0 1 0-16,-38-3 4 0,0 0-4 0,39 4 4 0,-1-4-4 15,-38 0 2-15,0 0-2 0,38 0 3 0,4 0-3 16,-42 0 0-16,0 0 0 0,42 0 0 0,5 0 0 0,-47 0 1 16,0 0-1-16,47 0 2 0,4 3-2 0,-51-3 0 15,0 0 0-15,48 4 0 0,1 1 0 0,-49-5 1 16,0 0-1-16,44 0 1 0,-3 3-1 0,-41-3 3 16,0 0-3-16,39 0 4 0,1-3-4 0,-40 3 0 15,0 0 0-15,40-4 1 0,2 1-1 0,-42 3 0 16,0 0 0-16,40-2 0 0,2-1 0 0,-42 3 5 15,0 0-5-15,40-4 6 0,0 4-6 0,-40 0 3 16,0 0-3-16,38 0 3 0,-3 0-3 0,-35 0 2 16,0 0-2-16,35 0 2 0,1 4-2 0,-36-4 5 0,0 0-5 15,33-4 5-15,4-1-5 0,-37 5 2 0,0 0-2 16,37 0 3-16,-3-3-3 0,-34 3 1 0,0 0-1 16,35 0 2-16,-2 0-2 0,-33 0 9 0,0 0-9 0,33 3 10 15,-3-1-10-15,-30-2 0 0,0 0 0 0,26 7 1 16,0 5-1-16,-26-12 3 0,0 0-3 0,28 8 4 15,-5 3-4-15,-23-11 2 0,0 0-2 0,24 8 2 16,-1-1-2-16,-23-7 0 0,0 0 0 0,24 5 0 16,-3-1 0-16,-21-4 1 0,0 0-1 0,21 3 1 15,0 0-1-15,-21-3 1 0,0 0-1 0,21 6 1 16,2-3-1-16,-23-3 0 0,0 0 0 0,20 2 1 16,1 1-1-16,-21-3 0 0,0 0 0 0,23 4 1 15,1-1-1-15,-24-3 0 0,0 0 0 0,21 0 0 16,4 2 0-16,-25-2 2 0,0 0-2 0,26 1 2 15,0 1-2-15,-26-2 5 0,0 0-5 0,26 4 6 0,2-4-6 16,-28 0 0-16,0 0 0 0,26 3 1 0,0-3-1 16,-26 0 0-16,0 0 0 0,23-3 1 0,1 3-1 15,-24 0 0-15,0 0 0 0,21-4 1 0,0 1-1 0,-21 3 0 16,0 0 0-16,18-2 1 0,-1 2-1 0,-17 0 2 16,0 0-2-16,16-3 2 0,-2 3-2 0,-14 0 5 15,0 0-5-15,12 0 5 0,-4-4-5 0,-8 4 0 16,0 0 0-16,9-2 1 0,-2 1-1 0,-7 1 2 15,0 0-2-15,5-2 3 0,-1 2-3 0,-4 0 1 16,0 0-1-16,3-3 2 0,-1-1-2 0,-2 4 0 16,0 0 0-16,0-3 0 0,-2-1 0 0,2 4 3 0,0 0-3 15,-3-1 4-15,-4-6-4 0,7 7 13 0,0 0-13 16,-9-5 13-16,-1-2-13 0,10 7 1 0,0 0-1 16,-16-9 1-16,-10-1-1 0,26 10 4 0,0 0-4 0,-21-9 4 15,-5 1-4-15,26 8 2 0,0 0-2 0,-32-9 2 16,-2 2-2-16,34 7 5 0,0 0-5 0,-39-5 5 15,-4 2-5-15,43 3 0 0,0 0 0 0,-42-4 0 16,-3 1 0-16,45 3-3 0,0 0 3 0,-40-2-3 16,-2 1 3-16,42 1-2 0,0 0 2 0,-47-2-2 15,1 2 2-15,46 0 0 0,0 0 0 0,-43 0 0 16,-1 0 0-16,44 0-2 0,0 0 2 0,-45 0-1 16,-2 3 1-16,47-3-2 0,0 0 2 0,-45 5-1 15,-1-1 1-15,46-4-4 0,0 0 4 0,-43 5-3 16,-1-2 3-16,44-3-7 0,0 0 7 0,-40 4-6 15,4-1 6-15,36-3-1 0,0 0 1 0,-39 0 0 0,-2 0 0 16,41 0-1-16,0 0 1 0,-39-3 0 0,4-1 0 16,35 4-1-16,0 0 1 0,-38-5 0 0,0-2 0 0,38 7 0 15,0 0 0-15,-35-5 0 0,2 2 0 0,33 3-2 16,0 0 2-16,-30-4-2 0,-3 1 2 0,33 3-2 16,0 0 2-16,-26-2-1 0,0 1 1 0,26 1 3 15,0 0-3-15,-25-4 4 0,4 2-4 0,21 2-2 16,0 0 2-16,-22-6-1 0,-1 0 1 0,23 6-2 15,0 0 2-15,-22-3-1 0,1-4 1 0,21 7-1 16,0 0 1-16,-25-5-1 0,-1-2 1 0,26 7-5 16,0 0 5-16,-23-5-4 0,3-2 4 0,20 7-1 15,0 0 1-15,-25-5 0 0,4 2 0 0,21 3 0 0,0 0 0 16,-22-6 0-16,1 5 0 0,21 1 0 0,0 0 0 16,-23-2 0-16,-1 2 0 0,24 0 0 0,0 0 0 0,-25 0 1 15,3 0-1-15,22 0 1 0,0 0-1 0,-21 0 1 16,-4-3-1-16,25 3 0 0,0 0 0 0,-22-6 0 15,1 1 0-15,21 5 0 0,0 0 0 0,-25-5 1 16,3 0-1-16,22 5 0 0,0 0 0 0,-21-3 1 16,-5-1-1-16,26 4 0 0,0 0 0 0,-25 0 1 15,1 4-1-15,24-4 3 0,0 0-3 0,-23 1 3 16,-3 6-3-16,26-7 1 0,0 0-1 0,-24 5 2 16,1 2-2-16,23-7 1 0,0 0-1 0,-21 7 2 15,0-4-2-15,21-3 15 0,0 0-15 0,-19 6 16 16,5-3-16-16,14-3 8 0,0 0-8 0,-17 3 8 15,3 3-8-15,14-6 9 0,0 0-9 0,-16 0 10 16,-1 3-10-16,17-3 33 0,0 0-33 0,-18 0 34 0,6 2-34 16,12-2 1-16,0 0-1 0,-17 1 1 0,1 1-1 15,16-2 20-15,0 0-20 0,-16 2 20 0,-1 3-20 16,17-5 3-16,0 0-3 0,-17 3 4 0,3-1-4 0,14-2 3 16,0 0-3-16,-20 4 3 0,1-1-3 0,19-3 11 15,0 0-11-15,-21 0 11 0,-7 3-11 0,28-3 3 16,0 0-3-16,-29 0 4 0,-2 2-4 0,31-2 2 15,0 0-2-15,-30 2 2 0,4 3-2 0,26-5 1 16,0 0-1-16,-28 3 2 0,2 1-2 0,26-4 9 16,0 0-9-16,-23 8 9 0,2-1-9 0,21-7 0 15,0 0 0-15,-19 9 0 0,3-1 0 0,16-8-2 16,0 0 2-16,-14 11-1 0,4-1 1 0,10-10-170 0,0 0 170 16,-7 17-170-16,5 4 170 0,2-21-93 0,0 0 93 15,-12 39-896-15,24-78 896 0</inkml:trace>
  <inkml:trace contextRef="#ctx0" brushRef="#br0" timeOffset="130119.86">13088 7019 102 0,'0'0'0'0,"-3"-4"0"15,0 3 0-15,3 1 11 0,0 0-11 0,0 0 11 16,3-4-11-16,-3 4 18 0,0 0-18 0,3-3 19 15,3-4-19-15,-6 7 34 0,0 0-34 0,3-2 34 16,1-5-34-16,-4 7 5 0,0 0-5 0,5-3 5 16,-5 1-5-16,0 2 36 0,0 0-36 0,0 0 36 15,3-2-36-15,-3 2 40 0,0 0-40 0,0 4 41 16,0 3-41-16,0-7 44 0,0 0-44 0,0 17 45 0,0 10-45 16,0-27 36-16,0 0-36 0,0 38 36 0,0 10-36 15,0-48 34-15,0 0-34 0,-1 51 35 0,-1 4-35 16,2-55 22-16,0 0-22 0,0 52 23 0,-4-1-23 0,4-51 28 15,0 0-28-15,-1 46 28 0,-1-10-28 0,2-36 13 16,0 0-13-16,-2 31 13 0,2-4-13 0,0-27 36 16,0 0-36-16,-3 18 36 0,3-3-36 0,0-15 35 15,0 0-35-15,0 7 36 0,3-7-36 0,-3 0 22 16,0 0-22-16,0-7 23 0,0-8-23 0,0 15 19 16,0 0-19-16,0-18 20 0,2-9-20 0,-2 27 4 15,0 0-4-15,0-26 5 0,0-3-5 0,0 29 8 16,0 0-8-16,-2-31 8 0,2-1-8 0,0 32 13 0,0 0-13 15,-3-28 14-15,-1-2-14 0,4 30 3 0,0 0-3 16,-2-24 4-16,-4 1-4 0,6 23 0 0,0 0 0 0,-6-17 1 16,-1 2-1-16,7 15 6 0,0 0-6 15,-7-12 6-15,0 0-6 0,7 12 22 0,0 0-22 0,-5-11 22 16,-2 6-22-16,7 5 21 0,0 0-21 0,-3-3 21 16,3-1-21-16,0 4 16 0,0 0-16 0,0 0 17 15,0 0-17-15,0 0 10 0,0 0-10 0,0 0 10 16,0 0-10-16,0 0 10 0,0 0-10 0,0 4 10 15,-2 3-10-15,2-7 8 0,0 0-8 0,0 8 8 16,0 4-8-16,0-12 3 0,0 0-3 0,-4 16 4 16,3 4-4-16,1-20 6 0,0 0-6 0,-2 31 6 15,0 3-6-15,2-34 7 0,0 0-7 0,-3 33 7 16,-2-1-7-16,5-32 3 0,0 0-3 0,-4 31 3 16,4-3-3-16,0-28 19 0,0 0-19 0,-3 24 20 0,1-2-20 15,2-22 13-15,0 0-13 0,0 17 14 0,0-3-14 16,0-14 17-16,0 0-17 0,0 12 17 0,2-4-17 0,-2-8 15 15,0 0-15-15,0 9 16 0,3-6-16 16,-3-3-33-16,0 0 33 0,0 4-32 0,0-3 32 0,0-1-120 16,0 0 120-16,-9 19-119 0,-12 4 119 0,-8 18-727 15</inkml:trace>
  <inkml:trace contextRef="#ctx0" brushRef="#br0" timeOffset="132207.17">20062 4634 124 0,'0'0'0'0,"0"10"0"0,0 7 0 0,0-17 23 0,0 0-23 15,0 7 24-15,0-7-24 0,0 0 51 0,0 0-51 16,0 0 51-16,0 0-51 0,0 0 58 0,0 0-58 16,-3 5 58-16,-3 6-58 0,6-11 61 0,0 0-61 0,-7 17 62 15,1 3-62-15,6-20 47 0,0 0-47 0,-7 28 47 16,1 6-47-16,6-34 32 0,0 0-32 0,-8 33 33 15,1 4-33-15,7-37 15 0,0 0-15 0,-9 40 15 16,0 1-15-16,9-41 36 0,0 0-36 0,-8 46 36 16,-1-3-36-16,9-43 5 0,0 0-5 0,-9 43 5 15,0 0-5-15,9-43 11 0,0 0-11 0,-8 48 11 16,2-1-11-16,6-47 9 0,0 0-9 0,-5 50 9 16,3 3-9-16,2-53 8 0,0 0-8 0,-3 55 8 15,3 3-8-15,0-58 3 0,0 0-3 0,3 57 4 16,-3 1-4-16,0-58 6 0,0 0-6 0,6 70 6 15,1 6-6-15,-7-76 13 0,0 0-13 0,5 70 13 0,2-7-13 16,-7-63 23-16,0 0-23 0,5 52 24 0,-5-6-24 16,0-46 13-16,0 0-13 0,2 39 14 0,1 1-14 0,-3-40 18 15,0 0-18-15,7 36 19 0,2-4-19 0,-9-32 15 16,0 0-15-16,10 35 15 0,1-3-15 0,-11-32 16 16,0 0-16-16,17 31 17 0,1-4-17 0,-18-27 9 15,0 0-9-15,17 31 9 0,4-3-9 0,-21-28 25 16,0 0-25-16,21 29 26 0,0 2-26 0,-21-31 12 15,0 0-12-15,23 30 12 0,1 0-12 0,-24-30 27 16,0 0-27-16,17 25 27 0,4-1-27 0,-21-24 20 16,0 0-20-16,14 21 20 0,2-6-20 0,-16-15 10 0,0 0-10 15,12 16 10-15,-1-4-10 0,-11-12 35 0,0 0-35 16,8 12 35-16,-1-6-35 0,-7-6 27 0,0 0-27 16,9 9 27-16,0-4-27 0,-9-5 3 0,0 0-3 0,8 7 4 15,-1-4-4-15,-7-3-23 0,0 0 23 0,6 0-22 16,-3 4 22-16,-3-4-174 0,0 0 174 0,9-4-173 15,3-4 173-15,9-2-650 0</inkml:trace>
  <inkml:trace contextRef="#ctx0" brushRef="#br0" timeOffset="133317.9">21637 4571 91 0,'0'0'0'0,"0"6"0"0,0 6 0 0,0-12 34 0,0 0-34 16,5 6 35-16,6 0-35 0,-11-6 19 0,0 0-19 16,8 6 20-16,-1 0-20 0,-7-6 42 0,0 0-42 15,7 16 42-15,2 4-42 0,-9-20 24 0,0 0-24 0,12 24 25 16,2 7-25-16,-14-31 26 0,0 0-26 0,16 31 26 15,3-2-26-15,-19-29 23 0,0 0-23 0,23 31 24 16,-2 2-24-16,-21-33 15 0,0 0-15 0,26 34 16 16,3 2-16-16,-29-36 28 0,0 0-28 0,30 43 28 15,0-1-28-15,-30-42 12 0,0 0-12 0,29 48 12 16,-3 2-12-16,-26-50 18 0,0 0-18 0,26 57 19 16,-1-3-19-16,-25-54 8 0,0 0-8 0,22 74 9 15,1 14-9-15,-23-88 25 0,0 0-25 0,12 78 26 16,-8-2-26-16,-4-76 12 0,0 0-12 0,2 70 12 15,-2-7-12-15,0-63 18 0,0 0-18 0,-4 47 18 16,-1-11-18-16,5-36 39 0,0 0-39 0,-12 39 39 0,-4 0-39 16,16-39 30-16,0 0-30 0,-17 43 30 0,-3 5-30 15,20-48 33-15,0 0-33 0,-22 46 33 0,-1 2-33 16,23-48 3-16,0 0-3 0,-24 43 3 0,3-7-3 0,21-36 25 16,0 0-25-16,-19 34 26 0,3-4-26 0,16-30 12 15,0 0-12-15,-17 27 12 0,1-3-12 0,16-24 34 16,0 0-34-16,-14 22 35 0,0-1-35 0,14-21 28 15,0 0-28-15,-12 15 28 0,0 1-28 0,12-16 23 16,0 0-23-16,-14 15 24 0,0-3-24 0,14-12 35 16,0 0-35-16,-11 12 35 0,-1 0-35 0,12-12 2 15,0 0-2-15,-9 12 2 0,2-7-2 0,7-5 8 16,0 0-8-16,-7 10 9 0,2-4-9 0,5-6 8 0,0 0-8 16,-7 10 9-16,4-5-9 0,3-5-40 0,0 0 40 15,-7 7-40-15,2-2 40 0,5-5-156 0,0 0 156 16,-6 7-155-16,3-4 155 0,-6 6-562 0</inkml:trace>
  <inkml:trace contextRef="#ctx0" brushRef="#br0" timeOffset="133708.9">21214 5038 718 0,'0'0'0'0,"3"5"0"0,4 6 0 0,-7-11 51 16,0 0-51-16,0 5 52 0,2-2-52 0,-2-3 30 0,0 0-30 16,0 0 30-16,0 4-30 0,0-4 5 0,0 0-5 15,0 8 6-15,0 4-6 0,0-12-41 0,0 0 41 16,0 12-41-16,2 7 41 0,-2-19-146 0,0 0 146 15,5 21-145-15,0 6 145 0,6 19-293 0</inkml:trace>
  <inkml:trace contextRef="#ctx0" brushRef="#br0" timeOffset="134038.17">21052 6263 1087 0,'0'0'0'0,"3"-15"0"0,2-9 0 16,-5 24 91-16,0 0-91 0,0 0 92 0,4 10-92 0,-4-10 34 16,0 0-34-16,3 10 35 0,-3 2-35 0,0-12 3 15,0 0-3-15,2 11 3 0,2-5-3 0,-4-6 0 16,0 0 0-16,3 9 0 0,1-7 0 0,-4-2 0 15,0 0 0-15,1 3 1 0,-1 1-1 0,0-4 0 16,0 0 0-16,0 0 0 0,-7 3 0 0,7-3 1 16,0 0-1-16,-7 0 1 0,0 0-1 0,7 0 0 15,0 0 0-15,-7 2 0 0,0-1 0 0,7-1-18 16,0 0 18-16,-7 9-18 0,2 0 18 0,5-9-179 16,0 0 179-16,-1 18-179 0,6 3 179 0,-5 18-611 0</inkml:trace>
  <inkml:trace contextRef="#ctx0" brushRef="#br0" timeOffset="134535.13">22832 4326 247 0,'0'0'0'0,"4"1"0"16,1 3 0-16,4 3-126 0</inkml:trace>
  <inkml:trace contextRef="#ctx0" brushRef="#br0" timeOffset="134894">22825 4374 113 0,'0'0'0'0,"0"0"0"15,0-4 0-15,0 4 71 0,0 0-71 0,-10 9 71 16,-6 10-71-16,16-19 72 0,0 0-72 0,-14 18 73 16,-2 6-73-16,16-24 51 0,0 0-51 0,-17 40 51 15,0 4-51-15,17-44 41 0,0 0-41 0,-18 53 41 16,2 7-41-16,16-60 27 0,0 0-27 0,-13 67 27 0,0 9-27 16,13-76 4-16,0 0-4 0,-15 97 4 0,-3 18-4 15,18-115 4-15,0 0-4 0,-12 113 4 0,3-2-4 16,9-111 2-16,0 0-2 0,-5 110 3 0,5-4-3 0,0-106 4 15,0 0-4-15,5 103 5 0,4-5-5 0,-9-98 6 16,0 0-6-16,10 87 6 0,4-5-6 0,-14-82 22 16,0 0-22-16,18 74 23 0,3-2-23 0,-21-72 13 15,0 0-13-15,24 63 13 0,4-3-13 0,-28-60 27 16,0 0-27-16,31 53 27 0,4-10-27 0,-35-43 12 16,0 0-12-16,35 38 13 0,0-4-13 0,-35-34 35 15,0 0-35-15,28 24 36 0,-4-5-36 0,-24-19 28 0,0 0-28 16,23 17 28-16,-8-5-28 0,-15-12 23 0,0 0-23 15,14 10 24-15,-1-1-24 0,-13-9 27 0,0 0-27 16,7 7 27-16,-2-2-27 0,-5-5 13 0,0 0-13 0,5 7 14 16,-5-5-14-16,0-2-43 0,0 0 43 0,0 3-42 15,0 0 42-15,0-3-138 0,0 0 138 0,-3 0-138 16,-3 0 138-16,-2 0-449 0</inkml:trace>
  <inkml:trace contextRef="#ctx0" brushRef="#br0" timeOffset="135210.13">24350 4492 91 0,'0'0'0'15,"0"3"0"-15,-2 1 0 0,2 4-9 0</inkml:trace>
  <inkml:trace contextRef="#ctx0" brushRef="#br0" timeOffset="135599.34">24445 4476 135 0,'0'0'0'0,"7"9"0"15,4 10 0-15,-11-19 45 0,0 0-45 0,14 22 46 16,5 7-46-16,-19-29 40 0,0 0-40 0,19 40 41 15,2 8-41-15,-21-48 28 0,0 0-28 0,19 58 28 16,0 9-28-16,-19-67 27 0,0 0-27 0,12 89 27 16,-5 22-27-16,-7-111 22 0,0 0-22 0,4 103 23 15,-4-5-23-15,0-98 9 0,0 0-9 0,-4 90 10 16,-3-4-10-16,7-86 35 0,0 0-35 0,-5 79 35 0,2-7-35 16,3-72 18-16,0 0-18 0,-4 67 18 0,2-9-18 15,2-58 35-15,0 0-35 0,-5 60 36 0,2-5-36 0,3-55 20 16,0 0-20-16,-12 63 20 0,-6 0-20 15,18-63 36-15,0 0-36 0,-21 64 36 0,-3 1-36 0,24-65 42 16,0 0-42-16,-19 51 43 0,1-8-43 0,18-43 34 16,0 0-34-16,-15 36 34 0,-1-7-34 0,16-29 44 15,0 0-44-15,-14 29 45 0,-2-1-45 0,16-28 41 16,0 0-41-16,-12 24 41 0,0-4-41 0,12-20 26 16,0 0-26-16,-11 19 26 0,3-5-26 0,8-14 18 15,0 0-18-15,-9 13 19 0,0-1-19 0,9-12 35 16,0 0-35-16,-5 9 35 0,0 0-35 0,5-9 0 0,0 0 0 15,-4 10 0-15,3-2 0 0,1-8-135 0,0 0 135 16,-2 9-135-16,0 0 135 0,0 8-644 0</inkml:trace>
  <inkml:trace contextRef="#ctx0" brushRef="#br0" timeOffset="142325.57">27142 6215 124 0,'0'0'0'0,"-5"-22"0"16,-2-14 0-16,7 36 44 0,0 0-44 0,-4 12 44 16,1 26-44-16,3-38 39 0,0 0-39 0,-4 29 40 0,-1 5-40 15,5-34 36-15,0 0-36 0,-14 26 36 0,-7-1-36 16,21-25 39-16,0 0-39 0,-26 21 40 0,-3-6-40 15,29-15 39-15,0 0-39 0,-28 9 39 0,-2-2-39 0,30-7 34 16,0 0-34-16,-29 3 34 0,-1-6-34 0,30 3 39 16,0 0-39-16,-28-4 39 0,2-4-39 0,26 8 33 15,0 0-33-15,-23-10 34 0,4 1-34 0,19 9 44 16,0 0-44-16,-17-12 44 0,3 0-44 0,14 12 35 16,0 0-35-16,-12-12 35 0,3-7-35 0,9 19 15 15,0 0-15-15,-4-15 15 0,4-2-15 0,0 17 22 16,0 0-22-16,7-19 22 0,4-2-22 0,-11 21 7 15,0 0-7-15,15-24 8 0,5-3-8 0,-20 27 4 0,0 0-4 16,24-28 4-16,6 1-4 0,-30 27 37 0,0 0-37 16,36-31 38-16,1 4-38 0,-37 27 16 0,0 0-16 15,38-29 17-15,2 3-17 0,-40 26 42 0,0 0-42 0,39-24 42 16,2-3-42-16,-41 27 33 0,0 0-33 0,35-24 33 16,2 0-33-16,-37 24 32 0,0 0-32 0,33-28 33 15,0 4-33-15,-33 24 13 0,0 0-13 0,35-27 14 16,1 3-14-16,-36 24 31 0,0 0-31 0,35-22 31 15,-2 1-31-15,-33 21 10 0,0 0-10 0,30-21 11 16,-2 6-11-16,-28 15 11 0,0 0-11 0,22-12 11 16,-1 2-11-16,-21 10 26 0,0 0-26 0,16-5 26 15,-4-2-26-15,-12 7 12 0,0 0-12 0,11-4 12 16,-4 4-12-16,-7 0 1 0,0 0-1 0,7 0 2 16,-2 0-2-16,-5 0 5 0,0 0-5 0,3 0 5 15,1 0-5-15,-4 0 31 0,0 0-31 0,0 0 31 0,0 0-31 16,0 0 0-16,0 0 0 0,-4 4 0 0,-3-4 0 15,7 0 2-15,0 0-2 0,-15 7 2 0,-8-2-2 16,23-5 2-16,0 0-2 0,-28 10 2 0,-7 2-2 0,35-12 0 16,0 0 0-16,-38 15 0 0,-4 3 0 0,42-18 1 15,0 0-1-15,-40 18 1 0,2 6-1 0,38-24-1 16,0 0 1-16,-40 24-1 0,0 0 1 0,40-24-2 16,0 0 2-16,-37 24-1 0,2-1 1 0,35-23-2 15,0 0 2-15,-38 27-1 0,0 2 1 0,38-29-5 16,0 0 5-16,-34 26-4 0,7-2 4 0,27-24-1 15,0 0 1-15,-32 31 0 0,-1 1 0 0,33-32-5 0,0 0 5 16,-29 36-5-16,2 4 5 0,27-40-3 0,0 0 3 16,-26 46-3-16,2 2 3 0,24-48-1 0,0 0 1 15,-21 48 0-15,5 5 0 0,16-53-5 0,0 0 5 0,-10 44-5 16,3-9 5-16,7-35-3 0,0 0 3 0,2 32-3 16,8-4 3-16,-10-28 0 0,0 0 0 0,16 20 1 15,5-6-1-15,-21-14 0 0,0 0 0 0,29 8 1 16,3-8-1-16,-32 0 1 0,0 0-1 0,36-8 1 15,3-2-1-15,-39 10 23 0,0 0-23 0,36-19 24 16,-1-2-24-16,-35 21 20 0,0 0-20 0,30-24 20 16,-4 0-20-16,-26 24 17 0,0 0-17 0,17-27 17 15,-5-4-17-15,-12 31 28 0,0 0-28 0,6-29 28 16,-8-2-28-16,2 31 19 0,0 0-19 0,-11-27 20 16,-8-4-20-16,19 31 1 0,0 0-1 0,-24-21 2 15,-6 2-2-15,30 19-3 0,0 0 3 0,-33-6-2 0,-3 9 2 16,36-3-122-16,0 0 122 0,-34 15-121 0,3 6 121 15,-33 17-1056-15</inkml:trace>
  <inkml:trace contextRef="#ctx0" brushRef="#br0" timeOffset="143571.66">27609 6148 527 0,'0'0'0'0,"0"0"0"16,0 0 0-16,0 0 59 0,0 0-59 0,0 0 60 16,0 0-60-16,0 0 40 0,0 0-40 0,0 0 40 15,0 0-40-15,0 0 0 0,0 0 0 0,0 0 0 16,-24 30 0-16,24-30 1 0,0 0-1 0,-20 22 1 0,-4 5-1 15,24-27 3-15,0 0-3 0,-24 29 3 0,-1 6-3 16,25-35 18-16,0 0-18 0,-29 34 18 0,-1 4-18 16,30-38 8-16,0 0-8 0,-24 34 9 0,1-7-9 15,23-27 25-15,0 0-25 0,-23 28 26 0,2 1-26 0,21-29 20 16,0 0-20-16,-15 22 20 0,1-7-20 0,14-15 25 16,0 0-25-16,-9 16 26 0,4-8-26 0,5-8 22 15,0 0-22-15,2 4 23 0,6-8-23 0,-8 4 25 16,0 0-25-16,13-8 26 0,2-8-26 0,-15 16 22 15,0 0-22-15,18-24 23 0,1-3-23 0,-19 27 34 16,0 0-34-16,22-31 35 0,3-5-35 0,-25 36 6 16,0 0-6-16,26-36 6 0,2 2-6 0,-28 34 11 0,0 0-11 15,26-36 11-15,0 0-11 0,-26 36 16 0,0 0-16 16,21-27 17-16,-5 1-17 0,-16 26 0 0,0 0 0 0,15-17 1 16,-2 1-1-16,-13 16 3 0,0 0-3 0,12-6 4 15,0 6-4-15,-12 0 2 0,0 0-2 0,12 10 2 16,2 5-2-16,-14-15 0 0,0 0 0 0,16 21 0 15,-2 6 0-15,-14-27 0 0,0 0 0 0,14 28 0 16,1 4 0-16,-15-32 0 0,0 0 0 0,14 34 0 16,2 2 0-16,-16-36 0 0,0 0 0 0,16 31 0 15,-1-3 0-15,-15-28 0 0,0 0 0 0,12 24 0 16,1-7 0-16,-13-17 0 0,0 0 0 0,8 15 0 16,-1-5 0-16,-7-10 3 0,0 0-3 0,6 9 3 15,-5-4-3-15,-1-5 7 0,0 0-7 0,0 7 7 16,-3-4-7-16,3-3 33 0,0 0-33 0,-9 4 33 0,-3-1-33 15,12-3 4-15,0 0-4 0,-17 5 5 0,-4-5-5 16,21 0 26-16,0 0-26 0,-25 4 26 0,-4-4-26 16,29 0 21-16,0 0-21 0,-27 2 21 0,3 1-21 0,24-3 24 15,0 0-24-15,-23 7 25 0,1-4-25 0,22-3 15 16,0 0-15-16,-21 5 15 0,5 2-15 0,16-7 5 16,0 0-5-16,-15 4 5 0,2 1-5 0,13-5-16 15,0 0 16-15,-8 3-15 0,1-3 15 0,7 0-165 16,0 0 165-16,-6 2-164 0,5 0 164 0,-6 3-751 15</inkml:trace>
  <inkml:trace contextRef="#ctx0" brushRef="#br0" timeOffset="144231.84">27959 6184 763 0,'0'0'0'0,"-10"12"0"16,-6 7 0-16,16-19 78 0,0 0-78 0,0 0 79 15,7-8-79-15,-7 8 50 0,0 0-50 0,5-4 50 16,2-3-50-16,-7 7 42 0,0 0-42 0,9-5 42 16,0-2-42-16,-9 7 65 0,0 0-65 0,8-5 66 15,-1 4-66-15,-7 1 66 0,0 0-66 0,7 0 66 16,0 0-66-16,-7 0 38 0,0 0-38 0,7 6 38 15,-2 1-38-15,-5-7 21 0,0 0-21 0,7 21 21 16,2 3-21-16,-9-24 29 0,0 0-29 0,7 31 29 0,0 8-29 16,-7-39 2-16,0 0-2 0,7 36 2 0,2 7-2 0,-9-43 21 15,0 0-21-15,8 34 21 0,3-1-21 16,-11-33 3-16,0 0-3 0,9 29 3 0,1-4-3 0,-10-25 6 16,0 0-6-16,7 21 7 0,0-2-7 0,-7-19 8 15,0 0-8-15,3 12 8 0,1-4-8 0,-4-8-5 16,0 0 5-16,2 7-4 0,-1-2 4 0,-1-5-45 15,0 0 45-15,0 4-45 0,-1-1 45 0,1-3-72 16,0 0 72-16,-7 0-71 0,-2-3 71 0,9 3-121 16,0 0 121-16,-9-4-120 0,2 1 120 0,7 3-145 15,0 0 145-15,-10-2-144 0,-2-1 144 0,12 3-133 0,0 0 133 16,-13 0-132-16,0 3 132 0,13-3-76 0,0 0 76 16,-13 4-76-16,1 1 76 0,12-5-1 0,0 0 1 0,-12 5-1 15,0 2 1-15,12-7 45 0,0 0-45 0,-11 7 45 16,4-2-45-16,7-5 68 0,0 0-68 0,-3 7 69 15,1 1-69-15,4-3 100 0,1 6-100 0,3-8 100 16,-1-1-100-16,-5-2 90 0,0 0-90 0,10 2 91 16,2-4-91-16,-12 2 67 0,0 0-67 0,14 0 68 15,0-2-68-15,-14 2 62 0,0 0-62 0,16 0 62 16,0 0-62-16,-16 0 35 0,0 0-35 0,17 0 36 16,1-3-36-16,-18 3 34 0,0 0-34 0,13-7 34 15,1 2-34-15,-14 5 14 0,0 0-14 0,13-4 15 16,-1-4-15-16,-12 8 0 0,0 0 0 0,9-7 0 15,-1-2 0-15,-8 9-70 0,0 0 70 0,4-10-69 16,-3-4 69-16,-1 14-173 0,0 0 173 0,-3-15-173 0,-2-4 173 16,-4-14-634-16</inkml:trace>
  <inkml:trace contextRef="#ctx0" brushRef="#br0" timeOffset="144487.19">27820 6244 617 0,'0'0'0'0,"10"11"0"0,9 7 0 0,-19-18 57 16,0 0-57-16,6-1 58 0,-8-11-58 0,2 12 72 16,0 0-72-16,5-9 72 0,4-3-72 0,-9 12 77 15,0 0-77-15,19-8 77 0,9 1-77 0,-28 7 54 0,0 0-54 16,29-7 55-16,5-2-55 0,-34 9 46 0,0 0-46 16,34-5 46-16,3 2-46 0,-37 3 43 0,0 0-43 15,35-7 44-15,0 2-44 0,-35 5 10 0,0 0-10 0,31-7 11 16,0 2-11-16,-31 5 13 0,0 0-13 0,27-4 13 15,-7 4-13-15,-20 0-4 0,0 0 4 0,18-5-3 16,-6 2 3-16,-12 3-151 0,0 0 151 0,9 0-151 16,-4 0 151-16,9-4-695 0</inkml:trace>
  <inkml:trace contextRef="#ctx0" brushRef="#br0" timeOffset="145027.87">28654 6561 1020 0,'0'0'0'0,"-3"-7"0"0,-2-5 0 0,5 12 134 16,0 0-134-16,-2-6 135 0,4 0-135 0,-2 6 91 15,0 0-91-15,0-8 91 0,0-2-91 0,0 10 36 0,0 0-36 16,-4-12 37-16,1 0-37 0,3 12 13 0,0 0-13 16,-9-18 13-16,-5 0-13 0,14 18 15 0,0 0-15 15,-12-12 16-15,-2-4-16 0,14 16 9 0,0 0-9 16,-16-8 9-16,-1 1-9 0,17 7 10 0,0 0-10 0,-16-4 10 15,2 3-10-15,14 1 3 0,0 0-3 0,-12 0 4 16,0 5-4-16,12-5 6 0,0 0-6 0,-11 7 6 16,1 6-6-16,10-13 3 0,0 0-3 0,-7 19 3 15,3 0-3-15,4-19 0 0,0 0 0 0,2 24 0 16,5 7 0-16,-7-31 4 0,0 0-4 0,11 27 5 16,4 6-5-16,-15-33-11 0,0 0 11 0,16 27-10 15,1-3 10-15,-17-24-36 0,0 0 36 0,14 23-35 16,0-3 35-16,-14-20-11 0,0 0 11 0,9 19-11 15,-2-4 11-15,-7-15-23 0,0 0 23 0,0 21-22 16,-4-2 22-16,4-19-8 0,0 0 8 0,-10 22-7 16,-6 4 7-16,16-26-4 0,0 0 4 0,-19 20-4 0,-4 1 4 15,23-21-21-15,0 0 21 0,-27 17-21 0,-5-3 21 16,32-14-133-16,0 0 133 0,-35 8-132 0,-3-6 132 16,-35 10-795-16</inkml:trace>
  <inkml:trace contextRef="#ctx0" brushRef="#br0" timeOffset="145493.22">27207 7000 583 0,'0'0'0'0,"5"-5"0"15,5-2 0-15,-10 7 71 0,0 0-71 0,7-5 71 16,-2 1-71-16,-5 4 56 0,0 0-56 0,13-8 57 15,4 1-57-15,-17 7 46 0,0 0-46 0,31-9 47 16,11-3-47-16,-42 12 12 0,0 0-12 0,47-10 12 16,9 1-12-16,-56 9 20 0,0 0-20 0,59-8 20 0,6-1-20 15,-65 9 15-15,0 0-15 0,75-7 15 0,8 1-15 16,-83 6 9-16,0 0-9 0,98-9 10 0,13 1-10 16,-111 8 4-16,0 0-4 0,98-12 4 0,-4 0-4 15,-94 12 7-15,0 0-7 0,85-11 7 0,-6 3-7 0,-79 8 7 16,0 0-7-16,66-7 7 0,-10 2-7 0,-56 5 3 15,0 0-3-15,36-5 3 0,-15 1-3 0,-21 4-70 16,0 0 70-16,18-3-70 0,-10 3 70 0,-8 0-157 16,0 0 157-16,5 0-156 0,-3 0 156 0,5 0-376 15</inkml:trace>
  <inkml:trace contextRef="#ctx0" brushRef="#br0" timeOffset="145722.38">27801 7094 135 0,'0'0'0'0,"5"-3"0"16,2-2 0-16,5-7-42 0</inkml:trace>
  <inkml:trace contextRef="#ctx0" brushRef="#br0" timeOffset="145928.79">27834 7094 214 0,'0'0'0'0,"0"0"0"15,0-3 0-15,0 3 115 0,0 0-115 0,0 0 115 0,0 0-115 16,0 0 104-16,0 0-104 0,0 0 104 0,0 0-104 16,0 0 91-16,0 0-91 0,0 6 91 0,0 3-91 15,0-9 74-15,0 0-74 0,0 24 75 0,0 14-75 0,0-38 45 16,0 0-45-16,-2 43 45 0,0 10-45 0,2-53 32 15,0 0-32-15,-1 58 32 0,-1 0-32 0,2-58 13 16,0 0-13-16,-2 57 14 0,2-4-14 0,0-53 20 16,0 0-20-16,0 48 20 0,2-7-20 0,-2-41 3 15,0 0-3-15,0 34 4 0,2-6-4 0,-2-28 13 16,0 0-13-16,0 20 13 0,-2-4-13 0,2-16-34 16,0 0 34-16,-2 10-34 0,0-2 34 0,2-8-137 0,0 0 137 15,-5 0-136-15,-2-6 136 0,-5 0-578 0</inkml:trace>
  <inkml:trace contextRef="#ctx0" brushRef="#br0" timeOffset="146273.88">27423 7829 919 0,'0'0'0'0,"10"-7"0"15,9-1 0-15,-19 8 90 0,0 0-90 0,18-4 90 16,-1 2-90-16,-17 2 77 0,0 0-77 0,23-3 77 16,5 0-77-16,-28 3 39 0,0 0-39 0,29-7 39 15,4 2-39-15,-33 5 0 0,0 0 0 0,33-9 1 0,0 2-1 16,-33 7 1-16,0 0-1 0,32-10 1 0,-3 1-1 16,-29 9 1-16,0 0-1 0,28-8 1 0,-2-1-1 15,-26 9 3-15,0 0-3 0,23-8 3 0,-2 1-3 0,-21 7 5 16,0 0-5-16,19-9 5 0,0-1-5 0,-19 10 14 15,0 0-14-15,16-9 15 0,-2-3-15 0,-14 12 3 16,0 0-3-16,12-12 4 0,-3 2-4 0,-9 10-19 16,0 0 19-16,7-8-18 0,-4-1 18 0,-3 9-130 15,0 0 130-15,-3-10-130 0,-6-1 130 0,9 11-126 16,0 0 126-16,-17-6-125 0,-6-5 125 0,-17-6-539 16</inkml:trace>
  <inkml:trace contextRef="#ctx0" brushRef="#br0" timeOffset="146558.88">27501 7176 617 0,'0'0'0'0,"7"0"0"16,3 4 0-16,-10-4 69 0,0 0-69 0,13-7 69 15,1-2-69-15,-14 9 68 0,0 0-68 0,19-8 69 16,3-1-69-16,-22 9 43 0,0 0-43 0,28-3 44 15,5-1-44-15,-33 4 20 0,0 0-20 0,35 0 20 16,5 0-20-16,-40 0 11 0,0 0-11 0,40 5 11 16,2 2-11-16,-42-7 18 0,0 0-18 0,40 7 18 15,2 2-18-15,-42-9 14 0,0 0-14 0,37 8 15 16,-4-4-15-16,-33-4 1 0,0 0-1 0,29 7 1 0,-1-2-1 16,-28-5-117-16,0 0 117 0,26 7-117 0,-3 1 117 15,-23-8-144-15,0 0 144 0,23 12-144 0,-1 7 144 16,24 14-344-16</inkml:trace>
  <inkml:trace contextRef="#ctx0" brushRef="#br0" timeOffset="147098.84">28386 7634 830 0,'0'0'0'0,"-12"-12"0"0,-9-5 0 0,21 17 125 16,0 0-125-16,-2-7 125 0,9 10-125 0,-7-3 63 0,0 0-63 15,5 4 64-15,4-1-64 0,-9-3 50 0,0 0-50 16,5 2 50-16,-1-4-50 0,-4 2 10 0,0 0-10 16,-2-3 10-16,-1-1-10 0,3 4 10 0,0 0-10 0,-7-8 10 15,-4-1-10-15,11 9 17 0,0 0-17 0,-14-7 17 16,-3-3-17-16,17 10 3 0,0 0-3 0,-18-5 4 16,1 0-4-16,17 5 2 0,0 0-2 0,-16-2 3 15,1 4-3-15,15-2 5 0,0 0-5 0,-14 5 5 16,3-2-5-16,11-3 2 0,0 0-2 0,-10 12 3 15,-1 4-3-15,11-16 0 0,0 0 0 0,-7 15 0 16,2 6 0-16,5-21 0 0,0 0 0 0,0 18 0 16,4 6 0-16,-4-24-4 0,0 0 4 0,10 24-3 15,7 4 3-15,-17-28-4 0,0 0 4 0,25 20-3 16,6-1 3-16,-31-19-2 0,0 0 2 0,35 17-2 0,3-1 2 16,-38-16-5-16,0 0 5 0,39 13-5 0,-1-1 5 15,-38-12-3-15,0 0 3 0,37 14-2 0,-3 2 2 16,-34-16-2-16,0 0 2 0,30 15-1 0,-6 0 1 15,-24-15-1-15,0 0 1 0,20 12-1 0,-6-3 1 0,-14-9-1 16,0 0 1-16,8 9-1 0,-3-4 1 0,-5-5 17 16,0 0-17-16,-1 8 17 0,-6-4-17 0,7-4 46 15,0 0-46-15,-21 5 47 0,-12 0-47 0,33-5 50 16,0 0-50-16,-39 3 50 0,-6 1-50 0,45-4 49 16,0 0-49-16,-47 3 49 0,-2-3-49 0,49 0 49 15,0 0-49-15,-43 4 49 0,3-4-49 0,40 0 37 16,0 0-37-16,-35 0 37 0,5 0-37 0,30 0-156 0,0 0 156 15,-33-7-156-15,4-5 156 0,29 12-120 0,0 0 120 16,-61-21-946-16,122 42 946 0</inkml:trace>
  <inkml:trace contextRef="#ctx0" brushRef="#br0" timeOffset="147985.81">25930 7889 483 0,'0'0'0'0,"12"-3"0"16,10-3 0-16,-22 6 116 0,0 0-116 0,25-12 116 15,10-3-116-15,-35 15 83 0,0 0-83 0,40-21 84 0,7-6-84 16,-47 27 44-16,0 0-44 0,52-31 45 0,7-8-45 15,-59 39 10-15,0 0-10 0,84-52 11 0,20-9-11 16,-104 61 41-16,0 0-41 0,101-67 42 0,4-5-42 0,-105 72 36 16,0 0-36-16,111-75 36 0,8-8-36 0,-119 83 38 15,0 0-38-15,115-85 38 0,0 1-38 0,-115 84 26 16,0 0-26-16,125-91 26 0,6-2-26 0,-131 93 40 16,0 0-40-16,136-94 41 0,5-2-41 0,-141 96 14 15,0 0-14-15,141-97 15 0,4 2-15 0,-145 95 21 16,0 0-21-16,141-87 21 0,0 0-21 0,-141 87 33 15,0 0-33-15,120-74 34 0,-12 11-34 0,-108 63 5 0,0 0-5 16,94-59 5-16,-14 15-5 0,-80 44 5 0,0 0-5 16,75-46 5-16,-7 4-5 0,-68 42 22 0,0 0-22 15,59-34 23-15,-8 2-23 0,-51 32 12 0,0 0-12 0,40-26 13 16,-9 5-13-16,-31 21 4 0,0 0-4 0,21-15 5 16,-10 3-5-16,-11 12 14 0,0 0-14 0,5-9 15 15,-7 6-15-15,2 3 0 0,0 0 0 0,-5-3 0 16,-4-1 0-16,9 4-35 0,0 0 35 0,-22 0-35 15,-10 0 35-15,32 0-87 0,0 0 87 0,-38 4-86 16,-9 2 86-16,47-6-135 0,0 0 135 0,-51 6-134 16,-4-3 134-16,-52 4-739 0</inkml:trace>
  <inkml:trace contextRef="#ctx0" brushRef="#br0" timeOffset="148540.79">26198 5319 875 0,'0'0'0'0,"17"11"0"0,16 4 0 0,-33-15 79 16,0 0-79-16,6 5 80 0,-17-10-80 0,11 5 38 15,0 0-38-15,0 0 39 0,9-3-39 0,-9 3 28 16,0 0-28-16,23-4 28 0,11 4-28 0,-34 0 4 0,0 0-4 16,49 7 4-16,16 7-4 0,-65-14 37 0,0 0-37 15,68 25 38-15,8 11-38 0,-76-36 2 0,0 0-2 16,98 71 2-16,18 25-2 0,-116-96 8 0,0 0-8 0,109 109 9 16,0 18-9-16,-109-127 15 0,0 0-15 0,108 122 15 15,0-1-15-15,-108-121 3 0,0 0-3 0,108 113 4 16,2-1-4-16,-110-112 6 0,0 0-6 0,105 106 7 15,-4-3-7-15,-101-103 3 0,0 0-3 0,102 101 3 16,1-2-3-16,-103-99 11 0,0 0-11 0,96 91 11 16,-5-4-11-16,-91-87 3 0,0 0-3 0,94 86 4 15,3-4-4-15,-97-82 12 0,0 0-12 0,87 75 13 16,-1-1-13-16,-86-74 8 0,0 0-8 0,78 60 9 16,-3-5-9-16,-75-55 8 0,0 0-8 0,77 43 9 15,-2-12-9-15,-75-31 8 0,0 0-8 0,64 24 8 0,-8-9-8 16,-56-15 8-16,0 0-8 0,38 12 8 0,-12-3-8 15,-26-9 8-15,0 0-8 0,18 5 8 0,-11-2-8 16,-7-3 8-16,0 0-8 0,7 4 8 0,-6-1-8 0,-1-3 23 16,0 0-23-16,0 0 24 0,4 2-24 0,-4-2-2 15,0 0 2-15,-4-2-2 0,-3-1 2 0,7 3-41 16,0 0 41-16,-17-6-40 0,-7 0 40 0,24 6-132 16,0 0 132-16,-27-9-131 0,-2 2 131 0,-27-12-791 15</inkml:trace>
  <inkml:trace contextRef="#ctx0" brushRef="#br0" timeOffset="148960.88">29618 6059 763 0,'0'0'0'0,"-4"-5"0"16,-3-3 0-16,7 8 90 0,0 0-90 0,-7-11 90 15,-1-1-90-15,8 12 41 0,0 0-41 0,-9-8 41 16,2-4-41-16,7 12 28 0,0 0-28 0,-9-10 28 0,2 4-28 15,7 6 12-15,0 0-12 0,-7-6 12 0,0 0-12 16,7 6 24-16,0 0-24 0,-5 0 25 0,2 4-25 16,3-4 3-16,0 0-3 0,-7 26 3 0,-2 15-3 0,9-41 3 15,0 0-3-15,-9 51 4 0,-1 16-4 0,10-67 0 16,0 0 0-16,-9 70 0 0,2 9 0 0,7-79 0 16,0 0 0-16,-5 87 0 0,1 7 0 0,4-94-4 15,0 0 4-15,-1 57-3 0,1-19 3 0,0-38-88 16,0 0 88-16,0 27-88 0,0-10 88 0,0-17-136 15,0 0 136-15,3 0-136 0,2-17 136 0,4 2-440 16</inkml:trace>
  <inkml:trace contextRef="#ctx0" brushRef="#br0" timeOffset="149231.37">29414 5902 763 0,'0'0'0'0,"7"12"0"16,5 10 0-16,-12-22 106 0,0 0-106 0,14 27 107 15,5 9-107-15,-19-36 56 0,0 0-56 0,26 43 56 16,6 2-56-16,-32-45 17 0,0 0-17 0,40 46 17 16,7 0-17-16,-47-46 19 0,0 0-19 0,48 40 20 15,5-8-20-15,-53-32 0 0,0 0 0 0,47 28 0 16,-2-13 0-16,-45-15 6 0,0 0-6 0,40 9 7 15,-5-6-7-15,-35-3 0 0,0 0 0 0,30-3 0 0,-4-6 0 16,-26 9-125-16,0 0 125 0,19-12-125 0,-5-3 125 0,19-16-602 16</inkml:trace>
  <inkml:trace contextRef="#ctx0" brushRef="#br0" timeOffset="149471.91">29804 5881 1043 0,'0'0'0'0,"4"12"0"0,1 12 0 0,-5-24 153 0,0 0-153 15,-2 36 154-15,-5 14-154 0,7-50 102 0,0 0-102 16,-7 56 102-16,-3 11-102 0,10-67 46 0,0 0-46 16,-9 74 47-16,0 5-47 0,9-79 17 0,0 0-17 0,0 84 17 15,5 5-17-15,-5-89 4 0,0 0-4 0,4 54 4 16,-1-23-4-16,-3-31 0 0,0 0 0 0,9 24 1 15,5-15-1-15,-14-9-125 0,0 0 125 0,17-7-125 16,4-14 125-16,18-9-989 0</inkml:trace>
  <inkml:trace contextRef="#ctx0" brushRef="#br0" timeOffset="149802.2">30473 6005 1211 0,'0'0'0'0,"-7"6"0"0,-5 1 0 15,12-7 149-15,0 0-149 0,-5 12 149 0,5 0-149 0,0-12 70 16,0 0-70-16,0 29 70 0,0 12-70 0,0-41 52 16,0 0-52-16,0 52 52 0,-2 4-52 0,2-56-3 15,0 0 3-15,0 64-2 0,2 4 2 0,-2-68-6 16,0 0 6-16,8 60-6 0,6-5 6 0,-14-55-1 15,0 0 1-15,23 33 0 0,7-15 0 0,-30-18 4 16,0 0-4-16,34-6 5 0,8-18-5 0,-42 24 45 16,0 0-45-16,40-36 46 0,0-16-46 0,-40 52 13 15,0 0-13-15,39-75 14 0,-1-19-14 0,-38 94 32 0,0 0-32 16,10-86 33-16,-18-5-33 0,8 91-1 0,0 0 1 16,-53-63 0-16,-34 13 0 0,87 50-153 0,0 0 153 15,-130 4-153-15,-43 35 153 0,-130 4-1117 0</inkml:trace>
  <inkml:trace contextRef="#ctx0" brushRef="#br0" timeOffset="155131.91">29257 8588 1121 0,'0'0'0'0,"0"0"-68"0,0 0 68 0,0 0-67 16,7-41 67-16,-7 41-13 0,0 0 13 0,3-17-12 15,-1 1 12-15,-2 16-2 0,0 0 2 0,2-8-2 16,-2-1 2-16,0 9 1 0,0 0-1 0,0-5 2 16,0 3-2-16,0 2 20 0,0 0-20 0,0 0 20 15,-5 4-20-15,5-4 19 0,0 0-19 0,-12 20 20 16,-8 11-20-16,20-31 18 0,0 0-18 0,-21 39 18 16,-3 9-18-16,24-48 15 0,0 0-15 0,-26 50 15 15,0 7-15-15,26-57 16 0,0 0-16 0,-30 60 17 16,-1 3-17-16,31-63 25 0,0 0-25 0,-38 77 26 0,-4 7-26 15,42-84 12-15,0 0-12 0,-40 74 13 0,0-11-13 16,40-63 5-16,0 0-5 0,-28 43 5 0,10-16-5 16,18-27 15-16,0 0-15 0,-15 23 15 0,2-10-15 0,13-13 8 15,0 0-8-15,-8 11 8 0,2-3-8 0,6-8 3 16,0 0-3-16,-3 4 4 0,3-3-4 0,0-1 20 16,0 0-20-16,10-8 20 0,8-13-20 0,-18 21 37 15,0 0-37-15,19-26 38 0,5-6-38 0,-24 32 6 16,0 0-6-16,27-39 6 0,0-6-6 0,-27 45 12 15,0 0-12-15,27-46 13 0,-1-9-13 0,-26 55 25 16,0 0-25-16,22-51 26 0,-3-4-26 0,-19 55 18 16,0 0-18-16,20-55 19 0,-3 0-19 0,-17 55 10 0,0 0-10 15,18-48 10-15,1-2-10 0,-19 50 27 0,0 0-27 16,15-41 27-16,1 4-27 0,-16 37 12 0,0 0-12 0,16-33 12 16,-1 4-12-16,-15 29 18 0,0 0-18 0,16-22 18 15,-2 3-18-15,-14 19 24 0,0 0-24 0,12-9 25 16,0 2-25-16,-12 7 0 0,0 0 0 0,16 4 0 15,3 6 0-15,-19-10 3 0,0 0-3 0,19 21 3 16,2 10-3-16,-21-31 13 0,0 0-13 0,19 35 13 16,-1 10-13-16,-18-45 1 0,0 0-1 0,16 50 1 15,-2 6-1-15,-14-56 8 0,0 0-8 0,17 53 9 16,0 0-9-16,-17-53 0 0,0 0 0 0,16 47 1 16,-2-4-1-16,-14-43 3 0,0 0-3 0,12 39 3 15,0-3-3-15,-12-36 11 0,0 0-11 0,11 31 11 16,-2-7-11-16,-9-24 3 0,0 0-3 0,6 22 4 0,1-5-4 15,-7-17 13-15,0 0-13 0,4 16 13 0,-2-3-13 16,-2-13 23-16,0 0-23 0,0 14 24 0,-4-5-24 16,4-9 7-16,0 0-7 0,-10 12 7 0,-4 0-7 15,14-12 26-15,0 0-26 0,-25 15 26 0,-8 0-26 0,33-15 6 16,0 0-6-16,-36 12 7 0,-6-3-7 0,42-9 1 16,0 0-1-16,-42 8 1 0,0-1-1 0,42-7 0 15,0 0 0-15,-40 7 0 0,2 2 0 0,38-9 3 16,0 0-3-16,-31 5 3 0,4 0-3 0,27-5-1 15,0 0 1-15,-22 5 0 0,4-3 0 0,18-2-1 16,0 0 1-16,-14 3 0 0,6-1 0 0,8-2-43 16,0 0 43-16,-4 2-43 0,8 1 43 0,-4-3-138 15,0 0 138-15,14-10-138 0,8-4 138 0,15-8-1093 0</inkml:trace>
  <inkml:trace contextRef="#ctx0" brushRef="#br0" timeOffset="155716.96">29717 8286 863 0,'0'0'0'0,"-4"7"0"0,1 2 0 0,3-9 67 15,0 0-67-15,0 10 68 0,2 0-68 0,-2-10 63 16,0 0-63-16,3 26 64 0,4 10-64 0,-7-36 9 15,0 0-9-15,5 45 9 0,1 8-9 0,-6-53 1 16,0 0-1-16,7 60 1 0,3 6-1 0,-10-66 0 16,0 0 0-16,14 67 0 0,2 4 0 0,-16-71-1 15,0 0 1-15,19 77 0 0,3 7 0 0,-22-84 0 0,0 0 0 16,16 54 0-16,-5-18 0 0,-11-36 2 0,0 0-2 16,10 33 2-16,1-11-2 0,-11-22 5 0,0 0-5 15,8 21 6-15,1-9-6 0,-9-12 38 0,0 0-38 0,10 0 39 16,4-7-39-16,-14 7 41 0,0 0-41 0,14-17 41 15,2-11-41-15,-16 28 25 0,0 0-25 0,17-39 26 16,1-9-26-16,-18 48 41 0,0 0-41 0,22-58 41 16,3-13-41-16,-25 71 39 0,0 0-39 0,33-87 39 15,9-17-39-15,-42 104 33 0,0 0-33 0,42-91 34 16,1 3-34-16,-43 88 39 0,0 0-39 0,33-72 39 16,-5 14-39-16,-28 58 8 0,0 0-8 0,19-36 9 15,-8 17-9-15,-11 19-2 0,0 0 2 0,8-12-1 16,-4 7 1-16,-4 5-109 0,0 0 109 0,3 2-108 15,-3 5 108-15,0-7-148 0,0 0 148 0,0 12-147 0,-1 0 147 16,-1 8-786-16</inkml:trace>
  <inkml:trace contextRef="#ctx0" brushRef="#br0" timeOffset="156107.46">30391 8782 1110 0,'0'0'0'0,"0"0"0"15,-2-9 0-15,2 9 99 0,0 0-99 0,0 0 99 16,0 0-99-16,0 0 60 0,0 0-60 0,2 14 60 16,2 8-60-16,-4-22 38 0,0 0-38 0,1 31 39 15,3 10-39-15,-4-41 0 0,0 0 0 0,0 46 0 16,0 6 0-16,0-52-2 0,0 0 2 0,0 44-1 16,-2 2 1-16,2-46 0 0,0 0 0 0,0 43 0 15,0-3 0-15,0-40 0 0,0 0 0 0,0 29 0 16,2-4 0-16,-2-25-1 0,0 0 1 0,0 19-1 15,0-7 1-15,0-12-56 0,0 0 56 0,-2 5-55 16,-1-5 55-16,3 0-197 0,0 0 197 0,-9-12-196 0,-2-7 196 16,-8-10-638-16</inkml:trace>
  <inkml:trace contextRef="#ctx0" brushRef="#br0" timeOffset="156573.44">30247 8943 494 0,'0'0'0'0,"-2"-9"0"0,0-5 0 0,2 14 44 15,0 0-44-15,4-12 45 0,1 0-45 0,-5 12 35 16,0 0-35-16,10-12 35 0,4 4-35 0,-14 8 14 15,0 0-14-15,19-11 15 0,4 6-15 0,-23 5 2 16,0 0-2-16,26-7 3 0,4 4-3 0,-30 3 5 16,0 0-5-16,28 2 6 0,-1 3-6 0,-27-5 3 15,0 0-3-15,25 8 3 0,-1 6-3 0,-24-14 1 16,0 0-1-16,18 12 2 0,-4 2-2 0,-14-14 4 0,0 0-4 16,8 14 5-16,-2-1-5 0,-6-13 20 0,0 0-20 15,0 16 20-15,-4 3-20 0,4-19 22 0,0 0-22 0,-9 15 22 16,-3 4-22-16,12-19 55 0,0 0-55 0,-14 17 56 15,-3-2-56-15,17-15 52 0,0 0-52 0,-16 12 53 16,2 0-53-16,14-12 38 0,0 0-38 0,-10 7 39 16,3-2-39-16,7-5 36 0,0 0-36 0,-5 5 36 15,1-3-36-15,4-2 15 0,0 0-15 0,-2 5 15 16,2 2-15-16,0-7 12 0,0 0-12 0,6 9 13 16,4 6-13-16,-10-15 16 0,0 0-16 0,16 17 17 15,3 6-17-15,-19-23 8 0,0 0-8 0,21 18 8 16,1 5-8-16,-22-23 9 0,0 0-9 0,18 18 9 15,-4 1-9-15,-14-19 1 0,0 0-1 0,8 17 1 16,-4 2-1-16,-4-19 0 0,0 0 0 0,-4 19 1 16,-4 0-1-16,8-19 2 0,0 0-2 0,-16 21 3 0,-7-3-3 15,23-18 10-15,0 0-10 0,-22 18 10 0,-1-6-10 16,23-12 9-16,0 0-9 0,-23 8 9 0,-1-1-9 0,24-7 1 16,0 0-1-16,-23 0 1 0,3 0-1 0,20 0-96 15,0 0 96-15,-18-9-95 0,4-1 95 0,14 10-151 16,0 0 151-16,-3-15-151 0,6-2 151 0,-3-19-534 15</inkml:trace>
  <inkml:trace contextRef="#ctx0" brushRef="#br0" timeOffset="157217.03">30654 9239 673 0,'0'0'0'0,"0"0"0"0,5-4 0 0,-5 4 97 16,0 0-97-16,11-1 97 0,3 1-97 0,-14 0 94 15,0 0-94-15,19-9 95 0,5 2-95 0,-24 7 80 16,0 0-80-16,28-15 81 0,5-6-81 0,-33 21 41 16,0 0-41-16,32-24 41 0,1-3-41 0,-33 27 20 0,0 0-20 15,29-27 20-15,1-4-20 0,-30 31 20 0,0 0-20 16,24-28 20-16,-3 4-20 0,-21 24 24 0,0 0-24 15,14-27 25-15,-3 0-25 0,-11 27 7 0,0 0-7 0,1-23 7 16,-4 6-7-16,3 17 26 0,0 0-26 0,-7-12 26 16,-5 2-26-16,12 10 12 0,0 0-12 0,-14-2 13 15,-2 6-13-15,16-4 1 0,0 0-1 0,-21 20 2 16,-1 13-2-16,22-33 5 0,0 0-5 0,-20 42 5 16,5 13-5-16,15-55 0 0,0 0 0 0,-7 55 1 15,5 5-1-15,2-60-1 0,0 0 1 0,11 50 0 16,8-2 0-16,-19-48-50 0,0 0 50 0,36 27-49 15,15-11 49-15,-51-16-106 0,0 0 106 0,87 41-897 16,-174-82 897-16</inkml:trace>
  <inkml:trace contextRef="#ctx0" brushRef="#br0" timeOffset="158149.1">29435 10164 1199 0,'0'0'0'0,"0"0"-30"0,0 0 30 16,0 0-30-16,17-5 30 0,-17 5-1 0,0 0 1 15,12 0 0-15,4 0 0 0,-16 0-5 0,0 0 5 16,19 7-5-16,2 1 5 0,-21-8-35 0,0 0 35 0,26 16-34 16,4 6 34-16,-30-22-11 0,0 0 11 0,29 29-10 15,1 7 10-15,-30-36-17 0,0 0 17 0,24 43-17 16,-1 5 17-16,-23-48-4 0,0 0 4 0,14 50-3 16,-7 3 3-16,-7-53 0 0,0 0 0 0,0 51 0 15,-7 2 0-15,7-53 0 0,0 0 0 0,-12 45 1 16,-6-2-1-16,18-43 22 0,0 0-22 0,-26 35 22 15,-7 1-22-15,33-36 43 0,0 0-43 0,-31 28 44 16,-1-8-44-16,32-20 55 0,0 0-55 0,-34 11 55 16,-5-15-55-16,39 4 61 0,0 0-61 0,-35-12 61 15,4-10-61-15,31 22 41 0,0 0-41 0,-26-29 41 0,5-7-41 16,21 36 30-16,0 0-30 0,-10-39 30 0,10-8-30 16,0 47 44-16,0 0-44 0,5-46 45 0,7-4-45 15,-12 50 4-15,0 0-4 0,21-49 4 0,10 1-4 16,-31 48 11-16,0 0-11 0,49-64 11 0,16-4-11 0,-65 68 25 15,0 0-25-15,71-65 26 0,13-2-26 0,-84 67 1 16,0 0-1-16,80-62 2 0,0 4-2 0,-80 58-6 16,0 0 6-16,66-46-6 0,-8 8 6 0,-58 38-84 15,0 0 84-15,48-24-84 0,-8 9 84 0,-40 15-170 16,0 0 170-16,28-9-170 0,-10 12 170 0,27-6-765 16</inkml:trace>
  <inkml:trace contextRef="#ctx0" brushRef="#br0" timeOffset="158975.51">29902 10659 1244 0,'0'0'0'0,"1"-7"0"15,5-1 0-15,-6 8 85 0,0 0-85 0,3-5 86 16,1 1-86-16,-4 4 64 0,0 0-64 0,0 0 64 16,3-3-64-16,-3 3 24 0,0 0-24 0,2 3 25 15,1 4-25-15,-3-7 0 0,0 0 0 0,7 21 0 16,2 9 0-16,-9-30-3 0,0 0 3 0,10 41-3 16,4 13 3-16,-14-54-6 0,0 0 6 0,14 60-5 0,2 3 5 15,-16-63-1-15,0 0 1 0,17 58 0 0,1 2 0 16,-18-60-1-16,0 0 1 0,15 48 0 0,1-5 0 15,-16-43-1-15,0 0 1 0,14 34 0 0,-2-10 0 0,-12-24 6 16,0 0-6-16,14 14 7 0,0-12-7 0,-14-2 34 16,0 0-34-16,14-12 34 0,-2-14-34 0,-12 26 41 15,0 0-41-15,12-36 41 0,-1-10-41 0,-11 46 39 16,0 0-39-16,12-52 40 0,2-4-40 0,-14 56 10 16,0 0-10-16,14-55 10 0,0 4-10 0,-14 51 13 15,0 0-13-15,14-48 14 0,-2 5-14 0,-12 43 4 16,0 0-4-16,9-31 4 0,-2 9-4 0,-7 22-59 0,0 0 59 15,5-14-58-15,0 4 58 0,-5 10-188 0,0 0 188 16,5 0-187-16,1 10 187 0,4-3-926 0</inkml:trace>
  <inkml:trace contextRef="#ctx0" brushRef="#br0" timeOffset="159726.04">30588 11089 931 0,'0'0'0'0,"0"9"0"0,-2 4 0 16,2-13 96-16,0 0-96 0,4 28 97 0,3 4-97 15,-7-32 34-15,0 0-34 0,5 36 34 0,0 4-34 16,-5-40 30-16,0 0-30 0,4 34 30 0,-3-5-30 0,-1-29 0 16,0 0 0-16,2 26 1 0,-2-7-1 0,0-19 7 15,0 0-7-15,0 15 7 0,0-3-7 0,0-12 1 16,0 0-1-16,-3 5 1 0,-1-10-1 0,4 5-39 16,0 0 39-16,-7-12-39 0,-2-10 39 0,9 22-44 15,0 0 44-15,-8-28-43 0,-1-6 43 0,9 34-36 16,0 0 36-16,-9-38-36 0,-1-3 36 0,10 41-11 15,0 0 11-15,-7-39-10 0,3-2 10 0,4 41 1 0,0 0-1 16,2-38 2-16,5 6-2 0,-7 32 29 0,0 0-29 16,14-35 29-16,7 6-29 0,-21 29 31 0,0 0-31 15,23-31 31-15,3 7-31 0,-26 24 22 0,0 0-22 0,24-22 23 16,-1 5-23-16,-23 17 5 0,0 0-5 0,21-12 5 16,-2 3-5-16,-19 9 26 0,0 0-26 0,16-3 26 15,-2 5-26-15,-14-2 0 0,0 0 0 0,8 7 0 16,-4-2 0-16,-4-5 2 0,0 0-2 0,-2 17 3 15,-5 5-3-15,7-22 5 0,0 0-5 0,-9 22 6 16,-3-1-6-16,12-21 7 0,0 0-7 0,-16 22 7 16,-4 2-7-16,20-24 3 0,0 0-3 0,-18 17 4 15,2-3-4-15,16-14 19 0,0 0-19 0,-12 10 20 16,5 1-20-16,7-11 3 0,0 0-3 0,-7 5 3 16,4 0-3-16,3-5 6 0,0 0-6 0,2 5 7 0,3 0-7 15,-5-5 1-15,0 0-1 0,12 7 1 0,7-2-1 16,-19-5 0-16,0 0 0 0,21 12 0 0,3 2 0 15,-24-14-3-15,0 0 3 0,23 15-2 0,0 2 2 0,-23-17-13 16,0 0 13-16,17 19-13 0,-3-5 13 0,-14-14-9 16,0 0 9-16,11 17-8 0,-6 4 8 0,-5-21 1 15,0 0-1-15,1 17 1 0,-2 5-1 0,1-22 26 16,0 0-26-16,-7 19 26 0,-5 3-26 0,12-22 37 16,0 0-37-16,-11 17 38 0,-1-1-38 0,12-16 23 15,0 0-23-15,-14 12 24 0,-3-4-24 0,17-8 10 16,0 0-10-16,-21 0 11 0,-2-8-11 0,23 8-54 15,0 0 54-15,-21-12-53 0,0-7 53 0,21 19-141 16,0 0 141-16,-12-16-141 0,7-1 141 0,-13-15-729 0</inkml:trace>
  <inkml:trace contextRef="#ctx0" brushRef="#br0" timeOffset="160040.37">31130 11197 1065 0,'0'0'0'0,"3"-5"0"16,3-4 0-16,-6 9 111 0,0 0-111 0,8-8 111 15,3-8-111-15,-11 16 100 0,0 0-100 0,7-17 100 16,0-2-100-16,-7 19 58 0,0 0-58 0,3-22 59 16,-3-2-59-16,0 24 5 0,0 0-5 0,-5-20 6 15,-6-4-6-15,11 24 29 0,0 0-29 0,-14-21 29 0,-3 6-29 16,17 15 27-16,0 0-27 0,-19-7 27 0,-2 3-27 15,21 4 14-15,0 0-14 0,-23 11 15 0,-3 11-15 16,26-22 29-16,0 0-29 0,-14 38 29 0,6 11-29 16,8-49 19-16,0 0-19 0,5 60 20 0,10 9-20 0,-15-69 26 15,0 0-26-15,44 73 26 0,20 6-26 0,-64-79-5 16,0 0 5-16,93 29-4 0,24-27 4 0,-117-2-115 16,0 0 115-16,209 33-1246 0,-418-66 1246 0</inkml:trace>
  <inkml:trace contextRef="#ctx0" brushRef="#br0" timeOffset="163102.84">29062 9501 953 0,'0'0'0'0,"0"0"-147"0,0 0 147 16,0 0-147-16,0 0 147 0,0 0-51 0,0 0 51 15,0 0-51-15,-19 9 51 0,19-9-15 0,0 0 15 16,-11 5-15-16,-1 2 15 0,12-7 1 0,0 0-1 15,-12 5 1-15,1-2-1 0,11-3 63 0,0 0-63 0,-10 4 63 16,0-1-63-16,10-3 56 0,0 0-56 0,-9 0 57 16,2 0-57-16,7 0 47 0,0 0-47 0,-5 0 48 15,1 0-48-15,4 0 38 0,0 0-38 0,0 0 38 16,5-7-38-16,-5 7 15 0,0 0-15 0,7-3 16 16,6-2-16-16,-13 5 13 0,0 0-13 0,13-6 13 15,7 0-13-15,-20 6 9 0,0 0-9 0,21-4 10 16,1-1-10-16,-22 5 3 0,0 0-3 0,26-3 4 15,2-1-4-15,-28 4 12 0,0 0-12 0,30-3 12 16,-1 1-12-16,-29 2 14 0,0 0-14 0,34-3 15 16,0-1-15-16,-34 4 39 0,0 0-39 0,32-3 39 15,-1-1-39-15,-31 4 19 0,0 0-19 0,30-3 20 0,-2 1-20 16,-28 2 20-16,0 0-20 0,24-3 20 0,-3-2-20 16,-21 5 26-16,0 0-26 0,19-4 26 0,-2 1-26 15,-17 3 13-15,0 0-13 0,13-5 13 0,-3 1-13 0,-10 4 10 16,0 0-10-16,5-2 11 0,-1 1-11 0,-4 1 17 15,0 0-17-15,0 0 17 0,0 0-17 0,0 0-135 16,0 0 135-16,0 0-833 0,0 0 833 0</inkml:trace>
  <inkml:trace contextRef="#ctx0" brushRef="#br0" timeOffset="164590.47">29729 11879 91 0,'0'0'0'0,"0"0"0"0,37 0 0 0,-37 0 34 16,0 0-34-16,22 2 35 0,5-1-35 0,-27-1 69 16,0 0-69-16,26 0 70 0,3 0-70 0,-29 0 74 15,0 0-74-15,33-1 75 0,2-1-75 0,-35 2 79 16,0 0-79-16,40-7 80 0,4 2-80 0,-44 5 86 16,0 0-86-16,47-7 86 0,3 0-86 0,-50 7 75 15,0 0-75-15,49-5 76 0,2 0-76 0,-51 5 51 16,0 0-51-16,48-4 52 0,-1 4-52 0,-47 0 34 15,0 0-34-15,48-3 35 0,-1 1-35 0,-47 2 33 0,0 0-33 16,50-1 34-16,2-1-34 0,-52 2 37 0,0 0-37 16,51-2 37-16,1-1-37 0,-52 3 23 0,0 0-23 0,49-2 24 15,-2-1-24-15,-47 3 10 0,0 0-10 0,47-2 11 16,-2 0-11-16,-45 2 12 0,0 0-12 0,46-2 12 16,-1-1-12-16,-45 3 15 0,0 0-15 0,43 0 15 15,1-5-15-15,-44 5 3 0,0 0-3 0,40-2 4 16,-3 2-4-16,-37 0 6 0,0 0-6 0,33 2 7 15,-2 0-7-15,-31-2 22 0,0 0-22 0,24 3 23 16,-4-3-23-16,-20 0 0 0,0 0 0 0,15 0 1 16,-1 0-1-16,-14 0 0 0,0 0 0 0,11 0 1 15,-3 0-1-15,-8 0 13 0,0 0-13 0,7 0 14 16,0 2-14-16,-7-2 3 0,0 0-3 0,6 1 4 16,-1 3-4-16,-5-4 3 0,0 0-3 0,5 5 3 0,-1-3-3 15,-4-2 11-15,0 0-11 0,3 1 11 0,2 1-11 16,-5-2 0-16,0 0 0 0,5 2 0 0,1 1 0 15,-6-3-108-15,0 0 108 0,3 5-108 0,1-5 108 0,3 6-872 16</inkml:trace>
  <inkml:trace contextRef="#ctx0" brushRef="#br0" timeOffset="174588.81">31267 8245 292 0,'0'0'0'0,"0"0"0"16,0 0 0-16,0 0 90 0,0 0-90 0,0 0 90 15,-7-19-90-15,7 19 52 0,0 0-52 0,-5-12 52 16,0-1-52-16,5 13 39 0,0 0-39 0,-10-14 39 16,-3-5-39-16,13 19 56 0,0 0-56 0,-15-20 57 0,-3-3-57 15,18 23 36-15,0 0-36 0,-22-25 36 0,-5-6-36 16,27 31 26-16,0 0-26 0,-31-31 26 0,-5 0-26 16,36 31 18-16,0 0-18 0,-42-27 18 0,-5 1-18 0,47 26 18 15,0 0-18-15,-51-22 18 0,-5 1-18 0,56 21 15 16,0 0-15-16,-55-19 15 0,-5 2-15 0,60 17 26 15,0 0-26-15,-74-17 26 0,-12 0-26 0,86 17 12 16,0 0-12-16,-78-12 13 0,3 3-13 0,75 9 18 16,0 0-18-16,-75-6 19 0,4-3-19 0,71 9 8 15,0 0-8-15,-77-3 9 0,0-1-9 0,77 4 1 16,0 0-1-16,-75 4 1 0,0-1-1 0,75-3 3 0,0 0-3 16,-69 5 4-16,1 4-4 0,68-9 6 0,0 0-6 15,-75 15 6-15,-4 7-6 0,79-22 3 0,0 0-3 16,-76 24 3-16,-3 4-3 0,79-28 2 0,0 0-2 0,-74 27 2 15,-1 6-2-15,75-33 4 0,0 0-4 0,-77 34 5 16,0-1-5-16,77-33 2 0,0 0-2 0,-76 37 2 16,1 4-2-16,75-41 5 0,0 0-5 0,-73 43 5 15,3-3-5-15,70-40 13 0,0 0-13 0,-79 42 13 16,-2 1-13-16,81-43 3 0,0 0-3 0,-75 43 4 16,3 5-4-16,72-48 3 0,0 0-3 0,-62 48 3 15,8 0-3-15,54-48 18 0,0 0-18 0,-51 46 18 16,6-3-18-16,45-43 3 0,0 0-3 0,-40 46 3 15,5 2-3-15,35-48 6 0,0 0-6 0,-32 55 7 16,6 5-7-16,26-60-5 0,0 0 5 0,-21 62-4 16,6 3 4-16,15-65-34 0,0 0 34 0,-11 68-33 15,4 4 33-15,7-72-11 0,0 0 11 0,-3 67-11 0,5 0 11 16,-2-67-22-16,0 0 22 0,3 51-22 0,4-10 22 16,-7-41-14-16,0 0 14 0,14 45-13 0,5-4 13 15,-19-41-10-15,0 0 10 0,23 46-10 0,3 1 10 0,-26-47-17 16,0 0 17-16,36 60-16 0,8 6 16 0,-44-66-8 15,0 0 8-15,40 67-8 0,0 0 8 0,-40-67-9 16,0 0 9-16,40 63-9 0,2-3 9 0,-42-60-8 16,0 0 8-16,47 53-8 0,4-5 8 0,-51-48-4 15,0 0 4-15,55 43-3 0,5-5 3 0,-60-38 0 16,0 0 0-16,57 31 0 0,1-6 0 0,-58-25-2 16,0 0 2-16,47 21-1 0,-6-9 1 0,-41-12-2 0,0 0 2 15,47 12-1-15,4 0 1 0,-51-12-1 0,0 0 1 16,66 9-1-16,14 1 1 0,-80-10 0 0,0 0 0 0,70 8 0 15,0-4 0-15,-70-4 1 0,0 0-1 16,55 2 2-16,-6-4-2 0,-49 2 5 0,0 0-5 0,66 3 6 16,11 2-6-16,-77-5 3 0,0 0-3 0,72 0 4 15,-3 0-4-15,-69 0 6 0,0 0-6 0,58 0 6 16,-11-6-6-16,-47 6 7 0,0 0-7 0,66-11 7 16,9-2-7-16,-75 13 22 0,0 0-22 0,75-16 23 15,3-1-23-15,-78 17 43 0,0 0-43 0,72-21 43 16,-3 3-43-16,-69 18 3 0,0 0-3 0,70-28 3 15,1 1-3-15,-71 27 10 0,0 0-10 0,72-28 11 16,-1-2-11-16,-71 30 34 0,0 0-34 0,68-30 34 16,0 0-34-16,-68 30 15 0,0 0-15 0,63-35 16 15,-6-2-16-15,-57 37 19 0,0 0-19 0,65-40 20 0,3-3-20 16,-68 43 34-16,0 0-34 0,66-46 35 0,0-5-35 16,-66 51 28-16,0 0-28 0,61-58 28 0,-3-6-28 15,-58 64 15-15,0 0-15 0,54-75 15 0,-4-7-15 0,-50 82 30 16,0 0-30-16,44-100 30 0,-4-9-30 0,-40 109-110 15,0 0 110-15,14-127-109 0,-20-17 109 0,15-127-906 16</inkml:trace>
  <inkml:trace contextRef="#ctx0" brushRef="#br0" timeOffset="184917.48">4662 7887 113 0,'0'0'0'0,"0"0"0"0,0 0 0 0,0 0 43 16,0 0-43-16,0 0 43 0,0 0-43 0,0 0 44 16,0 0-44-16,0 0 44 0,0 0-44 0,0 0 64 15,0 0-64-15,0 0 65 0,0 0-65 0,0 0 63 16,0 0-63-16,0 0 64 0,0 0-64 0,0 0 58 15,0 0-58-15,0 0 58 0,0 0-58 0,0 0 41 16,0 0-41-16,0 0 41 0,0 0-41 0,0 0 36 16,0 0-36-16,0 0 36 0,0 0-36 0,0 0 50 15,0 0-50-15,0 0 50 0,0 0-50 0,0 0 47 0,0 0-47 16,0 0 47-16,0 0-47 0,0 0 42 0,0 0-42 16,0 0 42-16,-21 9-42 0,21-9 19 0,0 0-19 15,-10 12 20-15,1 8-20 0,9-20 12 0,0 0-12 16,-7 23 13-16,2-3-13 0,5-20 26 0,0 0-26 0,-4 22 26 15,1 2-26-15,3-24 2 0,0 0-2 16,-2 24 2-16,2 0-2 0,0-24 2 0,0 0-2 0,2 18 3 16,1-1-3-16,-3-17 2 0,0 0-2 0,0 13 2 15,4-1-2-15,-4-12 1 0,0 0-1 0,5 11 1 16,-2-8-1-16,-3-3 1 0,0 0-1 0,4 5 1 16,-2-1-1-16,-2-4 3 0,0 0-3 0,0 0 3 15,3 0-3-15,-3 0 5 0,0 0-5 0,0 0 5 16,0-9-5-16,0 9 7 0,0 0-7 0,0-3 8 15,0-4-8-15,0 7 1 0,0 0-1 0,-3-7 1 16,3 2-1-16,0 5 0 0,0 0 0 0,-2-9 0 16,2 6 0-16,0 3-1 0,0 0 1 0,0-5 0 0,0 1 0 15,0 4-7-15,0 0 7 0,0 0-7 0,0-3 7 16,0 3-73-16,0 0 73 0,0 0-72 0,5 3 72 16,-5-3-110-16,0 0 110 0,5 2-110 0,4 1 110 0,7 4-571 15</inkml:trace>
  <inkml:trace contextRef="#ctx0" brushRef="#br0" timeOffset="212120.81">9019 12000 169 0,'0'0'0'15,"14"-15"0"-15,10-12 0 0,-24 27 0 0,0 0 0 0,-8 12 0 16,-26 22 0-16,34-34 97 0,0 0-97 0,-24 26 98 16,-2 3-98-16,26-29 106 0,0 0-106 0,-23 22 106 15,-1 0-106-15,24-22 103 0,0 0-103 0,-21 12 104 16,7-1-104-16,14-11 85 0,0 0-85 0,-12 6 85 15,3-2-85-15,9-4 55 0,0 0-55 0,-3-4 55 16,6-6-55-16,-3 10 46 0,0 0-46 0,9-12 47 16,3-3-47-16,-12 15 41 0,0 0-41 0,21-19 42 15,5-2-42-15,-26 21 34 0,0 0-34 0,26-24 35 16,4-1-35-16,-30 25 33 0,0 0-33 0,29-28 34 16,6-3-34-16,-35 31 22 0,0 0-22 0,39-34 22 15,6 0-22-15,-45 34 10 0,0 0-10 0,47-45 11 16,7-1-11-16,-54 46 35 0,0 0-35 0,68-62 36 0,5-10-36 15,-73 72 18-15,0 0-18 0,65-70 18 0,-3 0-18 0,-62 70 5 16,0 0-5-16,63-69 5 0,5 1-5 0,-68 68 9 16,0 0-9-16,68-63 10 0,2 6-10 0,-70 57 8 15,0 0-8-15,62-60 8 0,-3 5-8 0,-59 55 14 16,0 0-14-16,56-53 15 0,-2 3-15 0,-54 50 8 16,0 0-8-16,56-49 8 0,3-6-8 0,-59 55 15 15,0 0-15-15,59-51 16 0,1-1-16 0,-60 52 33 16,0 0-33-16,55-51 34 0,-4 3-34 0,-51 48 10 15,0 0-10-15,43-46 10 0,-1 1-10 0,-42 45 2 0,0 0-2 16,35-38 2-16,-7 7-2 0,-28 31 0 0,0 0 0 16,44-44 1-16,6-7-1 0,-50 51-14 0,0 0 14 15,38-42-13-15,-4 6 13 0,-34 36-11 0,0 0 11 16,34-32-11-16,-4-1 11 0,-30 33-11 0,0 0 11 0,24-29-10 16,-1 2 10-16,-2 3-9 0,-4 3 9 0,-4 6-9 15,-5 3 9-15,-8 12-1 0,0 0 1 0,14-12-1 16,2 0 1-16,-16 12-3 0,0 0 3 0,12-10-3 15,-3 3 3-15,-9 7-5 0,0 0 5 0,8-5-5 16,-2 3 5-16,-3-2 0 0,-3 8 0 0,0-4 0 16,4 2 0-16,-4 1-1 0,0 0 1 0,0-3 0 15,0 4 0-15,0-4-2 0,-4 3 2 0,1 6-2 16,-1-2 2-16,4-7 0 0,0 0 0 0,-9 22 0 16,-4 9 0-16,13-31 0 0,0 0 0 0,-14 34 1 15,-2 5-1-15,16-39 0 0,0 0 0 0,-21 45 0 16,0 5 0-16,21-50 1 0,0 0-1 0,-23 44 1 0,-1 4-1 15,24-48 1-15,0 0-1 0,-23 50 1 0,-4 0-1 16,27-50 0-16,0 0 0 0,-27 48 1 0,1-1-1 16,26-47 0-16,0 0 0 0,-24 47 1 0,1-4-1 0,23-43 0 15,0 0 0-15,-21 37 1 0,6-2-1 0,15-35 2 16,0 0-2-16,-14 29 3 0,-2-4-3 0,16-25 10 16,0 0-10-16,-12 21 11 0,3-2-11 0,9-19 4 15,0 0-4-15,-9 12 4 0,1 0-4 0,8-12 7 16,0 0-7-16,-9 7 7 0,0 1-7 0,9-8 13 15,0 0-13-15,-17-3 14 0,-1-6-14 0,18 9 1 16,0 0-1-16,-17-15 1 0,1-13-1 0,16 28 3 16,0 0-3-16,-12-36 4 0,2-5-4 0,10 41 12 0,0 0-12 15,-11-44 12-15,3-4-12 0,8 48 3 0,0 0-3 16,-11-48 4-16,1-2-4 0,10 50 12 0,0 0-12 16,-11-51 13-16,-1-1-13 0,12 52 15 0,0 0-15 0,-16-55 15 15,2 1-15-15,14 54 3 0,0 0-3 0,-14-52 4 16,-1 3-4-16,15 49 3 0,0 0-3 0,-14-40 3 15,2 8-3-15,12 32 11 0,0 0-11 0,-13-28 11 16,5 4-11-16,8 24 0 0,0 0 0 0,-9-17 1 16,6 3-1-16,3 14 3 0,0 0-3 0,5-8 4 15,7 4-4-15,-12 4 0 0,0 0 0 0,21 0 0 16,8 4 0-16,-29-4 0 0,0 0 0 0,34 5 0 16,4 0 0-16,-38-5 1 0,0 0-1 0,38 5 2 15,4-3-2-15,-42-2 0 0,0 0 0 0,38 2 0 16,1-4 0-16,-39 2 0 0,0 0 0 0,35 3 0 15,-9 1 0-15,-26-4 3 0,0 0-3 0,24 7 4 0,-7 5-4 16,-17-12-159-16,0 0 159 0,13 24-158 0,-10 10 158 16,-3-34-102-16,0 0 102 0,18 60-971 0,-36-120 971 0</inkml:trace>
  <inkml:trace contextRef="#ctx0" brushRef="#br0" timeOffset="213637.87">11235 10536 830 0,'0'0'0'0,"17"-4"0"0,16-3 0 0,-33 7 0 0,0 0 0 15,-5 9 0-15,-19 10 0 0,24-19 15 0,0 0-15 16,-18 15 15-16,-3-3-15 0,21-12 11 0,0 0-11 16,-15 7 11-16,1-2-11 0,14-5 15 0,0 0-15 15,-9 4 16-15,0-8-16 0,9 4 44 0,0 0-44 0,-8-3 44 16,1-4-44-16,7 7 44 0,0 0-44 0,-5-7 44 15,5 0-44-15,0 7 53 0,0 0-53 0,0-8 53 16,1-4-53-16,-1 12 71 0,0 0-71 0,4-12 72 16,3-2-72-16,-7 14 59 0,0 0-59 0,12-14 59 15,5 1-59-15,-17 13 53 0,0 0-53 0,18-16 53 16,3-1-53-16,-21 17 56 0,0 0-56 0,19-12 56 16,3 4-56-16,-22 8 22 0,0 0-22 0,27-7 23 15,-1 3-23-15,-26 4 3 0,0 0-3 0,33-3 3 16,-2 1-3-16,-31 2 0 0,0 0 0 0,42-2 0 15,0 1 0-15,-42 1-1 0,0 0 1 0,47 0 0 16,5 0 0-16,-52 0 4 0,0 0-4 0,51-5 4 16,-1-1-4-16,-50 6 0 0,0 0 0 0,51-5 0 0,-1-2 0 15,-50 7-2-15,0 0 2 0,47-5-1 0,0 0 1 16,-47 5 0-16,0 0 0 0,42-5 1 0,-4 3-1 16,-38 2 3-16,0 0-3 0,30-3 4 0,-9 3-4 0,-21 0 2 15,0 0-2-15,17 0 3 0,-4 0-3 0,-13 0 6 16,0 0-6-16,5 0 6 0,-2 3-6 0,-3-3 22 15,0 0-22-15,-12 7 22 0,-18 7-22 0,30-14 20 16,0 0-20-16,-29 14 20 0,-9 3-20 0,38-17 4 16,0 0-4-16,-42 15 5 0,0 1-5 0,42-16 15 15,0 0-15-15,-49 13 15 0,-5-3-15 0,54-10 8 0,0 0-8 16,-56 7 9-16,-6-2-9 0,62-5 3 0,0 0-3 16,-60 2 4-16,3-4-4 0,57 2 12 0,0 0-12 15,-54 0 13-15,-2-6-13 0,56 6 3 0,0 0-3 0,-68-6 4 16,-3-5-4-16,71 11 2 0,0 0-2 0,-54-7 2 15,15 0-2-15,39 7 5 0,0 0-5 0,-34-7 5 16,7 0-5-16,27 7 2 0,0 0-2 0,-20-8 3 16,2 1-3-16,18 7 1 0,0 0-1 0,-9-7 2 15,6-2-2-15,3 9-4 0,0 0 4 0,9-7-3 16,6 2 3-16,-15 5-8 0,0 0 8 0,30-5-8 16,14 2 8-16,-44 3-17 0,0 0 17 0,43-2-16 15,11 2 16-15,-54 0-9 0,0 0 9 0,59 2-8 16,6 1 8-16,-65-3 0 0,0 0 0 0,62 5 0 15,3 0 0-15,-65-5-1 0,0 0 1 0,52 7-1 16,-1 2 1-16,-51-9-1 0,0 0 1 0,38 8 0 16,-10 3 0-16,-28-11-1 0,0 0 1 0,26 7 0 0,-10 1 0 15,-16-8-171-15,0 0 171 0,14 4-171 0,-6-1 171 16,17 6-1050-16</inkml:trace>
  <inkml:trace contextRef="#ctx0" brushRef="#br0" timeOffset="-214013.91">12468 9355 91 0,'0'0'0'0,"0"0"0"0,0 0 0 0,0 0 51 15,0 0-51-15,0 0 52 0,0 0-52 0,0 0 62 16,0 0-62-16,0 0 62 0,0 0-62 0,0 0 80 16,0 0-80-16,0 0 80 0,23-13-80 0,-23 13 63 15,0 0-63-15,16-12 63 0,6-2-63 0,-22 14 54 16,0 0-54-16,21-15 55 0,0-1-55 0,-21 16 51 16,0 0-51-16,21-20 51 0,-4 1-51 0,-17 19 54 15,0 0-54-15,18-16 54 0,-4 1-54 0,-14 15 38 16,0 0-38-16,19-15 38 0,-2 1-38 0,-17 14 27 0,0 0-27 15,18-10 27-15,-1 1-27 0,-17 9 16 0,0 0-16 0,18-9 17 16,-1 4-17-16,-17 5 10 0,0 0-10 0,16-1 11 16,-1 2-11-16,-15-1 10 0,0 0-10 0,18 7 10 15,3 5-10-15,-21-12 15 0,0 0-15 0,17 16 15 16,4 2-15-16,-21-18 8 0,0 0-8 0,21 17 8 16,5 6-8-16,-26-23 15 0,0 0-15 0,26 15 16 15,4-1-16-15,-30-14 23 0,0 0-23 0,26 7 24 16,0-12-24-16,-26 5 13 0,0 0-13 0,28-16 14 15,2-11-14-15,-30 27-13 0,0 0 13 0,38-52-13 16,9-21 13-16,-47 73-74 0,0 0 74 0,82-125-802 16,-164 250 802-16</inkml:trace>
  <inkml:trace contextRef="#ctx0" brushRef="#br0" timeOffset="-212584.93">14007 10020 371 0,'0'0'0'16,"0"0"0"-16,0 0 0 0,0 0-219 0</inkml:trace>
  <inkml:trace contextRef="#ctx0" brushRef="#br0" timeOffset="-211414.51">15944 9136 572 0,'0'0'0'0,"2"5"0"16,3 2 0-16,-5-7-87 0,0 0 87 0,2 7-87 15,-2 2 87-15,1 3-217 0</inkml:trace>
  <inkml:trace contextRef="#ctx0" brushRef="#br0" timeOffset="-205063.86">12630 7271 572 0,'0'0'0'0,"9"0"0"16,8 0 0-16,-17 0 69 0,0 0-69 0,6 0 70 0,1 0-70 15,-7 0 56-15,0 0-56 0,1 0 56 0,1 0-56 16,-2 0 46-16,0 0-46 0,7 0 46 0,4 0-46 0,-11 0 6 16,0 0-6-16,13 0 6 0,12-4-6 0,-25 4 11 15,0 0-11-15,29 0 11 0,10 4-11 0,-39-4 16 16,0 0-16-16,40 0 17 0,9 0-17 0,-49 0 32 16,0 0-32-16,47-4 33 0,3 1-33 0,-50 3 26 15,0 0-26-15,49-5 26 0,5-6-26 0,-54 11 16 16,0 0-16-16,52-8 17 0,6-1-17 0,-58 9 19 15,0 0-19-15,56-5 20 0,-1 3-20 0,-55 2 39 16,0 0-39-16,56 2 39 0,1 3-39 0,-57-5 12 0,0 0-12 16,53 7 12-16,1 2-12 0,-54-9 21 0,0 0-21 15,56 5 21-15,3 2-21 0,-59-7 24 0,0 0-24 16,76 5 25-16,13-4-25 0,-89-1 13 0,0 0-13 16,77-1 13-16,0-4-13 0,-77 5 18 0,0 0-18 0,67-9 19 15,-4-3-19-15,-63 12 15 0,0 0-15 0,52-10 15 16,-6 1-15-16,-46 9 26 0,0 0-26 0,49-7 26 15,-1 2-26-15,-48 5 6 0,0 0-6 0,44-8 7 16,-1 4-7-16,-43 4 17 0,0 0-17 0,40-7 17 16,-1 4-17-16,-39 3 8 0,0 0-8 0,33-5 9 15,-2 1-9-15,-31 4 3 0,0 0-3 0,30-8 4 16,-6-1-4-16,-24 9 13 0,0 0-13 0,23-10 13 16,-2-2-13-16,-21 12 14 0,0 0-14 0,12-9 15 15,-2-3-15-15,-10 12 33 0,0 0-33 0,4-7 34 16,-4 2-34-16,0 5 1 0,0 0-1 0,-4-3 2 0,-2-1-2 15,6 4 13-15,0 0-13 0,-13-3 14 0,-2-2-14 16,15 5 24-16,0 0-24 0,-21-3 25 0,-5-1-25 0,26 4 0 16,0 0 0-16,-27-2 1 0,0 2-1 0,27 0 8 15,0 0-8-15,-35 2 8 0,-4 2-8 0,39-4 8 16,0 0-8-16,-41 3 9 0,-3 0-9 0,44-3 3 16,0 0-3-16,-47 5 3 0,-3 1-3 0,50-6 6 15,0 0-6-15,-54 5 7 0,1 0-7 0,53-5 3 16,0 0-3-16,-54 5 3 0,-2-2-3 0,56-3 5 15,0 0-5-15,-60 4 5 0,-3-1-5 0,63-3 7 16,0 0-7-16,-77 9 7 0,-8-2-7 0,85-7 22 16,0 0-22-16,-70 8 23 0,6-3-23 0,64-5 31 0,0 0-31 15,-53 7 31-15,8-7-31 0,45 0 6 0,0 0-6 0,-49 4 6 16,-1-4-6-16,50 0 18 0,0 0-18 0,-51 0 19 16,-4 1-19-16,55-1 33 0,0 0-33 0,-51 2 34 15,0-2-34-15,51 0 1 0,0 0-1 0,-66-2 2 16,-9 1-2-16,75 1 2 0,0 0-2 0,-69-4 3 15,-1-4-3-15,70 8 12 0,0 0-12 0,-51-4 12 16,13-3-12-16,38 7 7 0,0 0-7 0,-33-1 8 16,9-3-8-16,24 4 1 0,0 0-1 0,-20-3 1 15,1 3-1-15,19 0 0 0,0 0 0 0,-14-4 0 16,6 4 0-16,8 0-6 0,0 0 6 0,-9-1-6 16,2-1 6-16,7 2-16 0,0 0 16 0,0-5-15 15,7-4 15-15,-7 9-16 0,0 0 16 0,14-7-15 0,7-1 15 16,-21 8-5-16,0 0 5 0,33-4-4 0,5-2 4 15,-38 6-33-15,0 0 33 0,51-2-32 0,5 4 32 16,-56-2-1-16,0 0 1 0,54 6-1 0,3 0 1 16,-57-6-5-16,0 0 5 0,59 6-5 0,4 1 5 0,-63-7-4 15,0 0 4-15,63 9-3 0,5-2 3 0,-68-7 0 16,0 0 0-16,76 15 1 0,6 6-1 0,-82-21-5 16,0 0 5-16,77 17-5 0,-1-2 5 0,-76-15-3 15,0 0 3-15,77 16-3 0,-2-4 3 0,-75-12 6 16,0 0-6-16,73 15 7 0,-1-3-7 0,-72-12 1 15,0 0-1-15,66 12 1 0,-5-2-1 0,-61-10 0 16,0 0 0-16,50 11 0 0,-8-1 0 0,-42-10 1 0,0 0-1 16,40 8 2-16,0-1-2 0,-40-7 0 0,0 0 0 15,39 9 0-15,-1-2 0 0,-38-7 0 0,0 0 0 16,31 3 1-16,-3 2-1 0,-28-5 3 0,0 0-3 16,23 4 3-16,-2-3-3 0,-21-1 2 0,0 0-2 0,12 2 2 15,-2 0-2-15,-10-2 11 0,0 0-11 0,7 3 11 16,-3 1-11-16,-4-4 23 0,0 0-23 0,2 1 24 15,-2 1-24-15,0-2 13 0,0 0-13 0,-6 5 13 16,-2-5-13-16,8 0 18 0,0 0-18 0,-21 0 19 16,-9 0-19-16,30 0 8 0,0 0-8 0,-35 0 9 15,-5-3-9-15,40 3 16 0,0 0-16 0,-40-5 17 16,2-4-17-16,38 9 14 0,0 0-14 0,-42-10 15 16,-3-2-15-16,45 12 9 0,0 0-9 0,-46-16 9 15,1 1-9-15,45 15 4 0,0 0-4 0,-50-17 4 16,-6-2-4-16,56 19 3 0,0 0-3 0,-54-19 3 0,2-1-3 15,52 20 1-15,0 0-1 0,-54-21 2 0,5-3-2 16,49 24 3-16,0 0-3 0,-46-19 4 0,5-1-4 16,41 20 2-16,0 0-2 0,-44-16 2 0,2 3-2 15,42 13 1-15,0 0-1 0,-47-17 2 0,-3-2-2 0,50 19 0 16,0 0 0-16,-47-16 0 0,0 3 0 0,47 13 0 16,0 0 0-16,-46-14 0 0,3 0 0 0,43 14 0 15,0 0 0-15,-37-12 0 0,8 5 0 0,29 7 0 16,0 0 0-16,-32-7 0 0,6 2 0 0,26 5-2 15,0 0 2-15,-24-7-1 0,6 2 1 0,18 5-10 16,0 0 10-16,-17-5-10 0,5 0 10 0,12 5-25 16,0 0 25-16,-7-5-24 0,7-4 24 0,0 9-13 0,0 0 13 15,10-8-13-15,4-3 13 0,-14 11-5 0,0 0 5 16,21-12-5-16,2 4 5 0,-23 8-15 0,0 0 15 16,29-7-15-16,4 4 15 0,-33 3-4 0,0 0 4 0,42 0-3 15,2 6 3-15,-44-6-6 0,0 0 6 0,54 6-6 16,1 4 6-16,-55-10-14 0,0 0 14 0,60 12-13 15,-1 3 13-15,-59-15-4 0,0 0 4 0,63 12-3 16,1 0 3-16,-64-12-7 0,0 0 7 0,82 12-7 16,16 0 7-16,-98-12-8 0,0 0 8 0,83 9-7 15,-3 1 7-15,-80-10-1 0,0 0 1 0,68 12 0 16,-7-3 0-16,-61-9-1 0,0 0 1 0,49 10 0 16,-11-1 0-16,-38-9-1 0,0 0 1 0,37 12 0 15,-4 0 0-15,-33-12 0 0,0 0 0 0,33 8 1 16,-7 2-1-16,-26-10 0 0,0 0 0 0,25 9 1 15,-4-4-1-15,-21-5 3 0,0 0-3 0,13 7 3 16,0-7-3-16,-13 0 2 0,0 0-2 0,8 0 2 0,-2-4-2 16,-6 4 1-16,0 0-1 0,7-1 2 0,-7 1-2 15,0 0 9-15,0 0-9 0,0 0 10 0,0 0-10 16,0 0 3-16,0 0-3 0,0 0 4 0,0 0-4 0,0 0 6 16,0 0-6-16,-6 0 6 0,-1 0-6 0,7 0 3 15,0 0-3-15,-22 0 3 0,-10-2-3 0,32 2 2 16,0 0-2-16,-36 0 2 0,-6 2-2 0,42-2 9 15,0 0-9-15,-47 5 10 0,-4-2-10 0,51-3 8 16,0 0-8-16,-50 4 8 0,-4-3-8 0,54-1 3 16,0 0-3-16,-58 4 4 0,-3-4-4 0,61 0 6 0,0 0-6 15,-59 3 7-15,-2-1-7 0,61-2 0 0,0 0 0 16,-56 3 1-16,1 4-1 0,55-7 2 0,0 0-2 16,-54 0 2-16,3 4-2 0,51-4 1 0,0 0-1 15,-68 0 2-15,-12-4-2 0,80 4 1 0,0 0-1 0,-70 0 2 16,8 4-2-16,62-4 1 0,0 0-1 0,-51-4 1 15,9 4-1-15,42 0 0 0,0 0 0 0,-34-3 0 16,4 3 0-16,30 0-2 0,0 0 2 0,-26-4-2 16,5 4 2-16,21 0 0 0,0 0 0 0,-21-1 0 15,5-1 0-15,16 2-2 0,0 0 2 0,-10-2-2 16,1-1 2-16,9 3-2 0,0 0 2 0,0-7-1 16,9 2 1-16,-9 5-16 0,0 0 16 0,17-7-15 15,6 4 15-15,-23 3-9 0,0 0 9 0,37-2-8 16,6-5 8-16,-43 7-10 0,0 0 10 0,54-2-9 15,7 4 9-15,-61-2-25 0,0 0 25 0,66 7-24 0,2 0 24 16,-68-7 0-16,0 0 0 0,65 8 0 0,1 1 0 16,-66-9-8-16,0 0 8 0,78 5-7 0,9 2 7 15,-87-7-4-15,0 0 4 0,74 7-3 0,-7-2 3 16,-67-5 0-16,0 0 0 0,44 7 1 0,-16-6-1 0,-28-1-41 16,0 0 41-16,26 7-41 0,-9 5 41 0,-17-12-193 15,0 0 193-15,13 12-192 0,-10 7 192 0,15 14-1044 16</inkml:trace>
  <inkml:trace contextRef="#ctx0" brushRef="#br0" timeOffset="-203503.02">15066 7908 763 0,'0'0'0'0,"0"0"0"16,22 0 0-16,-22 0 39 0,0 0-39 0,13 0 40 15,-1 0-40-15,-12 0 52 0,0 0-52 0,17-4 53 16,-1-2-53-16,-16 6 39 0,0 0-39 0,23-6 39 15,-1-2-39-15,-22 8 6 0,0 0-6 0,28-10 6 16,2 1-6-16,-30 9 36 0,0 0-36 0,31-9 36 0,0 3-36 16,-31 6 28-16,0 0-28 0,35-4 28 0,-3 4-28 15,-32 0 15-15,0 0-15 0,33 2 15 0,0 0-15 16,-33-2 20-16,0 0-20 0,38 3 20 0,0 2-20 16,-38-5 3-16,0 0-3 0,39 7 4 0,1-2-4 0,-40-5 7 15,0 0-7-15,40 5 8 0,2 0-8 0,-42-5 13 16,0 0-13-16,40 6 14 0,-2-3-14 0,-38-3 23 15,0 0-23-15,42 7 24 0,0 5-24 0,-42-12 7 16,0 0-7-16,40 12 8 0,5 3-8 0,-45-15 26 16,0 0-26-16,42 16 26 0,1-1-26 0,-43-15 12 15,0 0-12-15,44 17 13 0,1-1-13 0,-45-16 35 16,0 0-35-16,39 12 35 0,-1-6-35 0,-38-6 35 16,0 0-35-16,37 6 36 0,-3-6-36 0,-34 0 3 0,0 0-3 15,34 3 3-15,2-3-3 0,-36 0 10 0,0 0-10 16,37 3 11-16,-2-3-11 0,-35 0 15 0,0 0-15 0,33 6 15 15,0 0-15-15,-33-6 8 0,0 0-8 0,31 9 8 16,2 0-8-16,-33-9 9 0,0 0-9 0,30 10 9 16,1-5-9-16,-31-5 8 0,0 0-8 0,30 7 8 15,-2-5-8-15,-28-2 3 0,0 0-3 0,26 3 4 16,-2 0-4-16,-24-3 19 0,0 0-19 0,23 0 20 16,1 4-20-16,-24-4 3 0,0 0-3 0,21 0 3 15,0 0-3-15,-21 0 2 0,0 0-2 0,23 0 3 16,-1 0-3-16,-22 0 5 0,0 0-5 0,25 0 6 15,1-4-6-15,-26 4 0 0,0 0 0 0,28 0 1 16,-2 0-1-16,-26 0-1 0,0 0 1 0,31-5 0 16,6-2 0-16,-37 7 5 0,0 0-5 0,35-6 5 15,1-5-5-15,-36 11 0 0,0 0 0 0,30-7 1 16,1-3-1-16,-31 10 3 0,0 0-3 0,33-8 4 0,-3-1-4 16,-30 9 6-16,0 0-6 0,30-10 6 0,-4-1-6 15,-26 11 0-15,0 0 0 0,33-10 1 0,-4-2-1 0,-29 12 2 16,0 0-2-16,33-12 3 0,2 0-3 0,-35 12 1 15,0 0-1-15,35-15 2 0,0 3-2 0,-35 12-33 16,0 0 33-16,31-12-33 0,1 2 33 0,-32 10-176 16,0 0 176-16,21-6-176 0,-6 1 176 0,22-5-916 15</inkml:trace>
  <inkml:trace contextRef="#ctx0" brushRef="#br0" timeOffset="-199195.04">12691 7062 124 0,'0'0'0'0,"9"-12"0"16,7-4 0-16,-16 16 14 0,0 0-14 0,-4-12 15 16,-5 5-15-16,9 7 42 0,0 0-42 0,-13-8 42 15,-7-8-42-15,20 16 55 0,0 0-55 0,-17-17 55 16,-2-5-55-16,19 22 59 0,0 0-59 0,-19-28 60 15,1-4-60-15,18 32 51 0,0 0-51 0,-17-38 52 0,1-5-52 16,16 43 56-16,0 0-56 0,-14-41 56 0,2-5-56 16,12 46 44-16,0 0-44 0,-9-43 45 0,1 2-45 15,8 41 36-15,0 0-36 0,-9-39 37 0,2-1-37 0,7 40 24 16,0 0-24-16,-2-37 25 0,4 1-25 0,-2 36 17 16,0 0-17-16,3-40 17 0,3 4-17 0,-6 36 18 15,0 0-18-15,7-34 19 0,-2 1-19 0,-5 33 15 16,0 0-15-16,8-30 15 0,5-1-15 0,-13 31 9 15,0 0-9-15,12-29 10 0,0-2-10 0,-12 31 9 16,0 0-9-16,14-28 10 0,2-1-10 0,-16 29 1 16,0 0-1-16,14-25 1 0,3 4-1 0,-17 21 0 15,0 0 0-15,19-21 0 0,-1 6 0 0,-18 15-1 0,0 0 1 16,21-14 0-16,-2 4 0 0,-19 10-3 0,0 0 3 16,22-7-3-16,4 4 3 0,-26 3-6 0,0 0 6 0,30-5-5 15,0-2 5-15,-30 7-3 0,0 0 3 0,31-7-3 16,2 2 3-16,-33 5-2 0,0 0 2 0,30-9-2 15,-1 6 2-15,-29 3-2 0,0 0 2 0,30-4-1 16,-6 4 1-16,-24 0-4 0,0 0 4 0,27 7-3 16,-1 5 3-16,-26-12-2 0,0 0 2 0,21 16-2 15,-4 4 2-15,-17-20-2 0,0 0 2 0,17 24-1 16,4 7 1-16,-21-31 0 0,0 0 0 0,14 27 0 16,2-3 0-16,-16-24 1 0,0 0-1 0,17 31 1 15,4-3-1-15,-21-28 0 0,0 0 0 0,21 27 0 16,0 0 0-16,-21-27-1 0,0 0 1 0,21 26 0 15,5 0 0-15,-26-26-1 0,0 0 1 0,25 26-1 16,-3 1 1-16,-22-27-1 0,0 0 1 0,21 26-1 0,-5-1 1 16,-16-25 0-16,0 0 0 0,17 28 0 0,-6-1 0 15,-11-27 0-15,0 0 0 0,10 28 0 0,1 2 0 16,-11-30 2-16,0 0-2 0,12 28 2 0,-4-4-2 0,-8-24 2 16,0 0-2-16,9 27 2 0,0-3-2 0,-9-24 1 15,0 0-1-15,9 26 2 0,-1 0-2 0,-8-26 1 16,0 0-1-16,9 27 1 0,-2 0-1 0,-7-27 3 15,0 0-3-15,5 31 4 0,-3 2-4 0,-2-33 2 16,0 0-2-16,2 34 2 0,1-3-2 0,-3-31 1 16,0 0-1-16,-5 32 2 0,-2 3-2 0,7-35 4 15,0 0-4-15,-17 39 4 0,-8 1-4 0,25-40 2 0,0 0-2 16,-35 39 2-16,-15 2-2 0,50-41-54 0,0 0 54 16,-68 51-54-16,-16 8 54 0,84-59-80 0,0 0 80 0,-150 109-534 15,300-218 534-15</inkml:trace>
  <inkml:trace contextRef="#ctx0" brushRef="#br0" timeOffset="-188910.57">16825 10164 135 0,'0'0'0'0,"0"0"0"0,19 0 0 0,-19 0 56 16,0 0-56-16,4 0 57 0,1 2-57 0,-5-2 43 15,0 0-43-15,5 7 43 0,1 3-43 0,-6-10 32 0,0 0-32 16,10 15 32-16,4 6-32 0,-14-21 50 0,0 0-50 16,19 24 51-16,7 3-51 0,-26-27 80 0,0 0-80 15,26 31 80-15,8 0-80 0,-34-31 94 0,0 0-94 0,31 32 94 16,2 3-94-16,-33-35 78 0,0 0-78 0,31 31 78 16,2 1-78-16,-33-32 48 0,0 0-48 0,34 27 49 15,-1 1-49-15,-33-28 34 0,0 0-34 0,31 26 34 16,2-4-34-16,-33-22 3 0,0 0-3 0,30 19 4 15,-1-6-4-15,-29-13 8 0,0 0-8 0,25 12 9 16,-3-1-9-16,-22-11 8 0,0 0-8 0,21 8 8 16,-7-1-8-16,-14-7 7 0,0 0-7 0,12 5 8 15,1-1-8-15,-13-4 8 0,0 0-8 0,8 3 8 16,-4-1-8-16,-4-2 15 0,0 0-15 0,3 2 15 16,3-1-15-16,-6-1 3 0,0 0-3 0,0 0 4 15,0 0-4-15,0 0 2 0,0 0-2 0,0 0 3 16,-6-1-3-16,6 1 0 0,0 0 0 0,-5-4 0 0,-2-1 0 15,7 5-9-15,0 0 9 0,-10-7-8 0,-4 0 8 16,14 7-63-16,0 0 63 0,-16-8-62 0,0-3 62 16,16 11-87-16,0 0 87 0,-15-10-86 0,-3-2 86 0,18 12-114 15,0 0 114-15,-17-12-113 0,-1-2 113 0,18 14-118 16,0 0 118-16,-15-12-117 0,-4-1 117 0,19 13-81 16,0 0 81-16,-20-11-80 0,1-1 80 0,19 12-16 15,0 0 16-15,-19-10-15 0,-5 0 15 0,24 10 3 16,0 0-3-16,-26-10 3 0,-4 1-3 0,30 9 49 15,0 0-49-15,-30-12 50 0,1 0-50 0,29 12 52 16,0 0-52-16,-33-14 52 0,1 2-52 0,32 12 55 0,0 0-55 16,-33-13 55-16,2-1-55 0,31 14 62 0,0 0-62 15,-28-14 62-15,4-1-62 0,24 15 51 0,0 0-51 16,-23-19 52-16,0 2-52 0,23 17 55 0,0 0-55 0,-21-16 56 16,4-4-56-16,17 20 55 0,0 0-55 0,-14-17 56 15,4 0-56-15,10 17 50 0,0 0-50 0,-9-19 50 16,0 2-50-16,9 17 38 0,0 0-38 0,-3-16 38 15,-3 1-38-15,6 15 35 0,0 0-35 0,-1-12 35 16,-1-4-35-16,2 16 14 0,0 0-14 0,0-8 15 16,2-2-15-16,-2 10 20 0,0 0-20 0,1-6 20 15,1 3-20-15,-2 3 15 0,0 0-15 0,4 3 15 16,1 1-15-16,-5-4 9 0,0 0-9 0,7 8 10 16,-4 1-10-16,-3-9 4 0,0 0-4 0,7 19 4 15,2 5-4-15,-9-24 7 0,0 0-7 0,7 27 7 16,0 1-7-16,-7-28 3 0,0 0-3 0,5 27 3 0,0 2-3 15,-5-29 5-15,0 0-5 0,6 26 5 0,-3-6-5 16,-3-20 0-16,0 0 0 0,4 19 1 0,-1-3-1 16,-3-16 0-16,0 0 0 0,2 12 1 0,1-4-1 0,-3-8-1 15,0 0 1-15,0 5 0 0,4-1 0 0,-4-4-8 16,0 0 8-16,0 0-7 0,3-4 7 0,-3 4-4 16,0 0 4-16,2-5-4 0,1-3 4 0,-3 8-3 15,0 0 3-15,2-14-3 0,0-3 3 0,-2 17-2 16,0 0 2-16,2-22-1 0,-2-4 1 0,0 26 0 15,0 0 0-15,0-31 0 0,0-3 0 0,0 34 4 16,0 0-4-16,-4-33 5 0,-1-1-5 0,5 34 8 0,0 0-8 16,-5-33 9-16,-6 1-9 0,11 32 9 0,0 0-9 15,-10-28 9-15,1 3-9 0,9 25 23 0,0 0-23 16,-12-23 24-16,3 5-24 0,9 18 2 0,0 0-2 0,-8-19 2 16,-1 7-2-16,9 12 0 0,0 0 0 0,-4-12 1 15,-1 0-1-15,5 12 2 0,0 0-2 0,0-7 3 16,5 4-3-16,-5 3-1 0,0 0 1 0,7 0 0 15,7 5 0-15,-14-5-1 0,0 0 1 0,21 8-1 16,5 4 1-16,-26-12-1 0,0 0 1 0,30 14-1 16,3 3 1-16,-33-17-4 0,0 0 4 0,35 17-4 15,3-1 4-15,-38-16 0 0,0 0 0 0,35 15 0 16,-2-1 0-16,-33-14 0 0,0 0 0 0,26 12 1 16,-7-2-1-16,-19-10 0 0,0 0 0 0,16 7 0 15,-4-2 0-15,-12-5 0 0,0 0 0 0,9 5 1 16,-2 0-1-16,-7-5 0 0,0 0 0 0,2 5 1 0,-1-5-1 15,-1 0 3-15,0 0-3 0,-1 7 3 0,-5 2-3 16,6-9 12-16,0 0-12 0,-10 12 12 0,-4 3-12 16,14-15 8-16,0 0-8 0,-17 14 9 0,-6 1-9 15,23-15 3-15,0 0-3 0,-23 19 4 0,1-2-4 0,22-17 13 16,0 0-13-16,-23 17 13 0,2 1-13 0,21-18 8 16,0 0-8-16,-17 15 8 0,-1-3-8 0,18-12 3 15,0 0-3-15,-12 10 4 0,3-1-4 0,9-9-36 16,0 0 36-16,-7 5-36 0,6 2 36 0,1-7-127 15,0 0 127-15,-4 5-126 0,4 2 126 0,0 1-899 16</inkml:trace>
  <inkml:trace contextRef="#ctx0" brushRef="#br0" timeOffset="-187154.44">12167 10501 337 0,'0'0'0'0,"0"0"0"16,0 0 0-16,0 0 100 0,0 0-100 0,0 0 101 15,0 0-101-15,0 0 90 0,0 0-90 0,0 0 90 0,19-30-90 16,-19 30 65-16,0 0-65 0,16-21 65 0,-2-10-65 16,-14 31 43-16,0 0-43 0,19-27 43 0,4-4-43 15,-23 31 11-15,0 0-11 0,20-33 11 0,3-1-11 16,-23 34 13-16,0 0-13 0,24-39 13 0,-1-4-13 0,-23 43 24 16,0 0-24-16,28-46 25 0,-2-1-25 0,-26 47 12 15,0 0-12-15,24-51 12 0,3-2-12 0,-27 53 27 16,0 0-27-16,22-50 27 0,3 1-27 0,-25 49 12 15,0 0-12-15,15-47 13 0,-1 6-13 0,-14 41 28 16,0 0-28-16,7-39 28 0,0-1-28 0,-7 40 12 16,0 0-12-16,2-37 12 0,-6-1-12 0,4 38 18 15,0 0-18-15,-5-39 19 0,-2-4-19 0,7 43 15 0,0 0-15 16,-5-43 15-16,-5 0-15 0,10 43 0 0,0 0 0 16,-9-39 0-16,-2-1 0 0,11 40 0 0,0 0 0 15,-12-34 0-15,-5 2 0 0,17 32-1 0,0 0 1 16,-21-30-1-16,-3 3 1 0,24 27-2 0,0 0 2 0,-27-27-1 15,1-1 1-15,26 28-1 0,0 0 1 0,-29-24-1 16,3 2 1-16,26 22-4 0,0 0 4 0,-28-22-3 16,2-2 3-16,26 24-12 0,0 0 12 0,-30-26-12 15,0 0 12-15,30 26-9 0,0 0 9 0,-31-27-8 16,-2-1 8-16,33 28-9 0,0 0 9 0,-35-25-9 16,-2 1 9-16,37 24-4 0,0 0 4 0,-38-19-3 15,-7 4 3-15,45 15-6 0,0 0 6 0,-40-12-6 16,-6 3 6-16,46 9-3 0,0 0 3 0,-43-10-3 15,-4 1 3-15,47 9-2 0,0 0 2 0,-51-8-1 16,1-3 1-16,50 11-5 0,0 0 5 0,-54-5-4 16,2-3 4-16,52 8-6 0,0 0 6 0,-48-4-6 0,5 2 6 15,43 2-33-15,0 0 33 0,-42 2-32 0,0 2 32 16,42-4-17-16,0 0 17 0,-43 8-16 0,1 1 16 0,42-9-11 16,0 0 11-16,-47 12-11 0,0 0 11 0,47-12-2 15,0 0 2-15,-45 15-1 0,-1 1 1 0,46-16-10 16,0 0 10-16,-43 15-10 0,4 4 10 0,39-19-23 15,0 0 23-15,-38 22-22 0,5 4 22 0,33-26-21 16,0 0 21-16,-30 27-21 0,2 2 21 0,28-29-17 16,0 0 17-16,-24 38-16 0,-2 5 16 0,26-43-27 15,0 0 27-15,-24 44-27 0,-1 4 27 0,25-48-1 16,0 0 1-16,-21 47 0 0,2-8 0 0,19-39-8 16,0 0 8-16,-16 45-8 0,4 1 8 0,12-46-4 0,0 0 4 15,-8 43-3-15,2-1 3 0,6-42-2 0,0 0 2 16,-5 43-2-16,3-2 2 0,2-41-5 0,0 0 5 15,0 38-5-15,4-5 5 0,-4-33-7 0,0 0 7 0,7 36-6 16,1 1 6-16,-8-37-1 0,0 0 1 0,9 38 0 16,5 1 0-16,-14-39-1 0,0 0 1 0,16 40 0 15,1-3 0-15,-17-37-1 0,0 0 1 0,16 38 0 16,7 0 0-16,-23-38 0 0,0 0 0 0,22 36 0 16,6 0 0-16,-28-36 0 0,0 0 0 0,38 34 1 15,6-7-1-15,-44-27 7 0,0 0-7 0,71 30 7 16,18-5-7-16,-89-25 24 0,0 0-24 0,101 17 25 15,18-5-25-15,-119-12-75 0,0 0 75 0,221 30-511 16,-442-60 511-16</inkml:trace>
  <inkml:trace contextRef="#ctx0" brushRef="#br0" timeOffset="-182694.75">19909 7341 158 0,'0'0'0'0,"0"0"0"16,10-16 0-16,-10 16 53 0,0 0-53 0,6-12 53 16,-1 0-53-16,-5 12 43 0,0 0-43 0,3-8 44 15,2 1-44-15,-5 7 48 0,0 0-48 0,0-7 49 16,2 4-49-16,-2 3 31 0,0 0-31 0,0 0 31 0,-2 0-31 15,2 0 3-15,0 0-3 0,-6 10 4 0,-3 5-4 16,9-15 16-16,0 0-16 0,-14 24 17 0,-11 12-17 16,25-36 22-16,0 0-22 0,-22 38 23 0,-8 7-23 0,30-45 13 15,0 0-13-15,-29 51 14 0,-8 4-14 0,37-55 28 16,0 0-28-16,-31 56 28 0,-6 6-28 0,37-62 12 16,0 0-12-16,-37 72 12 0,1 7-12 0,36-79 10 15,0 0-10-15,-23 49 11 0,11-16-11 0,12-33 17 16,0 0-17-16,-10 27 17 0,8-8-17 0,2-19 14 15,0 0-14-15,-5 16 15 0,3-8-15 0,2-8 15 16,0 0-15-16,2 4 16 0,3-3-16 0,-5-1 4 0,0 0-4 16,5-8 5-16,7-9-5 0,-12 17 7 0,0 0-7 15,16-26 8-15,5-7-8 0,-21 33 0 0,0 0 0 16,21-39 1-16,3-9-1 0,-24 48 7 0,0 0-7 16,21-43 7-16,0-5-7 0,-21 48 0 0,0 0 0 0,17-43 1 15,-3-3-1-15,-14 46 3 0,0 0-3 0,11-39 3 16,-3 3-3-16,-8 36 18 0,0 0-18 0,7-31 18 15,-3 7-18-15,-4 24 32 0,0 0-32 0,3-21 33 16,-1 8-33-16,-2 13 11 0,0 0-11 0,4-9 11 16,1 4-11-16,-5 5 13 0,0 0-13 0,9 0 13 15,1 5-13-15,-10-5 9 0,0 0-9 0,14 9 10 16,2 4-10-16,-16-13 3 0,0 0-3 0,19 24 4 16,2 4-4-16,-21-28 6 0,0 0-6 0,22 32 6 15,5 6-6-15,-27-38 0 0,0 0 0 0,29 39 0 16,2 3 0-16,-31-42-1 0,0 0 1 0,35 37 0 15,5 1 0-15,-40-38 0 0,0 0 0 0,39 38 0 0,1-8 0 16,-40-30 1-16,0 0-1 0,33 30 2 0,-5-5-2 16,-28-25 2-16,0 0-2 0,24 21 2 0,-10-4-2 15,-14-17 5-15,0 0-5 0,16 12 5 0,-8-2-5 0,-8-10 13 16,0 0-13-16,7 5 13 0,-3 2-13 0,-4-7 23 16,0 0-23-16,-5 4 24 0,-7-4-24 0,12 0 7 15,0 0-7-15,-21 0 8 0,-9-4-8 0,30 4 17 16,0 0-17-16,-30-3 17 0,-3-2-17 0,33 5 15 15,0 0-15-15,-33-4 15 0,0-3-15 0,33 7 25 16,0 0-25-16,-26-5 26 0,-2 2-26 0,28 3 6 16,0 0-6-16,-21 0 7 0,5-4-7 0,16 4 1 15,0 0-1-15,-13-1 2 0,4 1-2 0,9 0 0 0,0 0 0 16,-7 0 0-16,3 0 0 0,4 0-63 0,0 0 63 16,-5 0-62-16,3 1 62 0,2-1-155 0,0 0 155 0,0 0-154 15,4-5 154-15,-1 2-540 0</inkml:trace>
  <inkml:trace contextRef="#ctx0" brushRef="#br0" timeOffset="-182184.7">20508 7923 102 0,'0'0'0'15,"9"-7"0"-15,7-5 0 0,-16 12 18 0,0 0-18 0,13-18 19 16,7-3-19-16,-20 21 40 0,0 0-40 0,21-31 41 15,1-8-41-15,-22 39 60 0,0 0-60 0,25-48 61 16,1-14-61-16,-26 62 89 0,0 0-89 0,24-65 89 16,2-5-89-16,-26 70 75 0,0 0-75 0,30-88 76 15,3-9-76-15,-33 97 64 0,0 0-64 0,28-79 64 16,0 12-64-16,-28 67 43 0,0 0-43 0,21-43 43 16,-6 23-43-16,-15 20-6 0,0 0 6 0,12-16-6 15,-3 8 6-15,-9 8-103 0,0 0 103 0,9 8-103 16,-2 13 103-16,9 10-414 0</inkml:trace>
  <inkml:trace contextRef="#ctx0" brushRef="#br0" timeOffset="-180953.5">21006 7663 281 0,'0'0'0'0,"0"-7"0"15,0-5 0-15,0 12 1 0,0 0-1 0,0 0 1 16,0 12-1-16,0-12 21 0,0 0-21 0,2 12 21 15,2 3-21-15,-4-15 16 0,0 0-16 0,5 24 17 16,0 4-17-16,-5-28 60 0,0 0-60 0,7 27 60 16,-5 4-60-16,-2-31 41 0,0 0-41 0,3 36 41 0,1 3-41 15,-4-39 36-15,0 0-36 0,0 31 37 0,0-3-37 0,0-28 35 16,0 0-35-16,0 24 35 0,1-4-35 16,-1-20 22-16,0 0-22 0,2 16 22 0,0-8-22 0,-2-8 28 15,0 0-28-15,5 7 28 0,6-7-28 0,-11 0 37 16,0 0-37-16,5-10 38 0,4-6-38 0,-9 16 13 15,0 0-13-15,5-20 13 0,0-8-13 0,-5 28 3 16,0 0-3-16,2-32 3 0,-4-6-3 0,2 38 13 16,0 0-13-16,0-39 13 0,-2-6-13 0,2 45 3 15,0 0-3-15,2-39 3 0,0-1-3 0,-2 40 11 16,0 0-11-16,7-32 11 0,3 4-11 0,-10 28 15 0,0 0-15 16,16-22 16-16,1 2-16 0,-17 20 8 0,0 0-8 15,21-11 9-15,0 8-9 0,-21 3 1 0,0 0-1 16,23 3 1-16,1 8-1 0,-24-11-1 0,0 0 1 0,18 12-1 15,2 5 1-15,-20-17-2 0,0 0 2 0,13 15-1 16,-5 1 1-16,-8-16-2 0,0 0 2 0,6 15-2 16,-6 0 2-16,0-15 0 0,0 0 0 0,-6 19 1 15,-6 4-1-15,12-23 9 0,0 0-9 0,-17 22 10 16,-8 0-10-16,25-22 4 0,0 0-4 0,-26 22 5 16,-5 1-5-16,31-23 7 0,0 0-7 0,-26 15 8 15,1-3-8-15,25-12 7 0,0 0-7 0,-19 9 8 16,5-3-8-16,14-6 3 0,0 0-3 0,-14 9 3 15,7-6-3-15,7-3 0 0,0 0 0 0,-3 4 1 16,3 4-1-16,0-8 0 0,0 0 0 0,10 7 0 16,9 4 0-16,-19-11-4 0,0 0 4 0,25 10-3 0,5 2 3 15,-30-12-8-15,0 0 8 0,26 15-7 0,-2 1 7 16,-24-16-4-16,0 0 4 0,19 15-3 0,-1 0 3 16,-18-15-3-16,0 0 3 0,14 18-2 0,-4-3 2 0,-10-15 0 15,0 0 0-15,7 15 0 0,-2-3 0 0,-5-12 1 16,0 0-1-16,0 12 1 0,-7 4-1 0,7-16 10 15,0 0-10-15,-7 12 10 0,-3 3-10 0,10-15 4 16,0 0-4-16,-12 14 4 0,1-2-4 0,11-12 3 16,0 0-3-16,-12 10 3 0,3-5-3 0,9-5 1 15,0 0-1-15,-8 7 2 0,-1-3-2 0,9-4-50 16,0 0 50-16,0-7-50 0,0-5 50 0,0 12-108 16,0 0 108-16,9-21-107 0,4-6 107 0,-13 27-90 0,0 0 90 15,16-31-90-15,5-3 90 0,-21 34-76 0,0 0 76 16,23-35-75-16,3 1 75 0,-26 34-48 0,0 0 48 15,29-34-47-15,8 1 47 0,-37 33-44 0,0 0 44 0,33-24-43 16,2 2 43-16,-35 22-27 0,0 0 27 0,31-14-27 16,-3 8 27-16,-28 6 15 0,0 0-15 0,21-6 15 15,-3 6-15-15,-18 0 77 0,0 0-77 0,8 9 77 16,-3 3-77-16,-5-12 79 0,0 0-79 0,2 21 80 16,-5 9-80-16,3-30 64 0,0 0-64 0,-2 30 65 15,0-1-65-15,2-29 66 0,0 0-66 0,0 29 67 16,0 2-67-16,0-31 59 0,0 0-59 0,4 27 59 15,6-3-59-15,-10-24 57 0,0 0-57 0,16 19 57 16,5-4-57-16,-21-15 45 0,0 0-45 0,21 9 45 16,5-6-45-16,-26-3 20 0,0 0-20 0,21-3 20 15,0-6-20-15,-21 9 0 0,0 0 0 0,17-12 1 0,-5-7-1 16,-12 19-52-16,0 0 52 0,9-18-51 0,0-3 51 16,-9 21-164-16,0 0 164 0,0-21-164 0,-4 3 164 15,2-25-448-15</inkml:trace>
  <inkml:trace contextRef="#ctx0" brushRef="#br0" timeOffset="-180757.85">21484 7759 359 0,'0'0'0'0,"7"3"0"0,5 2 0 0,-12-5 52 16,0 0-52-16,10-5 53 0,3-5-53 0,-13 10 64 16,0 0-64-16,15-9 64 0,8 1-64 0,-23 8 33 0,0 0-33 15,21-5 33-15,1 3-33 0,-22 2 13 0,0 0-13 16,25 2 13-16,-1 3-13 0,-24-5 12 0,0 0-12 15,19 5 13-15,-1 2-13 0,-18-7 1 0,0 0-1 0,12 3 1 16,-3 2-1-16,-9-5-124 0,0 0 124 0,7 7-123 16,-4-3 123-16,8 8-258 0</inkml:trace>
  <inkml:trace contextRef="#ctx0" brushRef="#br0" timeOffset="-180577.25">21555 7884 527 0,'0'0'0'0,"14"-9"0"15,10-1 0-15,-24 10 104 0,0 0-104 0,13 3 104 16,-8 9-104-16,-5-12 78 0,0 0-78 0,12 12 78 16,2 4-78-16,-14-16 59 0,0 0-59 0,17 12 59 15,3 0-59-15,-20-12 31 0,0 0-31 0,17 7 31 0,-3-6-31 16,-14-1-34-16,0 0 34 0,10-3-34 0,-4-7 34 16,-6 10-129-16,0 0 129 0,0-14-128 0,-11-7 128 15,1-13-468-15</inkml:trace>
  <inkml:trace contextRef="#ctx0" brushRef="#br0" timeOffset="-180127.56">20233 7259 729 0,'0'0'0'0,"16"8"0"15,8 4 0-15,-24-12 19 0,0 0-19 0,7 9 20 16,-7 1-20-16,0-10 12 0,0 0-12 0,2 17 12 16,-1 9-12-16,-1-26 12 0,0 0-12 0,11 31 13 15,5 10-13-15,-16-41 0 0,0 0 0 0,19 48 0 16,-2 6 0-16,-17-54 0 0,0 0 0 0,21 59 0 0,0-1 0 16,-21-58 1-16,0 0-1 0,17 51 1 0,-4 1-1 15,-13-52 8-15,0 0-8 0,12 39 8 0,0-6-8 0,-12-33 15 16,0 0-15-16,9 27 16 0,-1-5-16 0,-8-22 15 15,0 0-15-15,9 18 16 0,-2-6-16 0,-7-12 16 16,0 0-16-16,9 10 17 0,1-7-17 0,-10-3-95 16,0 0 95-16,12-3-95 0,1-7 95 0,11-4-472 15</inkml:trace>
  <inkml:trace contextRef="#ctx0" brushRef="#br0" timeOffset="-179707.15">21674 7593 886 0,'0'0'0'0,"-4"0"0"15,1-7 0-15,3 7 64 0,0 0-64 0,3-4 64 16,6 3-64-16,-9 1 58 0,0 0-58 0,12-2 59 16,0 0-59-16,-12 2 7 0,0 0-7 0,14 0 8 0,4 2-8 15,-18-2 0-15,0 0 0 0,17 2 0 0,2-1 0 16,-19-1-3-16,0 0 3 0,19 2-2 0,1 0 2 15,-20-2-1-15,0 0 1 0,22 0 0 0,3-2 0 0,-25 2 0 16,0 0 0-16,26-3 0 0,2-4 0 0,-28 7 3 16,0 0-3-16,29-7 3 0,4 2-3 0,-33 5 0 15,0 0 0-15,32-12 1 0,1 0-1 0,-33 12-48 16,0 0 48-16,28-11-47 0,-2 3 47 0,-26 8-179 16,0 0 179-16,19-5-179 0,-5 1 179 0,19-8-416 15</inkml:trace>
  <inkml:trace contextRef="#ctx0" brushRef="#br0" timeOffset="-179451.25">21769 7711 819 0,'0'0'0'0,"9"0"0"16,7 2 0-16,-16-2 84 0,0 0-84 0,17 3 85 16,4 4-85-16,-21-7 48 0,0 0-48 0,30 3 49 15,8 6-49-15,-38-9 7 0,0 0-7 0,42 5 7 16,3 2-7-16,-45-7-51 0,0 0 51 0,44 5-51 0,1 5 51 16,-45-10-126-16,0 0 126 0,40 2-126 0,-2 0 126 15,41 3-468-15</inkml:trace>
  <inkml:trace contextRef="#ctx0" brushRef="#br0" timeOffset="-177695.04">22475 7038 359 0,'0'0'0'0,"0"-4"0"16,-2-4 0-16,2 8 28 0,0 0-28 0,0-4 28 15,0-3-28-15,0 7 15 0,0 0-15 0,0 0 15 16,2-3-15-16,-2 3 4 0,0 0-4 0,5 10 4 16,-1 6-4-16,-4-16 1 0,0 0-1 0,7 29 2 15,1 10-2-15,-8-39 0 0,0 0 0 0,9 50 1 16,2 10-1-16,-11-60 2 0,0 0-2 0,8 70 3 0,3 12-3 15,-11-82 10-15,0 0-10 0,12 100 11 0,0 16-11 16,-12-116 24-16,0 0-24 0,9 91 25 0,0-12-25 16,-9-79 43-16,0 0-43 0,8 60 43 0,1-21-43 0,-9-39 49 15,0 0-49-15,7 24 50 0,0-14-50 0,-7-10 48 16,0 0-48-16,10 5 48 0,4-11-48 0,-14 6 49 16,0 0-49-16,14-16 49 0,4-8-49 0,-18 24 21 15,0 0-21-15,17-32 21 0,4-16-21 0,-21 48 30 16,0 0-30-16,23-55 30 0,1-9-30 0,-24 64 30 15,0 0-30-15,33-82 30 0,5-21-30 0,-38 103 37 16,0 0-37-16,37-85 37 0,0 3-37 0,-37 82 44 16,0 0-44-16,29-60 44 0,-3 17-44 0,-26 43 5 0,0 0-5 15,18-28 5-15,-6 16-5 0,-12 12 0 0,0 0 0 16,9-8 0-16,-4 4 0 0,-5 4-99 0,0 0 99 16,3 0-98-16,1 0 98 0,-4 0-174 0,0 0 174 0,3 9-174 15,1 6 174-15,3 6-422 0</inkml:trace>
  <inkml:trace contextRef="#ctx0" brushRef="#br0" timeOffset="-177334.98">23100 7581 819 0,'0'0'0'0,"0"-4"0"0,-1-8 0 0,1 12 79 16,0 0-79-16,0 0 79 0,7 9-79 0,-7-9 64 16,0 0-64-16,3 5 64 0,1 5-64 0,-4-10 16 15,0 0-16-15,3 16 17 0,-1 2-17 0,-2-18 0 16,0 0 0-16,3 30 0 0,-1 7 0 0,-2-37 4 15,0 0-4-15,2 41 4 0,1 7-4 0,-3-48 6 16,0 0-6-16,2 50 7 0,-2 1-7 0,0-51 3 0,0 0-3 16,0 43 3-16,2-7-3 0,-2-36 12 0,0 0-12 15,0 28 13-15,0-4-13 0,0-24 0 0,0 0 0 16,2 18 1-16,-1-6-1 0,-1-12-141 0,0 0 141 16,0 9-141-16,0-9 141 0,0 10-587 0</inkml:trace>
  <inkml:trace contextRef="#ctx0" brushRef="#br0" timeOffset="-177064.94">22735 7637 460 0,'0'0'0'0,"14"0"0"16,10-2 0-16,-24 2 52 0,0 0-52 0,30-3 52 15,6 0-52-15,-36 3 57 0,0 0-57 0,40-4 58 0,7 2-58 16,-47 2 32-16,0 0-32 0,47-1 33 0,4-1-33 16,-51 2 10-16,0 0-10 0,45-3 11 0,0-1-11 15,-45 4 6-15,0 0-6 0,44-7 6 0,-2-1-6 0,-42 8 8 16,0 0-8-16,36-9 8 0,-3-1-8 0,-33 10-26 16,0 0 26-16,28-9-26 0,-5 4 26 0,-23 5-151 15,0 0 151-15,21-12-150 0,-4 0 150 0,22-10-233 16</inkml:trace>
  <inkml:trace contextRef="#ctx0" brushRef="#br0" timeOffset="-176374.87">23820 7579 516 0,'0'0'0'0,"2"-2"0"0,3-5 0 0,-5 7 35 16,0 0-35-16,3-5 36 0,3-7-36 0,-6 12 26 0,0 0-26 16,7-10 26-16,1 1-26 0,-8 9 9 0,0 0-9 0,11-15 9 15,3 0-9-15,-14 15 27 0,0 0-27 0,14-16 27 16,0 2-27-16,-14 14 18 0,0 0-18 0,15-13 18 15,1 1-18-15,-16 12 5 0,0 0-5 0,14-5 5 16,0-2-5-16,-14 7 9 0,0 0-9 0,12 0 10 16,-2 7-10-16,-10-7 8 0,0 0-8 0,9 12 8 15,0 6-8-15,-9-18 7 0,0 0-7 0,5 21 8 16,-3-2-8-16,-2-19 15 0,0 0-15 0,-2 17 15 16,-1 2-15-16,3-19 14 0,0 0-14 0,-9 15 15 15,-2-3-15-15,11-12 56 0,0 0-56 0,-19 12 57 16,-7-5-57-16,26-7 56 0,0 0-56 0,-28 5 57 15,-1-10-57-15,29 5 50 0,0 0-50 0,-23-7 51 16,6-5-51-16,17 12 39 0,0 0-39 0,-16-15 39 0,7-4-39 16,9 19-127-16,0 0 127 0,-22-33-776 0,44 66 776 15</inkml:trace>
  <inkml:trace contextRef="#ctx0" brushRef="#br0" timeOffset="-173897.12">24419 7053 91 0,'0'0'0'0,"0"0"0"16,0 0 0-16,0 0 34 0,0 0-34 0,0 0 35 0,0 0-35 16,0 0 12-16,0 0-12 0,0 0 12 0,0 0-12 15,0 0 43-15,0 0-43 0,0 0 43 0,0 0-43 16,0 0 43-16,0 0-43 0,0 0 44 0,0 0-44 0,0 0 45 15,0 0-45-15,0 0 46 0,-21 38-46 0,21-38 36 16,0 0-36-16,-21 37 37 0,-8 11-37 0,29-48 9 16,0 0-9-16,-33 55 10 0,-2 5-10 0,35-60 37 15,0 0-37-15,-39 63 38 0,1 3-38 0,38-66 40 16,0 0-40-16,-40 75 41 0,-2 7-41 0,42-82 44 16,0 0-44-16,-24 48 45 0,12-17-45 0,12-31 19 15,0 0-19-15,-9 27 20 0,9-15-20 0,0-12 37 16,0 0-37-16,3 4 38 0,8-11-38 0,-11 7 12 0,0 0-12 15,16-15 13-15,5-9-13 0,-21 24 12 0,0 0-12 16,22-33 12-16,3-10-12 0,-25 43 25 0,0 0-25 0,22-43 26 16,1-5-26-16,-23 48 12 0,0 0-12 0,22-48 12 15,-4-1-12-15,-18 49 18 0,0 0-18 0,17-52 18 16,-1 1-18-16,-16 51 8 0,0 0-8 0,17-48 9 16,-1 5-9-16,-16 43 4 0,0 0-4 0,14-43 4 15,-2 7-4-15,-12 36 0 0,0 0 0 0,11-30 1 16,-1 6-1-16,-10 24 5 0,0 0-5 0,11-21 6 15,-3 7-6-15,-8 14 7 0,0 0-7 0,13-3 8 16,-1 10-8-16,-12-7 8 0,0 0-8 0,17 15 8 16,2 13-8-16,-19-28 8 0,0 0-8 0,18 39 8 15,-1 5-8-15,-17-44 1 0,0 0-1 0,18 54 1 16,-3 9-1-16,-15-63 0 0,0 0 0 0,16 56 1 16,0 6-1-16,-16-62 2 0,0 0-2 0,12 52 3 0,-2-10-3 15,-10-42 5-15,0 0-5 0,9 40 5 0,-4-13-5 16,-5-27 3-16,0 0-3 0,4 26 3 0,-3-4-3 0,-1-22 5 15,0 0-5-15,0 19 6 0,-1-5-6 0,1-14 22 16,0 0-22-16,-6 13 22 0,1-1-22 0,5-12 36 16,0 0-36-16,-21 14 37 0,-8-2-37 0,29-12 59 15,0 0-59-15,-30 7 60 0,-5-4-60 0,35-3 44 16,0 0-44-16,-42-3 44 0,-5-2-44 0,47 5 43 16,0 0-43-16,-48-4 43 0,-5-4-43 0,53 8 29 15,0 0-29-15,-41-4 29 0,6 1-29 0,35 3 24 0,0 0-24 16,-26 0 25-16,1 0-25 0,25 0-34 0,0 0 34 15,-16 0-33-15,6 3 33 0,10-3-135 0,0 0 135 16,-7 4-134-16,5 1 134 0,-10 5-926 0</inkml:trace>
  <inkml:trace contextRef="#ctx0" brushRef="#br0" timeOffset="-173311.72">24748 7438 471 0,'0'0'0'0,"4"-5"0"0,1 0 0 0,-5 5 126 15,0 0-126-15,9-8 126 0,5-3-126 0,-14 11 119 16,0 0-119-16,15-13 119 0,6-3-119 0,-21 16 75 16,0 0-75-16,25-24 75 0,4-7-75 0,-29 31 46 15,0 0-46-15,33-34 46 0,6-5-46 0,-39 39 13 16,0 0-13-16,40-41 13 0,5-2-13 0,-45 43 6 15,0 0-6-15,44-50 7 0,1-3-7 0,-45 53 22 0,0 0-22 16,47-63 23-16,0-11-23 0,-47 74 6 0,0 0-6 16,30-55 6-16,-13 7-6 0,-17 48 4 0,0 0-4 0,11-46 5 15,-6 3-5-15,-5 43 0 0,0 0 0 0,-7-33 1 16,-7 6-1-16,14 27 0 0,0 0 0 0,-24-20 0 16,-10 9 0-16,34 11-1 0,0 0 1 0,-31-1 0 15,-4 6 0-15,35-5-4 0,0 0 4 0,-35 19-3 16,1 13 3-16,34-32-13 0,0 0 13 0,-32 43-13 15,3 15 13-15,29-58-4 0,0 0 4 0,-32 87-3 16,3 20 3-16,29-107-13 0,0 0 13 0,-25 106-13 16,3 2 13-16,22-108-24 0,0 0 24 0,-14 94-23 15,7-5 23-15,7-89-31 0,0 0 31 0,-2 67-31 16,5-16 31-16,-3-51-30 0,0 0 30 0,11 43-30 16,5-17 30-16,-16-26-44 0,0 0 44 0,15 15-44 15,-1-11 44-15,-14-4-119 0,0 0 119 0,19 3-118 0,2-10 118 16,19 6-472-16</inkml:trace>
  <inkml:trace contextRef="#ctx0" brushRef="#br0" timeOffset="-172876.31">25255 7062 583 0,'0'0'0'16,"-5"12"0"-16,-2 11 0 0,7-23 43 0,0 0-43 16,-9 33 43-16,3 8-43 0,6-41 24 0,0 0-24 15,-7 48 25-15,-2 7-25 0,9-55 11 0,0 0-11 0,-7 55 11 16,2 5-11-16,5-60 1 0,0 0-1 0,-4 49 1 16,1-4-1-16,3-45 3 0,0 0-3 0,-2 32 4 15,0-4-4-15,2-28 29 0,0 0-29 0,0 22 29 16,2-10-29-16,-2-12 18 0,0 0-18 0,7 0 18 15,3-12-18-15,-10 12 46 0,0 0-46 0,11-22 47 16,4-7-47-16,-15 29 45 0,0 0-45 0,14-38 45 16,4-3-45-16,-18 41 10 0,0 0-10 0,19-43 11 15,0-5-11-15,-19 48 24 0,0 0-24 0,21-39 25 16,2 5-25-16,-23 34 6 0,0 0-6 0,17-24 7 16,-3 8-7-16,-14 16 9 0,0 0-9 0,11-8 9 15,-1 9-9-15,-10-1 8 0,0 0-8 0,3 19 8 0,-1 12-8 16,-2-31 23-16,0 0-23 0,0 39 24 0,-2 4-24 15,2-43 12-15,0 0-12 0,-3 40 13 0,0-3-13 0,3-37 5 16,0 0-5-16,-4 38 5 0,2-7-5 0,2-31-91 16,0 0 91-16,0 27-90 0,2-6 90 0,0 27-701 15</inkml:trace>
  <inkml:trace contextRef="#ctx0" brushRef="#br0" timeOffset="-172501.18">25743 6668 897 0,'0'0'0'0,"-3"13"0"16,-9 9 0-16,12-22 82 0,0 0-82 0,-6 7 82 15,5-7-82-15,1 0 35 0,0 0-35 0,-4 5 35 16,-1 2-35-16,5-7 5 0,0 0-5 0,-11 28 5 16,-3 13-5-16,14-41-3 0,0 0 3 0,-15 55-3 15,-3 6 3-15,18-61-5 0,0 0 5 0,-21 95-5 16,-1 23 5-16,22-118-1 0,0 0 1 0,-16 115 0 16,6 4 0-16,10-119-1 0,0 0 1 0,-4 105 0 15,8-9 0-15,-4-96 0 0,0 0 0 0,8 80 1 16,8-13-1-16,-16-67 0 0,0 0 0 0,19 53 0 0,6-15 0 15,-25-38 0-15,0 0 0 0,19 27 0 0,-4-13 0 16,-15-14-125-16,0 0 125 0,14 12-125 0,-3-5 125 0,-11-7-128 16,0 0 128-16,7 3-127 0,-4-3 127 0,8 0-373 15</inkml:trace>
  <inkml:trace contextRef="#ctx0" brushRef="#br0" timeOffset="-172126.03">26071 6669 449 0,'0'0'0'0,"12"2"0"16,7 0 0-16,-19-2 4 0,0 0-4 0,19 12 4 15,4 6-4-15,-23-18 78 0,0 0-78 0,17 28 79 16,1 8-79-16,-18-36 70 0,0 0-70 0,14 50 71 16,-2 10-71-16,-12-60 60 0,0 0-60 0,9 71 61 15,-4 12-61-15,-5-83 48 0,0 0-48 0,3 113 49 16,-3 22-49-16,0-135 22 0,0 0-22 0,-3 115 23 0,-4-9-23 15,7-106 36-15,0 0-36 0,-12 93 37 0,-6-11-37 16,18-82 0-16,0 0 0 0,-28 75 1 0,-7-11-1 16,35-64-51-16,0 0 51 0,-48 42-50 0,-18-21 50 0,-49 42-671 15</inkml:trace>
  <inkml:trace contextRef="#ctx0" brushRef="#br0" timeOffset="-170444.09">25778 7305 102 0,'0'0'0'0,"0"0"0"15,0 0 0-15,0 0 92 0,0 0-92 0,0 0 92 16,0 0-92-16,0 0 110 0,0 0-110 0,0 0 111 0,0 0-111 16,0 0 77-16,0 0-77 0,0 0 78 0,0 0-78 15,0 0 56-15,0 0-56 0,0 0 57 0,0 0-57 16,0 0 52-16,0 0-52 0,0 0 53 0,0 0-53 16,0 0 42-16,0 0-42 0,0 0 43 0,0 0-43 0,0 0 35 15,0 0-35-15,0 0 35 0,0 0-35 0,0 0 15 16,0 0-15-16,0 0 16 0,35-10-16 0,-35 10 13 15,0 0-13-15,24-7 13 0,8-4-13 0,-32 11 4 16,0 0-4-16,29-10 4 0,4 2-4 0,-33 8 13 16,0 0-13-16,30-11 13 0,0 6-13 0,-30 5 8 15,0 0-8-15,27-7 8 0,0 6-8 0,-27 1 3 0,0 0-3 16,20-4 4-16,-2 4-4 0,-18 0-42 0,0 0 42 16,17 0-41-16,-6 4 41 0,-11-4-167 0,0 0 167 15,10 0-167-15,-1 1 167 0,10 3-448 0</inkml:trace>
  <inkml:trace contextRef="#ctx0" brushRef="#br0" timeOffset="-170172.9">25839 7019 1110 0,'0'0'0'0,"9"3"0"0,5-1 0 16,-14-2 93-16,0 0-93 0,8 2 94 0,-2-1-94 0,-6-1 2 15,0 0-2-15,3 7 2 0,1-2-2 0,-4-5-174 16,0 0 174-16,1 11-174 0,1-3 174 0,2 11-612 15</inkml:trace>
  <inkml:trace contextRef="#ctx0" brushRef="#br0" timeOffset="-169947.17">25891 7574 1222 0,'0'0'0'0,"6"-4"0"16,2 3 0-16,-8 1-248 0,0 0 248 0,4 5-247 15,3 2 247-15,5 5-424 0</inkml:trace>
  <inkml:trace contextRef="#ctx0" brushRef="#br0" timeOffset="-165324.97">30149 2635 91 0,'0'0'0'0,"12"12"0"0,9 10 0 0,-21-22 17 16,0 0-17-16,24 29 17 0,4 9-17 0,-28-38 40 15,0 0-40-15,32 41 40 0,1 9-40 0,-33-50 7 16,0 0-7-16,36 48 7 0,3 0-7 0,-39-48 3 16,0 0-3-16,40 49 3 0,3-4-3 0,-43-45 12 15,0 0-12-15,53 51 12 0,6 2-12 0,-59-53 13 0,0 0-13 16,45 40 13-16,-7-16-13 0,-38-24 33 0,0 0-33 16,42 24 34-16,0-12-34 0,-42-12 5 0,0 0-5 0,51 8 5 15,6-8-5-15,-57 0 5 0,0 0-5 0,82-5 5 16,19-10-5-16,-101 15 32 0,0 0-32 0,96-31 33 15,1-14-33-15,-97 45 33 0,0 0-33 0,94-55 34 16,-1-11-34-16,-93 66 82 0,0 0-82 0,78-83 82 16,-8-7-82-16,-70 90 82 0,0 0-82 0,47-107 83 15,-19-11-83-15,-28 118 82 0,0 0-82 0,9-118 82 16,-22-4-82-16,13 122-36 0,0 0 36 0,-28-114-36 16,-15-5 36-16,43 119-46 0,0 0 46 0,-72-231-572 15,144 462 572-15</inkml:trace>
  <inkml:trace contextRef="#ctx0" brushRef="#br0" timeOffset="-150927.15">2810 11242 382 0,'0'0'0'0,"0"1"0"15,-3 6 0-15,3-7 66 0,0 0-66 0,-9-5 66 16,-3-7-66-16,12 12 51 0,0 0-51 0,-14-10 51 16,2-2-51-16,12 12 48 0,0 0-48 0,-18-9 49 15,2-1-49-15,16 10 34 0,0 0-34 0,-22-7 34 0,1 0-34 16,21 7 14-16,0 0-14 0,-26 0 15 0,-4 0-15 16,30 0 6-16,0 0-6 0,-36 7 7 0,-6 3-7 15,42-10 9-15,0 0-9 0,-40 16 9 0,-2 3-9 16,42-19 7-16,0 0-7 0,-42 22 8 0,4 7-8 0,38-29 22 15,0 0-22-15,-35 21 23 0,5 1-23 0,30-22 31 16,0 0-31-16,-29 31 31 0,-1 6-31 0,30-37 19 16,0 0-19-16,-30 41 20 0,1 7-20 0,29-48 18 15,0 0-18-15,-33 48 19 0,1 7-19 0,32-55 10 16,0 0-10-16,-33 70 10 0,0 9-10 0,33-79 17 16,0 0-17-16,-26 67 17 0,9-2-17 0,17-65 8 15,0 0-8-15,-13 65 8 0,5-3-8 0,8-62 9 16,0 0-9-16,0 51 9 0,8-6-9 0,-8-45 1 0,0 0-1 15,13 43 1-15,4-4-1 0,-17-39 3 0,0 0-3 16,24 33 3-16,3-9-3 0,-27-24-1 0,0 0 1 16,29 15 0-16,4-6 0 0,-33-9-1 0,0 0 1 0,32-2-1 15,1-10 1-15,-33 12 1 0,0 0-1 0,33-24 1 16,2-10-1-16,-35 34 4 0,0 0-4 0,33-40 5 16,2-6-5-16,-35 46 8 0,0 0-8 0,29-45 8 15,-3-4-8-15,-26 49 8 0,0 0-8 0,21-45 8 16,-3 4-8-16,-18 41 23 0,0 0-23 0,8-34 24 15,-4 6-24-15,-4 28 12 0,0 0-12 0,-5-25 13 16,-11 2-13-16,16 23 10 0,0 0-10 0,-17-15 10 16,-4 3-10-16,21 12 10 0,0 0-10 0,-21-9 10 15,-2 6-10-15,23 3 15 0,0 0-15 0,-21-3 15 16,4 3-15-16,17 0 3 0,0 0-3 0,-16-4 4 16,4 4-4-16,12 0 6 0,0 0-6 0,-9 0 7 0,4 0-7 15,5 0 0-15,0 0 0 0,0 0 1 0,0 0-1 16,0 0 0-16,0 0 0 0,9 0 0 0,12-7 0 15,-21 7-1-15,0 0 1 0,22-8 0 0,11-1 0 0,-33 9 0 16,0 0 0-16,33-15 0 0,6-1 0 0,-39 16 1 16,0 0-1-16,35-15 2 0,3 0-2 0,-38 15 5 15,0 0-5-15,33-12 6 0,-7 0-6 0,-26 12 33 16,0 0-33-16,21-7 33 0,0 5-33 0,-21 2 1 16,0 0-1-16,17-5 1 0,1 3-1 0,-18 2-48 15,0 0 48-15,15 0-47 0,3 0 47 0,-18 0-128 16,0 0 128-16,17-2-128 0,1-1 128 0,15-6-709 0</inkml:trace>
  <inkml:trace contextRef="#ctx0" brushRef="#br0" timeOffset="-150686">3043 11432 684 0,'0'0'0'0,"0"3"0"15,6 4 0-15,-6-7 70 0,0 0-70 0,15 7 71 16,8 3-71-16,-23-10 67 0,0 0-67 0,24 16 67 16,6 4-67-16,-30-20 32 0,0 0-32 0,30 21 33 15,1-1-33-15,-31-20 1 0,0 0-1 0,37 19 1 16,-3-2-1-16,-34-17 4 0,0 0-4 0,34 16 5 16,-3-4-5-16,-31-12-64 0,0 0 64 0,24 8-63 0,-6 1 63 15,-18-9-144-15,0 0 144 0,12 12-144 0,-9 3 144 16,15 13-369-16</inkml:trace>
  <inkml:trace contextRef="#ctx0" brushRef="#br0" timeOffset="-150476.02">2904 11836 886 0,'0'0'0'0,"12"-10"0"0,11-4 0 0,-23 14 125 15,0 0-125-15,33-15 126 0,9-3-126 0,-42 18 71 0,0 0-71 16,42-10 72-16,5 3-72 0,-47 7 35 0,0 0-35 16,47-1 36-16,8 4-36 0,-55-3-58 0,0 0 58 15,51 10-57-15,0 6 57 0,-51-16-120 0,0 0 120 0,38 12-119 16,-12 0 119-16,38 13-658 0</inkml:trace>
  <inkml:trace contextRef="#ctx0" brushRef="#br0" timeOffset="-148690.02">3921 11966 259 0,'0'0'0'0,"2"-7"0"0,5-6 0 0,-7 13 11 16,0 0-11-16,-15 5 11 0,-12 10-11 0,27-15 65 16,0 0-65-16,-24 10 66 0,3 1-66 0,21-11 55 15,0 0-55-15,-17 10 56 0,3-3-56 0,14-7 59 16,0 0-59-16,-9 7 60 0,0-4-60 0,9-3 52 15,0 0-52-15,-3 4 52 0,-1-1-52 0,4-3 38 0,0 0-38 16,7-2 39-16,12-1-39 0,-19 3 41 0,0 0-41 16,30-10 41-16,12-6-41 0,-42 16 39 0,0 0-39 15,42-20 40-15,5-8-40 0,-47 28 16 0,0 0-16 16,42-39 17-16,5-13-17 0,-47 52 13 0,0 0-13 0,50-75 13 16,9-17-13-16,-59 92 17 0,0 0-17 0,44-91 17 15,-6-5-17-15,-38 96 14 0,0 0-14 0,30-91 15 16,-14 2-15-16,-16 89 4 0,0 0-4 0,5-75 4 15,-10 8-4-15,5 67 13 0,0 0-13 0,-20-55 14 16,-8 16-14-16,28 39 15 0,0 0-15 0,-27-24 15 16,0 15-15-16,27 9 15 0,0 0-15 0,-26-3 15 15,-2 4-15-15,28-1 26 0,0 0-26 0,-29 16 26 16,-2 8-26-16,31-24 6 0,0 0-6 0,-30 32 7 16,-3 9-7-16,33-41 10 0,0 0-10 0,-30 50 10 15,8 7-10-15,22-57 8 0,0 0-8 0,-21 71 9 16,0 15-9-16,21-86 3 0,0 0-3 0,-12 86 4 0,12 1-4 15,0-87 0-15,0 0 0 0,6 88 1 0,12-3-1 16,-18-85 1-16,0 0-1 0,21 79 2 0,1-5-2 16,-22-74 1-16,0 0-1 0,27 63 1 0,2-15-1 0,-29-48 1 15,0 0-1-15,28 33 1 0,-5-18-1 0,-23-15 3 16,0 0-3-16,29 7 4 0,-3-12-4 0,-26 5-1 16,0 0 1-16,30-16 0 0,3-9 0 0,-33 25-8 15,0 0 8-15,30-33-7 0,-1-13 7 0,-29 46-9 16,0 0 9-16,30-52-9 0,-4-8 9 0,-26 60-17 15,0 0 17-15,33-72-16 0,0-10 16 0,-33 82-8 16,0 0 8-16,32-63-8 0,-8 10 8 0,-24 53-4 16,0 0 4-16,18-29-3 0,-6 20 3 0,-12 9-7 0,0 0 7 15,12 0-7-15,-3 14 7 0,-9-14-3 0,0 0 3 16,8 27-3-16,-2 16 3 0,-6-43 0 0,0 0 0 0,8 45 0 16,1 8 0-16,-9-53 0 0,0 0 0 0,9 54 1 15,-1 6-1-15,-8-60 0 0,0 0 0 0,7 54 0 16,-1-1 0-16,-6-53 1 0,0 0-1 0,7 39 1 15,-6-5-1-15,-1-34 9 0,0 0-9 0,7 29 9 16,-1-8-9-16,-6-21 3 0,0 0-3 0,8 12 4 16,4-9-4-16,-12-3 7 0,0 0-7 0,13-8 7 15,1-14-7-15,-14 22 13 0,0 0-13 0,15-26 14 16,3-5-14-16,-18 31 8 0,0 0-8 0,17-36 9 16,4-3-9-16,-21 39 15 0,0 0-15 0,21-35 16 15,0 5-16-15,-21 30 15 0,0 0-15 0,26-26 15 16,-2 4-15-16,-24 22 15 0,0 0-15 0,19-12 16 15,2 8-16-15,-21 4 9 0,0 0-9 0,21 7 10 0,-5 8-10 16,-16-15 9-16,0 0-9 0,14 24 10 0,-2 4-10 16,-12-28 23-16,0 0-23 0,9 36 24 0,-6 7-24 15,-3-43 6-15,0 0-6 0,0 44 7 0,-3 8-7 0,3-52 9 16,0 0-9-16,0 49 10 0,-4-4-10 0,4-45-9 16,0 0 9-16,0 37-9 0,0-7 9 0,0-30-170 15,0 0 170-15,4 18-169 0,5-9 169 0,-1 18-763 16</inkml:trace>
  <inkml:trace contextRef="#ctx0" brushRef="#br0" timeOffset="-148299.78">5374 11053 886 0,'0'0'0'0,"-8"16"0"16,-6 11 0-16,14-27 75 0,0 0-75 0,-7 7 75 16,-2-7-75-16,9 0 61 0,0 0-61 0,-5 3 61 15,-4-1-61-15,9-2 62 0,0 0-62 0,-12 19 62 16,-5 12-62-16,17-31 18 0,0 0-18 0,-20 39 18 15,-2 9-18-15,22-48 21 0,0 0-21 0,-21 55 21 0,-4 8-21 16,25-63 17-16,0 0-17 0,-26 91 17 0,-9 19-17 16,35-110 15-16,0 0-15 0,-24 108 16 0,7 5-16 15,17-113 26-15,0 0-26 0,-14 106 26 0,7-5-26 0,7-101 20 16,0 0-20-16,7 103 20 0,10-1-20 0,-17-102 35 16,0 0-35-16,26 93 35 0,13-7-35 0,-39-86-1 15,0 0 1-15,41 75 0 0,10-10 0 0,-51-65-230 16,0 0 230-16,50 48-230 0,3-17 230 0,48 48-727 15</inkml:trace>
  <inkml:trace contextRef="#ctx0" brushRef="#br0" timeOffset="-145732.4">5768 11308 505 0,'0'0'0'0,"-3"12"0"15,-1 9 0-15,4-21 51 0,0 0-51 0,-2 7 51 16,2-7-51-16,0 0 82 0,0 0-82 0,0 0 82 16,0-5-82-16,0 5 66 0,0 0-66 0,0 0 66 15,0 5-66-15,0-5 50 0,0 0-50 0,-8 15 50 16,1 11-50-16,7-26 33 0,0 0-33 0,-14 38 33 0,2 4-33 16,12-42 24-16,0 0-24 0,-18 54 25 0,-3 7-25 15,21-61 9-15,0 0-9 0,-26 70 10 0,-2 9-10 16,28-79 41-16,0 0-41 0,-35 100 41 0,-8 16-41 0,43-116 41 15,0 0-41-15,-33 101 42 0,3-7-42 0,30-94 56 16,0 0-56-16,-21 65 57 0,7-23-57 0,14-42 50 16,0 0-50-16,-7 25 50 0,4-16-50 0,3-9 8 15,0 0-8-15,-2 3 8 0,-1-15-8 0,3 12 22 16,0 0-22-16,0-24 23 0,3-13-23 0,-3 37 3 16,0 0-3-16,5-45 3 0,4-15-3 0,-9 60 2 15,0 0-2-15,12-62 2 0,6-6-2 0,-18 68 1 0,0 0-1 16,26-84 2-16,7-12-2 0,-33 96 1 0,0 0-1 15,33-79 1-15,-2 9-1 0,-31 70 0 0,0 0 0 16,28-39 1-16,-7 18-1 0,-21 21 3 0,0 0-3 0,23-9 3 16,1 15-3-16,-24-6-1 0,0 0 1 0,21 17 0 15,2 12 0-15,-23-29 1 0,0 0-1 0,24 39 2 16,-3 11-2-16,-21-50 0 0,0 0 0 0,17 53 0 16,-3 5 0-16,-14-58 0 0,0 0 0 0,13 79 0 15,-5 17 0-15,-8-96 4 0,0 0-4 0,7 87 4 16,-7 2-4-16,0-89 0 0,0 0 0 0,0 79 1 15,0-7-1-15,0-72 0 0,0 0 0 0,0 47 1 16,2-22-1-16,-2-25 0 0,0 0 0 0,3 22 1 16,-3-10-1-16,0-12-60 0,0 0 60 0,0 0-59 15,0-5 59-15,0 5-170 0,0 0 170 0,-5-20-170 16,-7-11 170-16,-5-20-762 0</inkml:trace>
  <inkml:trace contextRef="#ctx0" brushRef="#br0" timeOffset="-145567.33">5493 11927 628 0,'0'0'0'0,"9"3"0"0,8-1 0 0,-17-2 53 15,0 0-53-15,30 5 54 0,8 0-54 0,-38-5 38 16,0 0-38-16,47 4 38 0,7-4-38 0,-54 0 5 16,0 0-5-16,56-4 5 0,6-3-5 0,-62 7-117 15,0 0 117-15,60-8-116 0,-1-4 116 0,59-9-352 16</inkml:trace>
  <inkml:trace contextRef="#ctx0" brushRef="#br0" timeOffset="-145146.59">6306 11111 1199 0,'0'0'0'0,"-3"9"0"16,-6 6 0-16,9-15 114 0,0 0-114 0,2 7 115 16,5-3-115-16,-7-4 84 0,0 0-84 0,9 5 85 15,-4 0-85-15,-5-5 46 0,0 0-46 0,7 22 46 16,2 6-46-16,-9-28-3 0,0 0 3 0,0 36-3 0,0 3 3 16,0-39-6-16,0 0 6 0,-4 39-5 0,-1 1 5 15,-4-1-8-15,-3 1 8 0,3-16-8 0,6-12 8 16,3-12-4-16,0 0 4 0,-25 18-3 0,-6-2 3 0,31-16 0 15,0 0 0-15,-33 7 0 0,-5-7 0 0,38 0 0 16,0 0 0-16,-30-7 0 0,4-5 0 0,26 12 0 16,0 0 0-16,-21-19 0 0,9-5 0 0,12 24 1 15,0 0-1-15,0-21 1 0,12 3-1 0,-12 18 0 16,0 0 0-16,24-11 0 0,11 6 0 0,-35 5-5 16,0 0 5-16,35 5-4 0,7 9 4 0,-42-14-1 15,0 0 1-15,42 24-1 0,5 7 1 0,-47-31-3 16,0 0 3-16,38 32-3 0,-3 6 3 0,-35-38-30 0,0 0 30 15,33 31-30-15,-7-5 30 0,-26-26-146 0,0 0 146 16,21 22-146-16,-4-3 146 0,22 22-865 0</inkml:trace>
  <inkml:trace contextRef="#ctx0" brushRef="#br0" timeOffset="-144186.05">6876 11591 1300 0,'0'0'0'0,"-3"14"0"16,1 8 0-16,2-22 69 0,0 0-69 0,-7 24 70 15,-7 3-70-15,14-27 79 0,0 0-79 0,-12 35 80 16,-4 6-80-16,16-41 29 0,0 0-29 0,-10 51 29 15,-1 11-29-15,11-62 0 0,0 0 0 0,-9 67 0 16,4 8 0-16,5-75 2 0,0 0-2 0,-5 89 2 16,-2 10-2-16,7-99 2 0,0 0-2 0,-2 71 2 15,-1-18-2-15,3-53 10 0,0 0-10 0,0 31 11 16,0-23-11-16,0-8 15 0,0 0-15 0,-4-10 15 16,-1-21-15-16,5 31 1 0,0 0-1 0,-3-48 1 0,-3-20-1 15,6 68 4-15,0 0-4 0,-7-91 4 0,2-24-4 16,5 115 0-16,0 0 0 0,4-106 1 0,4 0-1 15,-8 106 0-15,0 0 0 0,14-88 0 0,7 15 0 0,-21 73-14 16,0 0 14-16,25-52-13 0,1 16 13 0,-26 36-18 16,0 0 18-16,29-12-18 0,1 21 18 0,-30-9-17 15,0 0 17-15,31 12-16 0,2 15 16 0,-33-27-17 16,0 0 17-16,30 29-16 0,0 11 16 0,-30-40-9 16,0 0 9-16,21 43-9 0,-9 3 9 0,-12-46-4 15,0 0 4-15,5 43-4 0,-5-1 4 0,0-42-7 16,0 0 7-16,-17 42-7 0,-13-1 7 0,30-41-1 15,0 0 1-15,-33 36 0 0,-7-6 0 0,40-30-2 0,0 0 2 16,-42 26-2-16,0-5 2 0,42-21-2 0,0 0 2 16,-35 15-1-16,6-5 1 0,29-10-2 0,0 0 2 15,-25 6-1-15,11 0 1 0,14-6-9 0,0 0 9 0,0 11-8 16,14 6 8-16,-14-17-15 0,0 0 15 0,21 17-14 16,12 7 14-16,-33-24-4 0,0 0 4 0,40 22-3 15,11 1 3-15,-51-23-3 0,0 0 3 0,50 20-3 16,1-1 3-16,-51-19-6 0,0 0 6 0,42 15-5 15,-4-4 5-15,-38-11-3 0,0 0 3 0,26 10-2 16,-8-2 2-16,-18-8-2 0,0 0 2 0,7 18-1 16,-11 7 1-16,4-25 0 0,0 0 0 0,-17 28 0 15,-11 1 0-15,28-29-1 0,0 0 1 0,-31 26-1 16,-8-3 1-16,39-23-33 0,0 0 33 0,-29 16-32 16,2-4 32-16,27-12-85 0,0 0 85 0,-19 7-84 15,5-2 84-15,14-5-122 0,0 0 122 0,-3-7-122 16,8-10 122-16,-3-7-651 0</inkml:trace>
  <inkml:trace contextRef="#ctx0" brushRef="#br0" timeOffset="-143556.21">7564 11588 1267 0,'0'0'0'15,"-8"3"0"-15,-6 0 0 0,14-3 99 0,0 0-99 16,-9-6 99-16,2-10-99 0,7 16 67 0,0 0-67 0,-9-20 68 16,1-6-68-16,8 26 42 0,0 0-42 0,-13-33 42 15,5-9-42-15,8 42-12 0,0 0 12 0,-13-48-12 16,3-11 12-16,10 59-4 0,0 0 4 0,-7-58-3 15,3-4 3-15,4 62-3 0,0 0 3 0,0-56-3 16,4 1 3-16,-4 55-6 0,0 0 6 0,7-50-5 16,2 6 5-16,-9 44-3 0,0 0 3 0,14-36-2 15,0 7 2-15,-14 29-5 0,0 0 5 0,19-21-5 16,2 7 5-16,-21 14-7 0,0 0 7 0,17-5-7 16,0 7 7-16,-17-2-1 0,0 0 1 0,18 14 0 15,-6 10 0-15,-12-24-3 0,0 0 3 0,9 20-3 16,-6 6 3-16,-3-26 0 0,0 0 0 0,2 24 0 0,-4-2 0 15,2-22 3-15,0 0-3 0,-3 17 3 0,-2-5-3 16,5-12 13-16,0 0-13 0,-16 9 14 0,-7-7-14 16,23-2 4-16,0 0-4 0,-19-2 5 0,2-5-5 0,17 7 7 15,0 0-7-15,-9-5 8 0,9-5-8 0,0 10 7 16,0 0-7-16,5-5 8 0,11-4-8 0,-16 9 3 16,0 0-3-16,21-2 3 0,8 4-3 0,-29-2 2 15,0 0-2-15,33 10 2 0,4 6-2 0,-37-16 1 16,0 0-1-16,37 17 2 0,-4 3-2 0,-33-20 3 15,0 0-3-15,26 17 4 0,-9-1-4 0,-17-16 20 0,0 0-20 16,12 12 20-16,-3-4-20 0,-9-8 32 0,0 0-32 16,-3 11 32-16,-6-4-32 0,9-7 5 0,0 0-5 15,-17 3 6-15,-10-5-6 0,27 2 18 0,0 0-18 16,-29-8 19-16,-1-8-19 0,30 16-16 0,0 0 16 0,-24-17-15 16,1-2 15-16,23 19-113 0,0 0 113 0,-12-12-113 15,3 4 113-15,9 8-149 0,0 0 149 0,0 10-149 16,5 12 149-16,-1 11-870 0</inkml:trace>
  <inkml:trace contextRef="#ctx0" brushRef="#br0" timeOffset="-143343.84">7691 12240 1603 0,'0'0'0'0,"0"0"0"0,6-7 0 16,-6 7 168-16,0 0-168 0,3 0 169 0,4 0-169 0,-7 0 71 16,0 0-71-16,14 0 71 0,10 4-71 0,-24-4-82 15,0 0 82-15,32-10-82 0,13-6 82 0,-45 16-195 16,0 0 195-16,77-24-1163 0,-154 48 1163 0</inkml:trace>
  <inkml:trace contextRef="#ctx0" brushRef="#br0" timeOffset="-143194.46">8407 12179 1446 0,'14'18'0'0,"-14"-18"40"0,0 0-40 16,7 7 40-16,7-2-40 0,-14-5-222 0,0 0 222 15,14 2-222-15,7-4 222 0,16-1-696 0</inkml:trace>
  <inkml:trace contextRef="#ctx0" brushRef="#br0" timeOffset="-142925.06">9350 11397 1625 0,'0'0'0'0,"3"57"0"0,4 32 0 0,-7-89 115 16,0 0-115-16,-7 123 115 0,-5 30-115 0,12-153 55 15,0 0-55-15,-42 175 55 0,-17 25-55 0,59-200-203 16,0 0 203-16,-110 240-202 0,-38 36 202 0,-108 239-1060 15</inkml:trace>
  <inkml:trace contextRef="#ctx0" brushRef="#br0" timeOffset="-141723.95">2200 13131 158 0,'0'0'0'0,"16"-2"0"16,7-3 0-16,-23 5 81 0,0 0-81 0,-6-1 81 16,-20-3-81-16,26 4 83 0,0 0-83 0,-19-2 83 15,0 2-83-15,19 0 76 0,0 0-76 0,-16 0 77 16,2 2-77-16,14-2 53 0,0 0-53 0,-12 0 53 15,9 0-53-15,3 0 40 0,0 0-40 0,-6 0 40 16,3 4-40-16,3-4 17 0,0 0-17 0,-5 5 17 16,-2 7-17-16,7-12 6 0,0 0-6 0,-11 24 6 0,-4 10-6 15,15-34 9-15,0 0-9 0,-21 43 9 0,-5 5-9 16,26-48 7-16,0 0-7 0,-30 58 8 0,-3 2-8 0,33-60 14 16,0 0-14-16,-35 60 15 0,2 0-15 0,33-60 22 15,0 0-22-15,-35 65 23 0,-7 5-23 0,42-70 22 16,0 0-22-16,-33 55 23 0,5-7-23 0,28-48 9 15,0 0-9-15,-21 33 9 0,9-15-9 0,12-18 5 16,0 0-5-16,-12 18 5 0,7-6-5 0,5-12 0 16,0 0 0-16,-7 12 1 0,7-4-1 0,0-8-87 15,0 0 87-15,3 3-86 0,6-6 86 0,-9 3-149 16,0 0 149-16,12-19-149 0,9-12 149 0,14-18-339 0</inkml:trace>
  <inkml:trace contextRef="#ctx0" brushRef="#br0" timeOffset="-141213.96">2212 12804 326 0,'0'0'0'0,"0"5"0"15,4 7 0-15,-4-12 54 0,0 0-54 0,12 14 55 16,7 3-55-16,-19-17 26 0,0 0-26 0,21 24 26 16,4 5-26-16,-25-29 9 0,0 0-9 0,29 41 9 0,3 11-9 15,-32-52 8-15,0 0-8 0,40 63 9 0,3 11-9 16,-43-74 22-16,0 0-22 0,47 95 22 0,4 19-22 0,-51-114 20 16,0 0-20-16,42 94 20 0,-11-7-20 0,-31-87 25 15,0 0-25-15,24 74 26 0,-10-13-26 0,-14-61 22 16,0 0-22-16,11 48 23 0,-11-12-23 0,0-36 40 15,0 0-40-15,-4 24 40 0,-3-8-40 0,7-16 37 16,0 0-37-16,-8 15 38 0,-1-3-38 0,9-12 33 16,0 0-33-16,-18 12 34 0,1-1-34 0,17-11 33 15,0 0-33-15,-21 12 34 0,-5-2-34 0,26-10 13 16,0 0-13-16,-33 10 14 0,-2-1-14 0,35-9 21 0,0 0-21 16,-33 6 21-16,-2-2-21 0,35-4 49 0,0 0-49 15,-38 2 50-15,-8-2-50 0,46 0 33 0,0 0-33 16,-52 0 34-16,-2-2-34 0,54 2 15 0,0 0-15 0,-61-4 16 15,-5 1-16-15,66 3 43 0,0 0-43 0,-56-3 43 16,1-1-43-16,55 4 48 0,0 0-48 0,-46-2 49 16,11 1-49-16,35 1 18 0,0 0-18 0,-29 0 19 15,8 0-19-15,21 0 8 0,0 0-8 0,-14 10 8 16,7 5-8-16,7-15-139 0,0 0 139 0,12 24-138 16,9 6 138-16,14 23-818 0</inkml:trace>
  <inkml:trace contextRef="#ctx0" brushRef="#br0" timeOffset="-140403.03">3404 12686 438 0,'0'0'0'15,"-3"3"0"-15,-6 6 0 0,9-9 22 0,0 0-22 0,-12 8 23 16,-2 4-23-16,14-12 61 0,0 0-61 0,-21 21 62 16,-4 5-62-16,25-26 91 0,0 0-91 0,-26 27 91 15,0 4-91-15,26-31 64 0,0 0-64 0,-29 37 65 16,-1 6-65-16,30-43 56 0,0 0-56 0,-30 48 56 16,-3 5-56-16,33-53 28 0,0 0-28 0,-33 59 28 15,2 4-28-15,31-63 26 0,0 0-26 0,-39 84 26 16,-2 14-26-16,41-98 8 0,0 0-8 0,-39 90 9 15,6 5-9-15,33-95 10 0,0 0-10 0,-22 82 10 16,9-3-10-16,13-79 15 0,0 0-15 0,-5 75 16 16,10-5-16-16,-5-70 33 0,0 0-33 0,13 53 33 15,9-12-33-15,-22-41 10 0,0 0-10 0,25 26 10 0,4-16-10 16,-29-10 30-16,0 0-30 0,30 4 30 0,5-8-30 16,-35 4 28-16,0 0-28 0,33-13 28 0,-4-6-28 0,-29 19 14 15,0 0-14-15,30-26 15 0,-4-6-15 0,-26 32 5 16,0 0-5-16,21-36 6 0,0-5-6 0,-21 41 9 15,0 0-9-15,17-43 9 0,1-2-9 0,-18 45 22 16,0 0-22-16,12-46 23 0,-3 0-23 0,-9 46 6 16,0 0-6-16,5-43 7 0,-2 3-7 0,-3 40 9 15,0 0-9-15,0-30 10 0,0 7-10 0,0 23 24 16,0 0-24-16,-5-17 25 0,-2 5-25 0,7 12 2 16,0 0-2-16,-5-7 2 0,-4 4-2 0,9 3 0 0,0 0 0 15,-7-2 1-15,2 2-1 0,5 0 12 0,0 0-12 16,-5 0 13-16,1 2-13 0,4-2 0 0,0 0 0 15,0 0 0-15,-3 3 0 0,3-3 0 0,0 0 0 0,0 0 0 16,7 0 0-16,-7 0 0 0,0 0 0 0,14 0 0 16,7 0 0-16,-21 0 0 0,0 0 0 0,29 0 0 15,4 4 0-15,-33-4 0 0,0 0 0 0,35 0 1 16,0-4-1-16,-35 4 2 0,0 0-2 0,37-3 3 16,-6 0-3-16,-31 3 12 0,0 0-12 0,28-2 13 15,-2 0-13-15,-26 2 23 0,0 0-23 0,21 0 24 16,-7 0-24-16,-14 0-5 0,0 0 5 0,16 10-5 15,-2 8 5-15,-14-18-116 0,0 0 116 0,0 20-115 16,-9 4 115-16,-3 21-1005 0</inkml:trace>
  <inkml:trace contextRef="#ctx0" brushRef="#br0" timeOffset="-139427.06">3918 13289 987 0,'0'0'0'0,"17"-17"0"16,10-11 0-16,-27 28 28 0,0 0-28 0,-9 2 28 15,-21 13-28-15,30-15 41 0,0 0-41 0,-22 11 41 16,1-1-41-16,21-10 13 0,0 0-13 0,-21 2 13 16,5-6-13-16,16 4 26 0,0 0-26 0,-9-5 26 0,8-5-26 15,1 10 6-15,0 0-6 0,8-9 6 0,10-1-6 16,-18 10 10-16,0 0-10 0,26-5 11 0,10 0-11 15,-36 5 9-15,0 0-9 0,39-2 10 0,8 0-10 0,-47 2 3 16,0 0-3-16,50 0 4 0,3 2-4 0,-53-2 2 16,0 0-2-16,55 2 2 0,3-1-2 0,-58-1 17 15,0 0-17-15,56 4 17 0,-6-3-17 0,-50-1 7 16,0 0-7-16,47 0 8 0,-8 0-8 0,-39 0 4 16,0 0-4-16,29-1 5 0,-3-3-5 0,-26 4-41 15,0 0 41-15,18-3-41 0,-3-1 41 0,-15 4-167 16,0 0 167-16,9-1-167 0,-4 1 167 0,7-5-580 0</inkml:trace>
  <inkml:trace contextRef="#ctx0" brushRef="#br0" timeOffset="-139156.65">3817 13571 1020 0,'0'0'0'0,"7"-8"0"16,10-2 0-16,-17 10 157 0,0 0-157 0,0-4 157 15,-8 6-157-15,8-2 84 0,0 0-84 0,0 5 85 16,0 4-85-16,0-9 54 0,0 0-54 0,21 12 54 16,10 3-54-16,-31-15 18 0,0 0-18 0,45 19 18 0,11 1-18 15,-56-20 0-15,0 0 0 0,61 21 0 0,10-1 0 16,-71-20-105-16,0 0 105 0,93 16-105 0,13-6 105 15,-106-10-175-15,0 0 175 0,82-10-174 0,-7-18 174 16,83-9-713-16</inkml:trace>
  <inkml:trace contextRef="#ctx0" brushRef="#br0" timeOffset="-137234.65">5360 13302 393 0,'0'0'0'0,"0"0"0"0,35 24 0 0,-35-24 61 16,0 0-61-16,0 6 62 0,-17-6-62 0,17 0 51 16,0 0-51-16,-9 3 51 0,-3-3-51 0,12 0 42 15,0 0-42-15,-9 7 43 0,6 5-43 0,3-12 32 16,0 0-32-16,-5 22 32 0,1 9-32 0,4-31 38 15,0 0-38-15,0 36 38 0,-3 7-38 0,3-43 33 16,0 0-33-16,-2 48 33 0,-2 3-33 0,4-51 38 16,0 0-38-16,-12 55 39 0,-2 1-39 0,14-56 33 0,0 0-33 15,-24 57 34-15,-9 1-34 0,33-58 38 0,0 0-38 16,-40 58 39-16,-11 2-39 0,51-60 44 0,0 0-44 16,-38 36 45-16,3-15-45 0,35-21 52 0,0 0-52 0,-37 10 52 15,3-15-52-15,34 5 22 0,0 0-22 0,-30-10 22 16,4-9-22-16,26 19 32 0,0 0-32 0,-21-21 32 15,9-8-32-15,12 29 2 0,0 0-2 0,-12-27 2 16,8-4-2-16,4 31 6 0,0 0-6 0,0-24 7 16,7 2-7-16,-7 22 8 0,0 0-8 0,12-16 8 15,6 8-8-15,-18 8 3 0,0 0-3 0,17-7 3 16,4 5-3-16,-21 2 6 0,0 0-6 0,23 2 6 16,6 5-6-16,-29-7 0 0,0 0 0 0,30 12 0 15,3 3 0-15,-33-15-7 0,0 0 7 0,33 21-6 16,2 6 6-16,-35-27-16 0,0 0 16 0,29 31-15 15,1 5 15-15,-30-36-26 0,0 0 26 0,30 34-26 0,-4 2 26 16,-26-36-7-16,0 0 7 0,21 31-6 0,0-5 6 16,-21-26-69-16,0 0 69 0,22 19-68 0,3-4 68 15,-25-15-137-15,0 0 137 0,21 2-137 0,5-9 137 0,19 3-628 16</inkml:trace>
  <inkml:trace contextRef="#ctx0" brushRef="#br0" timeOffset="-136528.59">5942 13174 875 0,'0'0'0'0,"-7"10"0"16,2 7 0-16,5-17 68 0,0 0-68 0,-12 28 68 16,-2 6-68-16,14-34 53 0,0 0-53 0,-16 45 54 15,-1 1-54-15,17-46 31 0,0 0-31 0,-18 53 31 16,-2 5-31-16,20-58-1 0,0 0 1 0,-25 58-1 15,3 2 1-15,22-60-1 0,0 0 1 0,-34 72 0 0,0 7 0 16,34-79-1-16,0 0 1 0,-21 52 0 0,3-18 0 16,18-34-1-16,0 0 1 0,-12 27 0 0,7-10 0 15,5-17-1-15,0 0 1 0,-7 11 0 0,7-11 0 0,0 0-1 16,0 0 1-16,7-12 0 0,2-17 0 0,-9 29-2 16,0 0 2-16,17-42-2 0,4-11 2 0,-21 53-19 15,0 0 19-15,21-61-18 0,5-10 18 0,-26 71-3 16,0 0 3-16,26-82-3 0,4-10 3 0,-30 92-3 15,0 0 3-15,24-72-3 0,-3 12 3 0,-21 60 0 16,0 0 0-16,14-38 0 0,-2 21 0 0,-12 17-2 16,0 0 2-16,14-10-1 0,-2 10 1 0,-12 0-1 15,0 0 1-15,21 10-1 0,0 12 1 0,-21-22 0 0,0 0 0 16,26 26 0-16,7 8 0 0,-33-34 1 0,0 0-1 16,30 46 2-16,5 8-2 0,-35-54 1 0,0 0-1 0,33 56 2 15,0 4-2-15,-33-60 5 0,0 0-5 0,35 67 5 16,-6 3-5-16,-29-70 2 0,0 0-2 0,21 51 3 15,-12-13-3-15,-9-38 5 0,0 0-5 0,9 29 5 16,-6-10-5-16,-3-19 22 0,0 0-22 0,-3 19 22 16,-4-5-22-16,7-14 20 0,0 0-20 0,-23 13 20 15,-15 1-20-15,38-14 16 0,0 0-16 0,-42 12 17 16,-9 0-17-16,51-12 27 0,0 0-27 0,-43 9 27 16,-4-1-27-16,47-8 30 0,0 0-30 0,-33 7 30 15,3-2-30-15,30-5 0 0,0 0 0 0,-21 5 1 16,7 0-1-16,14-5-23 0,0 0 23 0,-8 4-22 15,4 1 22-15,4-5-140 0,0 0 140 0,9 5-140 16,12 0 140-16,8 6-695 0</inkml:trace>
  <inkml:trace contextRef="#ctx0" brushRef="#br0" timeOffset="-136093.9">6460 13159 1031 0,'0'0'0'0,"-4"3"0"16,-1-3 0-16,5 0 102 0,0 0-102 0,-7 17 102 15,2 11-102-15,5-28 62 0,0 0-62 0,-9 29 63 16,0 5-63-16,9-34 33 0,0 0-33 0,-8 39 33 16,-3 8-33-16,11-47-5 0,0 0 5 0,-10 49-4 15,-6 6 4-15,16-55-8 0,0 0 8 0,-12 53-8 16,1-1 8-16,11-52-4 0,0 0 4 0,-12 46-3 15,4-7 3-15,8-39 0 0,0 0 0 0,-13 31 0 16,5-5 0-16,8-26 0 0,0 0 0 0,-9 20 1 0,5-6-1 16,4-14-1-16,0 0 1 0,-5 5-1 0,5-7 1 15,0 2-63-15,0 0 63 0,0-15-62 0,5-7 62 16,-5 22-182-16,0 0 182 0,7-24-181 0,7-5 181 0,11-24-574 16</inkml:trace>
  <inkml:trace contextRef="#ctx0" brushRef="#br0" timeOffset="-135703.78">6519 13028 1166 0,'0'0'0'0,"0"11"0"16,-3 7 0-16,3-18 110 0,0 0-110 0,3 26 111 15,11 8-111-15,-14-34 76 0,0 0-76 0,16 38 77 16,6 8-77-16,-22-46 3 0,0 0-3 0,25 50 3 16,1 8-3-16,-26-58 1 0,0 0-1 0,24 62 2 0,2 3-2 15,-26-65-60-15,0 0 60 0,18 62-59 0,-4-4 59 16,-14-58-99-16,0 0 99 0,10 45-98 0,-1-8 98 16,-9-37-172-16,0 0 172 0,-4 28-172 0,-1-6 172 0,-5 29-564 15</inkml:trace>
  <inkml:trace contextRef="#ctx0" brushRef="#br0" timeOffset="-135522.49">6252 13541 908 0,'0'0'0'0,"9"8"0"0,7 8 0 0,-16-16 145 0,0 0-145 16,17 12 145-16,9-2-145 0,-26-10 104 0,0 0-104 15,30 12 105-15,3-5-105 0,-33-7 56 0,0 0-56 16,38 10 56-16,2 0-56 0,-40-10-25 0,0 0 25 15,42 12-24-15,-5 0 24 0,-37-12-193 0,0 0 193 16,28 9-192-16,-7-1 192 0,27 11-706 0</inkml:trace>
  <inkml:trace contextRef="#ctx0" brushRef="#br0" timeOffset="-135283.02">5467 14193 1065 0,'0'0'0'0,"12"-10"0"16,5-7 0-16,-17 17 139 0,0 0-139 0,14-5 139 15,-2 5-139-15,-12 0 83 0,0 0-83 0,30 1 84 0,12 5-84 16,-42-6 41-16,0 0-41 0,56 1 41 0,8-1-41 16,-64 0 2-16,0 0-2 0,72 0 3 0,8-1-3 15,-80 1-7-15,0 0 7 0,94-4-6 0,17-1 6 0,-111 5-202 16,0 0 202-16,89 3-202 0,-9 8 202 0,-80-11-162 15,0 0 162-15,51 10-161 0,-27 0 161 0,49 11-543 16</inkml:trace>
  <inkml:trace contextRef="#ctx0" brushRef="#br0" timeOffset="-134833.21">5723 14632 1255 0,'0'0'0'0,"16"-14"0"15,13-8 0-15,-29 22 115 0,0 0-115 0,0 14 115 16,-17 18-115-16,17-32 93 0,0 0-93 0,-11 36 93 16,1 10-93-16,10-46 2 0,0 0-2 0,-7 47 3 15,5 4-3-15,2-51-34 0,0 0 34 0,-3 46-33 16,3-3 33-16,0-43-45 0,0 0 45 0,3 39-44 15,-3-4 44-15,0-35-60 0,0 0 60 0,2 27-59 16,1-8 59-16,-3-19-45 0,0 0 45 0,0 14-44 16,0-7 44-16,0-7-21 0,0 0 21 0,4-9-21 15,-4-13 21-15,0 22-21 0,0 0 21 0,5-36-21 0,0-12 21 16,-5 48-25-16,0 0 25 0,11-55-24 0,-3-12 24 16,-8 67-13-16,0 0 13 0,14-67-13 0,-1-1 13 0,-13 68-19 15,0 0 19-15,17-58-18 0,0 6 18 0,-17 52-9 16,0 0 9-16,21-31-8 0,4 18 8 0,-25 13-1 15,0 0 1-15,29 6-1 0,1 18 1 0,-30-24-1 16,0 0 1-16,35 38-1 0,-2 15 1 0,-33-53 0 16,0 0 0-16,40 72 0 0,5 19 0 0,-45-91 2 15,0 0-2-15,35 77 2 0,-2-3-2 0,-33-74-12 16,0 0 12-16,18 46-12 0,-13-19 12 0,-5-27-141 16,0 0 141-16,0 28-141 0,-5-8 141 0,-4 28-500 15</inkml:trace>
  <inkml:trace contextRef="#ctx0" brushRef="#br0" timeOffset="-134666.79">5604 14933 931 0,'0'0'0'0,"13"5"0"15,11 2 0-15,-24-7 147 0,0 0-147 0,26 4 147 16,4-4-147-16,-30 0 134 0,0 0-134 0,42-4 135 16,5-1-135-16,-47 5 62 0,0 0-62 0,55-10 63 15,13-4-63-15,-68 14-27 0,0 0 27 0,75-19-27 16,7-5 27-16,-82 24-152 0,0 0 152 0,153-42-955 15,-306 84 955-15</inkml:trace>
  <inkml:trace contextRef="#ctx0" brushRef="#br0" timeOffset="-134367.24">7195 13702 1356 0,'0'0'0'0,"-4"25"0"0,3 16 0 0,1-41 109 16,0 0-109-16,0 52 109 0,-4 11-109 0,4-63 85 0,0 0-85 15,0 64 85-15,0 1-85 0,0-65 2 0,0 0-2 16,0 72 2-16,4 3-2 0,-4-75-59 0,0 0 59 0,1 46-59 16,3-18 59-16,-4-28-224 0,0 0 224 0,0 22-224 15,0-10 224-15,0 22-771 0</inkml:trace>
  <inkml:trace contextRef="#ctx0" brushRef="#br0" timeOffset="-134171.97">6812 13960 1199 0,'0'0'0'0,"8"4"0"15,10 1 0-15,-18-5 159 0,0 0-159 0,21 0 160 16,10-5-160-16,-31 5 94 0,0 0-94 0,42-5 94 16,8-4-94-16,-50 9 63 0,0 0-63 0,53-9 64 0,6 1-64 15,-59 8-43-15,0 0 43 0,57-9-43 0,3-1 43 16,-60 10-143-16,0 0 143 0,55-2-142 0,-4 6 142 15,52-3-1001-15</inkml:trace>
  <inkml:trace contextRef="#ctx0" brushRef="#br0" timeOffset="-133391.49">7745 14592 1099 0,'0'0'0'0,"0"-17"0"16,0-12 0-16,0 29 109 0,0 0-109 0,2-41 109 0,5-14-109 15,-7 55 73-15,0 0-73 0,5-67 73 0,1-13-73 16,-6 80 29-16,0 0-29 0,7-110 29 0,1-22-29 15,-8 132 0-15,0 0 0 0,-3-123 0 0,-2-2 0 0,5 125-51 16,0 0 51-16,-9-115-50 0,-7 7 50 0,16 108-45 16,0 0 45-16,-5-89-45 0,0 14 45 0,5 75-20 15,0 0 20-15,0-58-20 0,8 15 20 0,-8 43-4 16,0 0 4-16,14-38-3 0,11 11 3 0,-25 27 0 16,0 0 0-16,29-19 0 0,6 8 0 0,-35 11 6 15,0 0-6-15,39-6 7 0,4 6-7 0,-43 0 1 16,0 0-1-16,42 5 2 0,0 2-2 0,-42-7 17 0,0 0-17 15,38 15 17-15,-8 7-17 0,-30-22 0 0,0 0 0 16,24 24 1-16,-10 5-1 0,-14-29 1 0,0 0-1 16,3 38 1-16,-11 5-1 0,8-43-2 0,0 0 2 15,-18 46-1-15,-11 2 1 0,29-48-2 0,0 0 2 0,-51 55-2 16,-17 3 2-16,68-58 2 0,0 0-2 0,-68 46 3 16,-3-6-3-16,71-40 59 0,0 0-59 0,-45 26 60 15,13-14-60-15,32-12 52 0,0 0-52 0,-26 12 53 16,10-6-53-16,16-6 44 0,0 0-44 0,-14 4 45 15,6-1-45-15,8-3 13 0,0 0-13 0,8 4 14 16,10-3-14-16,-18-1 32 0,0 0-32 0,26 0 33 16,12 0-33-16,-38 0 1 0,0 0-1 0,42 0 1 15,2-1-1-15,-44 1 11 0,0 0-11 0,45 0 11 16,2 1-11-16,-47-1 0 0,0 0 0 0,33 7 0 16,-5 2 0-16,-28-9-4 0,0 0 4 0,19 14-4 15,-10 1 4-15,-9-15-8 0,0 0 8 0,0 21-8 0,-12 1 8 16,12-22-46-16,0 0 46 0,-18 22-45 0,-8 2 45 0,26-24-59 15,0 0 59-15,-19 19-59 0,5-5 59 16,14-14-156-16,0 0 156 0,-12 13-156 0,7-1 156 0,-11 14-815 16</inkml:trace>
  <inkml:trace contextRef="#ctx0" brushRef="#br0" timeOffset="-132746.03">8634 13174 1099 0,'0'0'0'0,"-4"3"0"16,-1 4 0-16,5-7 109 0,0 0-109 0,-5 23 109 15,1 11-109-15,4-34 95 0,0 0-95 0,-8 39 95 16,-4 9-95-16,12-48 11 0,0 0-11 0,-13 55 11 16,-1 5-11-16,14-60 0 0,0 0 0 0,-17 63 0 15,-7 6 0-15,24-69-2 0,0 0 2 0,-30 82-1 16,-5 11 1-16,35-93-3 0,0 0 3 0,-29 65-3 16,8-14 3-16,21-51 0 0,0 0 0 0,-16 31 0 15,11-17 0-15,5-14-2 0,0 0 2 0,-5 1-1 0,1-11 1 16,4 10-40-16,0 0 40 0,4-29-39 0,1-12 39 15,-5 41-41-15,0 0 41 0,7-52-41 0,7-9 41 16,-14 61-52-16,0 0 52 0,21-81-52 0,8-22 52 0,-29 103-38 16,0 0 38-16,26-85-38 0,7 3 38 0,-33 82-10 15,0 0 10-15,27-64-10 0,-3 14 10 0,-24 50 0 16,0 0 0-16,21-29 0 0,-2 17 0 0,-19 12 12 16,0 0-12-16,24-3 12 0,6 10-12 0,-30-7 27 15,0 0-27-15,35 19 27 0,10 10-27 0,-45-29 22 16,0 0-22-16,47 43 22 0,4 8-22 0,-51-51 40 15,0 0-40-15,52 69 40 0,2 11-40 0,-54-80 32 0,0 0-32 16,40 74 32-16,-9-2-32 0,-31-72 13 0,0 0-13 16,23 65 14-16,-14-5-14 0,-9-60 43 0,0 0-43 15,5 37 43-15,-7-14-43 0,2-23 32 0,0 0-32 0,-8 24 32 16,-13-6-32-16,21-18 32 0,0 0-32 0,-35 12 32 16,-11-6-32-16,46-6 7 0,0 0-7 0,-54-2 8 15,-3-5-8-15,57 7 29 0,0 0-29 0,-54-9 29 16,0 1-29-16,54 8-1 0,0 0 1 0,-40-5 0 15,7 0 0-15,33 5 0 0,0 0 0 0,-25 0 1 16,8-4-1-16,17 4-47 0,0 0 47 0,-14 5-47 16,5 4 47-16,9-9-190 0,0 0 190 0,6 14-190 15,9 4 190-15,6 15-839 0</inkml:trace>
  <inkml:trace contextRef="#ctx0" brushRef="#br0" timeOffset="-132219.65">9261 13938 326 0,'0'0'0'0,"0"-3"0"16,-5-3 0-16,5 6 116 0,0 0-116 0,0-13 116 15,0-4-116-15,0 17 87 0,0 0-87 0,0-19 87 16,2-5-87-16,-2 24 83 0,0 0-83 0,-2-29 83 16,-2-2-83-16,4 31 58 0,0 0-58 0,-8-33 58 15,1 4-58-15,7 29 62 0,0 0-62 0,-9-27 63 16,0 3-63-16,9 24 40 0,0 0-40 0,-8-24 41 0,2 3-41 15,6 21 5-15,0 0-5 0,-7-22 6 0,4 5-6 16,3 17 12-16,0 0-12 0,-2-16 13 0,-1 6-13 16,3 10 1-16,0 0-1 0,0-7 1 0,0 6-1 0,0 1-36 15,0 0 36-15,0 0-35 0,3 6 35 0,-3-6-155 16,0 0 155-16,0 11-154 0,4 6 154 0,1 12-560 16</inkml:trace>
  <inkml:trace contextRef="#ctx0" brushRef="#br0" timeOffset="-130989.86">9244 13750 471 0,'0'0'0'0,"-4"-11"0"0,-5-4 0 0,9 15 59 15,0 0-59-15,-7-17 59 0,2-6-59 0,5 23 110 16,0 0-110-16,-3-30 110 0,3-8-110 0,0 38 72 15,0 0-72-15,7-45 73 0,1-6-73 0,-8 51 48 16,0 0-48-16,13-55 49 0,4-6-49 0,-17 61 34 16,0 0-34-16,21-64 34 0,2-1-34 0,-23 65 8 0,0 0-8 15,33-74 8-15,5-8-8 0,-38 82 6 0,0 0-6 16,30-55 6-16,-6 14-6 0,-24 41 3 0,0 0-3 16,23-32 3-16,-2 8-3 0,-21 24 5 0,0 0-5 0,15-17 5 15,3 5-5-15,-18 12 6 0,0 0-6 0,14-4 7 16,-2 8-7-16,-12-4 32 0,0 0-32 0,9 13 33 15,-6 15-33-15,-3-28 25 0,0 0-25 0,-3 31 26 16,-6 6-26-16,9-37 24 0,0 0-24 0,-12 38 25 16,-6 3-25-16,18-41 16 0,0 0-16 0,-21 39 17 15,-5-1-17-15,26-38 41 0,0 0-41 0,-35 38 41 16,-1-6-41-16,36-32 6 0,0 0-6 0,-39 28 7 16,5-4-7-16,34-24 12 0,0 0-12 0,-30 19 12 15,2-4-12-15,28-15 25 0,0 0-25 0,-19 12 26 16,7-5-26-16,12-7 18 0,0 0-18 0,-4 10 19 15,13 2-19-15,-9-12 10 0,0 0-10 0,21 14 10 0,12 0-10 16,-33-14 27-16,0 0-27 0,35 13 27 0,7 3-27 16,-42-16 6-16,0 0-6 0,38 17 6 0,0 3-6 15,-38-20 1-15,0 0-1 0,30 19 1 0,-6 2-1 0,-24-21 9 16,0 0-9-16,19 20 10 0,-6 1-10 0,-13-21 32 16,0 0-32-16,5 26 32 0,-7 1-32 0,2-27 4 15,0 0-4-15,-9 29 4 0,-11 2-4 0,20-31 27 16,0 0-27-16,-30 31 27 0,-12 0-27 0,42-31 0 15,0 0 0-15,-43 27 1 0,-11-3-1 0,54-24-17 16,0 0 17-16,-44 22-17 0,2-8 17 0,42-14-113 16,0 0 113-16,-38 19-113 0,3-2 113 0,35-17-189 0,0 0 189 15,-28 19-188-15,5-2 188 0,-31 19-777 0</inkml:trace>
  <inkml:trace contextRef="#ctx0" brushRef="#br0" timeOffset="-130733.22">8345 14193 1031 0,'0'0'0'0,"12"0"0"16,11-3 0-16,-23 3 130 0,0 0-130 0,27 0 130 16,8 0-130-16,-35 0 96 0,0 0-96 0,42-4 97 15,5-1-97-15,-47 5 54 0,0 0-54 0,59-7 54 16,9 1-54-16,-68 6-1 0,0 0 1 0,70-12 0 15,8-2 0-15,-78 14 6 0,0 0-6 0,82-14 7 16,7 0-7-16,-89 14-9 0,0 0 9 0,73-8-9 0,-7 3 9 16,-66 5-63-16,0 0 63 0,51 0-63 0,-16 5 63 15,-35-5-154-15,0 0 154 0,82 5-866 0,-164-10 866 16</inkml:trace>
  <inkml:trace contextRef="#ctx0" brushRef="#br0" timeOffset="-129264.15">8613 14502 1132 0,'0'0'0'0,"-5"18"0"0,-4 13 0 0,9-31 73 15,0 0-73-15,-9 40 74 0,-3 4-74 0,12-44 67 0,0 0-67 16,-9 55 67-16,1 7-67 0,8-62 37 0,0 0-37 15,-7 63 38-15,5 1-38 0,2-64 3 0,0 0-3 0,-3 73 3 16,-1 8-3-16,4-81 22 0,0 0-22 0,-2 55 22 16,2-16-22-16,0-39 3 0,0 0-3 0,-3 29 4 15,3-10-4-15,0-19 3 0,0 0-3 0,0 10 3 16,0-8-3-16,0-2-2 0,0 0 2 0,0-14-2 16,0-15 2-16,0 29-44 0,0 0 44 0,-4-38-43 15,3-10 43-15,1 48-60 0,0 0 60 0,0-53-60 16,0-8 60-16,0 61-56 0,0 0 56 0,1-62-56 15,3-5 56-15,-4 67-35 0,0 0 35 0,3-63-35 16,3 1 35-16,-6 62-5 0,0 0 5 0,8-53-5 16,-1 3 5-16,-7 50 0 0,0 0 0 0,14-43 1 15,-2 6-1-15,-12 37 24 0,0 0-24 0,21-33 25 0,0 6-25 16,-21 27 15-16,0 0-15 0,30-19 15 0,5 7-15 16,-35 12 19-16,0 0-19 0,38-5 20 0,0 7-20 15,-38-2 39-15,0 0-39 0,35 8 39 0,2 8-39 0,-37-16 36 16,0 0-36-16,26 17 37 0,-9 2-37 0,-17-19 15 15,0 0-15-15,12 22 15 0,-8 2-15 0,-4-24 13 16,0 0-13-16,-4 29 14 0,-13 3-14 0,17-32 10 16,0 0-10-16,-24 33 10 0,-11 0-10 0,35-33 44 15,0 0-44-15,-39 32 44 0,-6 2-44 0,45-34 42 16,0 0-42-16,-35 29 42 0,0-5-42 0,35-24 18 16,0 0-18-16,-29 23 18 0,4-6-18 0,25-17 38 0,0 0-38 15,-20 15 38-15,6-4-38 0,14-11 30 0,0 0-30 16,0 17 30-16,10 3-30 0,-10-20 7 0,0 0-7 15,24 21 8-15,10-1-8 0,-34-20 6 0,0 0-6 0,40 17 6 16,8-1-6-16,-48-16 8 0,0 0-8 0,44 14 8 16,1-4-8-16,-45-10 0 0,0 0 0 0,39 10 1 15,-12 2-1-15,-27-12 6 0,0 0-6 0,21 7 7 16,-5-2-7-16,-16-5 7 0,0 0-7 0,-9 12 8 16,-15 5-8-16,24-17 3 0,0 0-3 0,-35 17 3 15,-15 1-3-15,50-18 12 0,0 0-12 0,-56 17 13 16,-7 0-13-16,63-17 0 0,0 0 0 0,-80 22 1 15,-14 2-1-15,94-24-108 0,0 0 108 0,-77 31-107 16,6 7 107-16,71-38-102 0,0 0 102 0,-148 68-1108 0,296-136 1108 16</inkml:trace>
  <inkml:trace contextRef="#ctx0" brushRef="#br0" timeOffset="-123858.05">14613 10143 326 0,'0'0'0'0,"0"0"0"0,0 0 0 0,0 0 0 15,0 0 0-15,0 0 0 0,0 0 0 0,0 0 13 16,0 0-13-16,0 0 14 0,0 0-14 0,0 0 21 0,0 0-21 16,0 0 21-16,17-15-21 0,-17 15 74 15,0 0-74-15,12-9 74 0,1-4-74 0,-13 13 56 0,0 0-56 16,8-9 56-16,1 4-56 0,-9 5 18 0,0 0-18 15,9-3 19-15,-6-1-19 0,-3 4 45 0,0 0-45 0,4-2 46 16,1 1-46-16,-5 1 7 0,0 0-7 0,0 0 8 16,2 0-8-16,-2 0 18 0,0 0-18 0,0 0 19 15,0 0-19-15,0 0 4 0,0 0-4 0,1 3 4 16,1 1-4-16,-2-4 32 0,0 0-32 0,4 3 32 16,-3 2-32-16,-1-5 39 0,0 0-39 0,2 7 39 15,3-5-39-15,-5-2 49 0,0 0-49 0,0 3 50 16,4 1-50-16,-4-4 48 0,0 0-48 0,0 0 49 15,2 3-49-15,-2-3 37 0,0 0-37 0,0 0 38 16,3 0-38-16,-3 0 17 0,0 0-17 0,4 0 17 16,4 0-17-16,-8 0-64 0,0 0 64 0,9 0-63 15,0 0 63-15,-9 0-132 0,0 0 132 0,7 3-131 16,-2-3 131-16,7 4-583 0</inkml:trace>
  <inkml:trace contextRef="#ctx0" brushRef="#br0" timeOffset="-114955.09">26484 10698 964 0,'0'0'0'0,"-2"-11"0"16,0-5 0-16,2 16 89 0,0 0-89 0,0-7 90 15,4 6-90-15,-4 1 45 0,0 0-45 0,3-4 45 0,1 8-45 16,-4-4 33-16,0 0-33 0,5-4 33 0,0 4-33 16,-5 0 3-16,0 0-3 0,5-3 3 0,0 1-3 0,-5 2 36 15,0 0-36-15,6 0 37 0,-3 0-37 0,-3 0-20 16,0 0 20-16,4 0-20 0,1 2 20 0,-5-2-137 16,0 0 137-16,5 3-802 0,-10-6 802 0</inkml:trace>
  <inkml:trace contextRef="#ctx0" brushRef="#br0" timeOffset="-106398.27">18916 10918 561 0,'0'0'0'0,"0"0"0"0,16-7 0 16,-16 7 57-16,0 0-57 0,5-4 57 0,0 3-57 16,-5 1 80-16,0 0-80 0,7-2 81 0,2 2-81 15,-9 0 44-15,0 0-44 0,17 2 45 0,1 3-45 16,-18-5 33-16,0 0-33 0,27 5 33 0,6 2-33 15,-33-7 0-15,0 0 0 0,41 7 1 0,6-2-1 0,-47-5 1 16,0 0-1-16,50 5 2 0,11 0-2 0,-61-5 17 16,0 0-17-16,59 5 17 0,4-5-17 0,-63 0 3 15,0 0-3-15,64 0 3 0,8 0-3 0,-72 0 31 16,0 0-31-16,89-5 31 0,17 2-31 0,-106 3 4 16,0 0-4-16,92-4 5 0,-5-1-5 0,-87 5 16 15,0 0-16-15,88-2 17 0,-3 1-17 0,-85 1 24 16,0 0-24-16,85 3 25 0,4 2-25 0,-89-5 13 0,0 0-13 15,82 9 13-15,2 3-13 0,-84-12 18 0,0 0-18 16,89 10 19-16,5 2-19 0,-94-12 15 0,0 0-15 16,90 9 15-16,-1-6-15 0,-89-3 9 0,0 0-9 0,92 2 10 15,1-4-10-15,-93 2 34 0,0 0-34 0,94 0 34 16,0 2-34-16,-94-2 4 0,0 0-4 0,89 2 5 16,-6 1-5-16,-83-3 5 0,0 0-5 0,86 5 5 15,1-3-5-15,-87-2 32 0,0 0-32 0,83 3 32 16,1 1-32-16,-84-4 1 0,0 0-1 0,85 3 1 15,-3 1-1-15,-82-4 1 0,0 0-1 0,87 3 2 16,2 2-2-16,-89-5 18 0,0 0-18 0,86 0 19 16,-1 0-19-16,-85 0 7 0,0 0-7 0,82-3 7 15,1-1-7-15,-83 4 9 0,0 0-9 0,79-5 10 16,-1-3-10-16,-78 8 3 0,0 0-3 0,73-7 4 16,-1 2-4-16,-72 5 12 0,0 0-12 0,73-4 13 0,2-3-13 15,-75 7 14-15,0 0-14 0,78-5 15 0,4 2-15 16,-82 3 8-16,0 0-8 0,73-5 9 0,-5 3-9 15,-68 2 16-15,0 0-16 0,70-2 17 0,1 2-17 0,-71 0 3 16,0 0-3-16,74 2 4 0,0 5-4 0,-74-7 6 16,0 0-6-16,72 0 7 0,-4 0-7 0,-68 0 13 15,0 0-13-15,70 0 14 0,1-4-14 0,-71 4 3 16,0 0-3-16,77-3 4 0,3-1-4 0,-80 4 7 16,0 0-7-16,75-5 7 0,-2 0-7 0,-73 5 7 15,0 0-7-15,78-3 8 0,2-4-8 0,-80 7 7 16,0 0-7-16,84-5 8 0,1-2-8 0,-85 7 3 15,0 0-3-15,82-5 4 0,-3-2-4 0,-79 7 12 0,0 0-12 16,81-5 12-16,5-2-12 0,-86 7 0 0,0 0 0 16,83-4 0-16,-1 1 0 0,-82 3 7 0,0 0-7 15,79-2 7-15,-3 1-7 0,-76 1 8 0,0 0-8 0,79-2 9 16,-1-3-9-16,-78 5 3 0,0 0-3 0,77-5 4 16,-1 0-4-16,-76 5 3 0,0 0-3 0,70-7 3 15,-2 2-3-15,-68 5 10 0,0 0-10 0,70 0 10 16,-2-4-10-16,-68 4 0 0,0 0 0 0,68 0 1 15,0 4-1-15,-68-4 3 0,0 0-3 0,50 1 4 16,-10 3-4-16,-40-4 11 0,0 0-11 0,44 7 11 16,-2-2-11-16,-42-5 1 0,0 0-1 0,45 10 1 15,0-3-1-15,-45-7 3 0,0 0-3 0,47 8 4 16,2 1-4-16,-49-9 2 0,0 0-2 0,47 7 2 16,2 1-2-16,-49-8 1 0,0 0-1 0,45 7 2 0,-1-2-2 15,-44-5 4-15,0 0-4 0,43 5 4 0,-3-1-4 16,-40-4 2-16,0 0-2 0,42 3 2 0,-2 1-2 15,-40-4 5-15,0 0-5 0,44 1 5 0,-4-1-5 16,-40 0 13-16,0 0-13 0,42 0 13 0,-1-1-13 0,-41 1 3 16,0 0-3-16,42 0 4 0,-3-5-4 0,-39 5 7 15,0 0-7-15,36-2 7 0,-3 0-7 0,-33 2 7 16,0 0-7-16,33-2 8 0,0 1-8 0,-33 1 3 16,0 0-3-16,34 0 3 0,-3 0-3 0,-31 0 6 15,0 0-6-15,33-4 6 0,2 4-6 0,-35 0 13 16,0 0-13-16,35-5 13 0,1 0-13 0,-36 5 1 15,0 0-1-15,37-7 1 0,-1 0-1 0,-36 7 1 0,0 0-1 16,32-12 1-16,-3 0-1 0,-29 12 7 0,0 0-7 16,30-13 8-16,-2-4-8 0,-28 17 3 0,0 0-3 15,26-23 3-15,0-4-3 0,-26 27 2 0,0 0-2 0,26-29 2 16,-1-2-2-16,-25 31 5 0,0 0-5 0,21-34 5 16,-2-6-5-16,-19 40 0 0,0 0 0 0,19-41 1 15,2-3-1-15,-21 44 0 0,0 0 0 0,22-47 0 16,3-6 0-16,-25 53 0 0,0 0 0 0,28-51 0 15,-2-2 0-15,-26 53-1 0,0 0 1 0,26-55 0 16,0 0 0-16,-26 55 1 0,0 0-1 0,28-67 2 16,3-12-2-16,-31 79 1 0,0 0-1 0,25-75 2 15,-3 5-2-15,-22 70 1 0,0 0-1 0,18-74 2 16,-4 2-2-16,-14 72 15 0,0 0-15 0,8-67 16 16,-4 1-16-16,-4 66 1 0,0 0-1 0,2-52 1 15,-2 4-1-15,0 48 1 0,0 0-1 0,-2-46 1 0,-2-2-1 16,4 48 0-16,0 0 0 0,-3-50 1 0,-1 2-1 15,4 48 0-15,0 0 0 0,-3-51 0 0,-2 0 0 0,5 51-1 16,0 0 1-16,-5-50 0 0,-2 0 0 0,7 50-7 16,0 0 7-16,-7-49-6 0,1 1 6 0,6 48-15 15,0 0 15-15,-7-50-15 0,-1 5 15 0,8 45-1 16,0 0 1-16,-11-46-1 0,1 2 1 0,10 44-4 16,0 0 4-16,-14-40-3 0,-4-1 3 0,18 41-3 15,0 0 3-15,-19-36-2 0,-9 3 2 0,28 33-10 16,0 0 10-16,-29-32-10 0,-4 1 10 0,33 31-9 0,0 0 9 15,-33-34-8-15,-1 1 8 0,34 33-4 0,0 0 4 16,-34-31-3-16,-3-5 3 0,37 36-20 0,0 0 20 16,-35-34-20-16,-5 2 20 0,40 32-22 0,0 0 22 0,-40-36-22 15,-2 5 22-15,42 31-23 0,0 0 23 0,-43-31-22 16,-6 7 22-16,49 24-17 0,0 0 17 0,-63-31-16 16,-10 0 16-16,73 31-52 0,0 0 52 0,-66-24-52 15,0 4 52-15,66 20-45 0,0 0 45 0,-74-21-44 16,-2 6 44-16,76 15-20 0,0 0 20 0,-82-22-19 15,0 1 19-15,82 21-49 0,0 0 49 0,-77-21-49 16,3 3 49-16,74 18-16 0,0 0 16 0,-79-19-15 16,-3 2 15-16,82 17-13 0,0 0 13 0,-83-12-13 15,-3 0 13-15,86 12-5 0,0 0 5 0,-82-7-5 16,2-2 5-16,80 9-1 0,0 0 1 0,-87-10 0 16,-3 1 0-16,90 9 0 0,0 0 0 0,-88-8 1 15,3-4-1-15,85 12 3 0,0 0-3 0,-87-16 3 16,0-2-3-16,87 18 0 0,0 0 0 0,-87-19 0 0,0-4 0 15,87 23-12-15,0 0 12 0,-87-18-12 0,1-6 12 16,86 24-17-16,0 0 17 0,-89-19-17 0,-3 2 17 16,92 17-10-16,0 0 10 0,-89-14-9 0,0 2 9 0,89 12-10 15,0 0 10-15,-85-9-10 0,0 3 10 0,85 6-4 16,0 0 4-16,-89-6-3 0,0 3 3 0,89 3-12 16,0 0 12-16,-87-3-12 0,5-1 12 0,82 4-4 15,0 0 4-15,-89-2-3 0,-3-1 3 0,92 3-12 16,0 0 12-16,-91-7-12 0,-1 2 12 0,92 5-15 15,0 0 15-15,-91-3-15 0,-3-1 15 0,94 4-1 16,0 0 1-16,-96 0-1 0,-3 4 1 0,99-4 1 16,0 0-1-16,-92 6 1 0,3-2-1 0,89-4 5 0,0 0-5 15,-94 8 5-15,-2-2-5 0,96-6 3 0,0 0-3 16,-91 6 4-16,3 1-4 0,88-7 2 0,0 0-2 16,-91 11 3-16,0 2-3 0,91-13 0 0,0 0 0 0,-94 16 0 15,-3 1 0-15,97-17-4 0,0 0 4 0,-100 15-3 16,1 4 3-16,99-19-4 0,0 0 4 0,-103 15-3 15,-1 3 3-15,104-18-1 0,0 0 1 0,-98 12 0 16,4 3 0-16,94-15 0 0,0 0 0 0,-92 12 0 16,3 0 0-16,89-12 0 0,0 0 0 0,-89 15 1 15,4-3-1-15,85-12-1 0,0 0 1 0,-84 12-1 16,2 0 1-16,82-12-2 0,0 0 2 0,-83 11-1 16,-3-1 1-16,86-10-5 0,0 0 5 0,-80 14-5 15,3-2 5-15,77-12-1 0,0 0 1 0,-80 12 0 16,-2-4 0-16,82-8-1 0,0 0 1 0,-85 9 0 0,-2 1 0 15,87-10 2-15,0 0-2 0,-82 9 3 0,5 1-3 16,77-10 21-16,0 0-21 0,-76 10 21 0,-1 2-21 16,77-12 8-16,0 0-8 0,-75 12 8 0,0 2-8 0,75-14 26 15,0 0-26-15,-68 15 26 0,7 1-26 0,61-16 6 16,0 0-6-16,-64 17 7 0,3 2-7 0,61-19 4 16,0 0-4-16,-68 24 5 0,-2 0-5 0,70-24 0 15,0 0 0-15,-68 24 1 0,-3 1-1 0,71-25-1 16,0 0 1-16,-63 29 0 0,6-1 0 0,57-28-1 15,0 0 1-15,-58 27 0 0,3 1 0 0,55-28-1 16,0 0 1-16,-54 34-1 0,0 2 1 0,54-36-1 0,0 0 1 16,-44 36 0-16,7-5 0 0,37-31-1 0,0 0 1 15,-41 48 0-15,-6 3 0 0,47-51-7 0,0 0 7 16,-46 55-7-16,3 3 7 0,43-58-15 0,0 0 15 0,-42 57-14 16,0-2 14-16,42-55-1 0,0 0 1 0,-42 58-1 15,2-3 1-15,40-55-4 0,0 0 4 0,-42 60-3 16,4-4 3-16,38-56-1 0,0 0 1 0,-30 53 0 15,6-1 0-15,24-52-2 0,0 0 2 0,-19 46-1 16,7-5 1-16,12-41-10 0,0 0 10 0,-14 46-10 16,7 2 10-16,7-48-15 0,0 0 15 0,-9 50-15 15,4 1 15-15,5-51-16 0,0 0 16 0,-4 65-15 16,1 9 15-16,3-74-10 0,0 0 10 0,0 57-9 16,3-11 9-16,-3-46-17 0,0 0 17 0,4 46-16 15,3-3 16-15,-7-43-8 0,0 0 8 0,9 44-8 16,3-1 8-16,-12-43-1 0,0 0 1 0,15 45-1 15,3 1 1-15,-18-46-8 0,0 0 8 0,21 46-8 0,5 2 8 16,-26-48-3-16,0 0 3 0,35 60-3 0,7 7 3 16,-42-67-2-16,0 0 2 0,40 62-2 0,3-2 2 0,-43-60-5 15,0 0 5-15,42 51-5 0,5-5 5 0,-47-46-3 16,0 0 3-16,40 36-2 0,0-8 2 0,-40-28 0 16,0 0 0-16,61 34 0 0,16 4 0 0,-77-38 3 15,0 0-3-15,71 34 3 0,1-2-3 0,-72-32 8 16,0 0-8-16,71 31 8 0,2 0-8 0,-73-31 15 15,0 0-15-15,82 33 16 0,5 1-16 0,-87-34 39 16,0 0-39-16,86 31 39 0,-1 1-39 0,-85-32 11 16,0 0-11-16,89 28 11 0,0-1-11 0,-89-27 37 0,0 0-37 15,97 24 38-15,6-5-38 0,-103-19 12 0,0 0-12 16,101 21 13-16,0-4-13 0,-101-17 47 0,0 0-47 16,105 17 48-16,3-4-48 0,-108-13 44 0,0 0-44 0,102 16 44 15,-4 3-44-15,-98-19 18 0,0 0-18 0,101 15 18 16,5 2-18-16,-106-17 38 0,0 0-38 0,101 14 38 15,-1-2-38-15,-100-12 20 0,0 0-20 0,106 12 20 16,5 0-20-16,-111-12 10 0,0 0-10 0,105 12 11 16,-2 0-11-16,-103-12 11 0,0 0-11 0,109 12 11 15,5 0-11-15,-114-12 15 0,0 0-15 0,111 12 16 16,1 3-16-16,-112-15 3 0,0 0-3 0,116 12 4 16,8-3-4-16,-124-9 20 0,0 0-20 0,112 7 20 15,1-7-20-15,-113 0 7 0,0 0-7 0,116-4 8 16,6-2-8-16,-122 6 4 0,0 0-4 0,114-9 5 15,-6 0-5-15,-108 9 13 0,0 0-13 0,113-10 13 0,0 2-13 16,-113 8 0-16,0 0 0 0,106-9 1 0,-5-3-1 16,-101 12 3-16,0 0-3 0,108-10 4 0,-1 1-4 15,-107 9 5-15,0 0-5 0,103-8 6 0,-2-3-6 0,-101 11 0 16,0 0 0-16,99-8 1 0,-2-1-1 0,-97 9 0 16,0 0 0-16,98-5 1 0,-2 2-1 0,-96 3 12 15,0 0-12-15,90-4 12 0,-2-4-12 0,-88 8 8 16,0 0-8-16,90-4 8 0,2 4-8 0,-92 0 9 15,0 0-9-15,88 0 10 0,-3 2-10 0,-85-2 24 16,0 0-24-16,87 3 25 0,0 1-25 0,-87-4 2 16,0 0-2-16,91 3 2 0,3 2-2 0,-94-5 2 15,0 0-2-15,85 0 3 0,-5-1-3 0,-80 1 5 0,0 0-5 16,86-2 6-16,-1 0-6 0,-85 2 6 0,0 0-6 16,87-5 7-16,2 0-7 0,-89 5 14 0,0 0-14 15,82-5 15-15,-2 0-15 0,-80 5 1 0,0 0-1 0,80-2 1 16,-1 2-1-16,-79 0 3 0,0 0-3 0,76-2 4 15,1-1-4-15,-77 3 11 0,0 0-11 0,75-11 11 16,0-2-11-16,-75 13 1 0,0 0-1 0,82-21 1 16,3-3-1-16,-85 24 1 0,0 0-1 0,77-27 1 15,-4-4-1-15,-73 31 0 0,0 0 0 0,69-31 1 16,-1-7-1-16,-68 38 2 0,0 0-2 0,72-39 3 16,1-2-3-16,-73 41 5 0,0 0-5 0,70-45 5 15,-1-4-5-15,-69 49 7 0,0 0-7 0,72-50 8 16,-1-3-8-16,-71 53 3 0,0 0-3 0,75-51 4 15,3-3-4-15,-78 54-1 0,0 0 1 0,72-53 0 16,-2-2 0-16,-70 55-8 0,0 0 8 0,62-58-7 0,-2-2 7 16,-60 60-2-16,0 0 2 0,52-55-1 0,-7 1 1 15,-45 54-4-15,0 0 4 0,38-52-4 0,-6 3 4 16,-32 49-3-16,0 0 3 0,24-45-2 0,-6 6 2 0,-18 39 0 16,0 0 0-16,12-40 0 0,-4 6 0 0,-8 34 1 15,0 0-1-15,6-39 1 0,-6-3-1 0,0 42 1 16,0 0-1-16,-4-41 1 0,-3 0-1 0,7 41 9 15,0 0-9-15,-12-46 10 0,-5 1-10 0,17 45 3 16,0 0-3-16,-20-46 4 0,-2-2-4 0,22 48 12 16,0 0-12-16,-26-48 13 0,-6-1-13 0,32 49 8 15,0 0-8-15,-40-60 9 0,-5-14-9 0,45 74 8 0,0 0-8 16,-51-60 9-16,-6 0-9 0,57 60 8 0,0 0-8 16,-59-53 8-16,-4 5-8 0,63 48 8 0,0 0-8 15,-59-48 8-15,1 5-8 0,58 43 3 0,0 0-3 0,-54-46 4 16,6 3-4-16,48 43 6 0,0 0-6 0,-53-44 6 15,3-1-6-15,50 45 3 0,0 0-3 0,-58-45 3 16,-1 1-3-16,59 44 1 0,0 0-1 0,-52-46 2 16,1-4-2-16,51 50 0 0,0 0 0 0,-47-53 0 15,2-2 0-15,45 55 0 0,0 0 0 0,-44-53 0 16,1 0 0-16,43 53 0 0,0 0 0 0,-46-48 1 16,-1 0-1-16,47 48 0 0,0 0 0 0,-48-43 1 15,-1-1-1-15,49 44 0 0,0 0 0 0,-38-38 0 16,6 5 0-16,32 33-18 0,0 0 18 0,-33-39-18 15,0-1 18-15,33 40-34 0,0 0 34 0,-33-39-34 16,-2 0 34-16,35 39-29 0,0 0 29 0,-52-43-29 0,-11-9 29 16,63 52-16-16,0 0 16 0,-64-39-15 0,-4 1 15 15,68 38-42-15,0 0 42 0,-67-32-42 0,3 4 42 0,64 28-21 16,0 0 21-16,-64-22-21 0,-1 5 21 16,65 17-11-16,0 0 11 0,-73-19-11 0,-4 2 11 0,77 17-29 15,0 0 29-15,-75-12-29 0,-1-2 29 0,76 14-18 16,0 0 18-16,-80-5-18 0,-1-2 18 0,81 7-26 15,0 0 26-15,-92-1-26 0,-5 1 26 0,97 0-8 16,0 0 8-16,-95 0-8 0,1 0 8 0,94 0-27 16,0 0 27-16,-104 0-27 0,-6 0 27 0,110 0-6 15,0 0 6-15,-108 0-6 0,0 1 6 0,108-1-5 0,0 0 5 16,-115 2-4-16,-3 3 4 0,118-5-31 0,0 0 31 16,-115 4-31-16,0-3 31 0,115-1-9 0,0 0 9 15,-121 7-9-15,-4-3 9 0,125-4-36 0,0 0 36 0,-125 6-36 16,-4 3 36-16,129-9-2 0,0 0 2 0,-133 12-2 15,-3 3 2-15,136-15 0 0,0 0 0 0,-139 14 0 16,-2 2 0-16,141-16 10 0,0 0-10 0,-132 15 11 16,1 4-11-16,131-19 1 0,0 0-1 0,-133 15 2 15,3-1-2-15,130-14 12 0,0 0-12 0,-131 14 12 16,2-2-12-16,129-12 3 0,0 0-3 0,-127 15 3 16,3 6-3-16,124-21 6 0,0 0-6 0,-123 15 6 15,2 0-6-15,121-15 7 0,0 0-7 0,-116 21 8 16,1-2-8-16,115-19 7 0,0 0-7 0,-119 24 8 15,1 3-8-15,118-27 1 0,0 0-1 0,-115 28 1 16,0 2-1-16,115-30 7 0,0 0-7 0,-110 28 8 16,4-4-8-16,106-24 3 0,0 0-3 0,-108 24 3 0,3 0-3 15,105-24 0-15,0 0 0 0,-101 29 0 0,4 2 0 16,97-31 5-16,0 0-5 0,-96 34 5 0,2-3-5 16,94-31 3-16,0 0-3 0,-86 32 3 0,8-1-3 0,78-31 2 15,0 0-2-15,-73 33 2 0,7-1-2 0,66-32 5 16,0 0-5-16,-70 38 5 0,2 5-5 0,68-43 0 15,0 0 0-15,-64 36 1 0,1 0-1 0,63-36 11 16,0 0-11-16,-52 31 11 0,6-4-11 0,46-27 1 16,0 0-1-16,-48 33 1 0,1 1-1 0,47-34 0 15,0 0 0-15,-54 36 0 0,-2 7 0 0,56-43 0 16,0 0 0-16,-56 43 0 0,-7 5 0 0,63-48 0 0,0 0 0 16,-55 44 1-16,2 6-1 0,53-50 2 0,0 0-2 15,-45 44 3-15,7 3-3 0,38-47 6 0,0 0-6 0,-39 47 6 16,3 7-6-16,36-54 8 0,0 0-8 0,-28 44 8 15,7-4-8-15,21-40 1 0,0 0-1 0,-21 54 1 16,-3 10-1-16,24-64 3 0,0 0-3 0,-18 67 3 16,6 3-3-16,12-70 0 0,0 0 0 0,-5 70 0 15,5 2 0-15,0-72-1 0,0 0 1 0,0 74 0 16,9 3 0-16,-9-77 1 0,0 0-1 0,12 73 1 16,7-2-1-16,-19-71-1 0,0 0 1 0,21 63-1 15,3-3 1-15,-24-60-4 0,0 0 4 0,21 48-3 16,2-10 3-16,-23-38-8 0,0 0 8 0,24 39-7 15,2 4 7-15,-26-43-8 0,0 0 8 0,39 51-8 16,6 8 8-16,-45-59-1 0,0 0 1 0,57 56-1 16,13-1 1-16,-70-55-3 0,0 0 3 0,70 51-3 0,6-1 3 15,-76-50 0-15,0 0 0 0,75 48 0 0,-3-5 0 16,-72-43 3-16,0 0-3 0,78 48 3 0,2-5-3 16,-80-43 0-16,0 0 0 0,79 41 1 0,-1-4-1 0,-78-37 0 15,0 0 0-15,75 36 0 0,-2-8 0 0,-73-28 0 16,0 0 0-16,82 27 1 0,3-3-1 0,-85-24 0 15,0 0 0-15,88 22 1 0,0 1-1 0,-88-23 0 16,0 0 0-16,91 17 1 0,1-3-1 0,-92-14 12 16,0 0-12-16,94 13 12 0,7 1-12 0,-101-14 8 15,0 0-8-15,100 14 9 0,-1-2-9 0,-99-12 9 16,0 0-9-16,99 17 10 0,2-2-10 0,-101-15 24 0,0 0-24 16,98 14 25-16,-1 0-25 0,-97-14 0 0,0 0 0 15,98 12 0-15,1 0 0 0,-99-12 22 0,0 0-22 16,96 8 22-16,2-1-22 0,-98-7 3 0,0 0-3 0,97 2 3 15,6-1-3-15,-103-1 22 0,0 0-22 0,103 0 22 16,1-1-22-16,-104 1 13 0,0 0-13 0,107-2 14 16,2-1-14-16,-109 3 4 0,0 0-4 0,107-2 5 15,-1 2-5-15,-106 0 8 0,0 0-8 0,108-4 8 16,3 1-8-16,-111 3 13 0,0 0-13 0,107-3 14 16,-1-1-14-16,-106 4 8 0,0 0-8 0,103-7 9 15,-4-1-9-15,-99 8 3 0,0 0-3 0,105-5 4 16,1-6-4-16,-106 11 13 0,0 0-13 0,99-12 13 15,-3-1-13-15,-96 13 8 0,0 0-8 0,106-16 8 16,7-3-8-16,-113 19 3 0,0 0-3 0,110-22 4 16,-2-2-4-16,-108 24 2 0,0 0-2 0,113-24 3 15,4 0-3-15,-117 24 1 0,0 0-1 0,110-20 2 0,0-3-2 16,-110 23 3-16,0 0-3 0,108-17 4 0,3 2-4 16,-111 15 2-16,0 0-2 0,103-11 2 0,-5 5-2 15,-98 6 10-15,0 0-10 0,95-6 11 0,3 1-11 0,-98 5 1 16,0 0-1-16,94-3 1 0,-3 1-1 0,-91 2 0 15,0 0 0-15,88-2 0 0,0-1 0 0,-88 3 0 16,0 0 0-16,92-2 1 0,4 2-1 0,-96 0 0 16,0 0 0-16,87 0 0 0,-4 2 0 0,-83-2-1 15,0 0 1-15,86 3 0 0,-3 4 0 0,-83-7-1 16,0 0 1-16,86 0 0 0,-3-3 0 0,-83 3-3 16,0 0 3-16,79 0-2 0,-6 0 2 0,-73 0-2 0,0 0 2 15,78 0-1-15,2-2 1 0,-80 2-5 0,0 0 5 16,86-7-5-16,4-5 5 0,-90 12-76 0,0 0 76 15,108-34-76-15,13-14 76 0,-121 48-88 0,0 0 88 0,228-86-1282 16,-456 172 1282-16</inkml:trace>
  <inkml:trace contextRef="#ctx0" brushRef="#br0" timeOffset="-91355.38">17334 12643 427 0,'0'0'0'0,"0"0"0"16,0 0 0-16,0 0 42 0,0 0-42 0,0 0 43 15,0 0-43-15,0 0 37 0,0 0-37 0,0 0 38 0,0 0-38 16,0 0 38-16,0 0-38 0,0 0 38 0,0 0-38 16,0 0 34-16,0 0-34 0,0 0 35 0,0 0-35 0,0 0 38 15,0 0-38-15,0 0 38 0,-5 27-38 0,5-27 16 16,0 0-16-16,-9 23 17 0,0 9-17 0,9-32 31 16,0 0-31-16,-14 36 31 0,-1 10-31 0,15-46 2 15,0 0-2-15,-18 52 2 0,-3-1-2 0,21-51 2 16,0 0-2-16,-20 53 3 0,-5 2-3 0,25-55 5 15,0 0-5-15,-23 53 6 0,-4 0-6 0,27-53 6 16,0 0-6-16,-28 50 7 0,0-4-7 0,28-46 7 0,0 0-7 16,-23 38 8-16,2-6-8 0,21-32 8 0,0 0-8 15,-21 30 8-15,4-12-8 0,17-18 15 0,0 0-15 16,-12 18 15-16,3-8-15 0,9-10 14 0,0 0-14 0,-9 8 15 16,4-2-15-16,5-6 15 0,0 0-15 0,0-4 16 15,5-6-16-15,-5 10 9 0,0 0-9 0,9-17 10 16,5-6-10-16,-14 23 9 0,0 0-9 0,19-25 10 15,4-6-10-15,-23 31 8 0,0 0-8 0,24-33 8 16,-1-1-8-16,-23 34 3 0,0 0-3 0,24-38 4 16,-3-3-4-16,-21 41 6 0,0 0-6 0,19-41 6 15,0-3-6-15,-19 44 7 0,0 0-7 0,18-43 7 16,-2 0-7-16,-16 43 3 0,0 0-3 0,14-39 3 16,-1 1-3-16,-13 38 6 0,0 0-6 0,11-31 6 15,-2 7-6-15,-9 24 32 0,0 0-32 0,7-17 32 16,0 5-32-16,-7 12 15 0,0 0-15 0,3-10 16 0,1 6-16 15,-4 4 19-15,0 0-19 0,5-1 20 0,-5 2-20 16,0-1 17-16,0 0-17 0,8 11 17 0,1 6-17 16,-9-17 9-16,0 0-9 0,12 22 9 0,1 4-9 15,-13-26 9-15,0 0-9 0,17 32 10 0,4 6-10 0,-21-38 23 16,0 0-23-16,26 43 24 0,-2 6-24 0,-24-49 12 16,0 0-12-16,30 47 13 0,1-1-13 0,-31-46 5 15,0 0-5-15,33 41 5 0,-1-2-5 0,-32-39 8 16,0 0-8-16,29 33 8 0,1-4-8 0,-30-29 13 15,0 0-13-15,26 29 14 0,-1-1-14 0,-25-28 1 16,0 0-1-16,19 20 1 0,-4-1-1 0,-15-19 8 16,0 0-8-16,13 12 9 0,-6-2-9 0,-7-10 32 0,0 0-32 15,5 9 33-15,-2-4-33 0,-3-5 34 0,0 0-34 16,-3 5 34-16,-2-1-34 0,5-4 32 0,0 0-32 16,-13 6 33-16,-9 1-33 0,22-7 14 0,0 0-14 0,-30 5 15 15,-8-1-15-15,38-4 13 0,0 0-13 0,-45 2 13 16,-8-4-13-16,53 2 25 0,0 0-25 0,-52 0 26 15,-4-4-26-15,56 4 36 0,0 0-36 0,-47-3 36 16,5 0-36-16,42 3 6 0,0 0-6 0,-31-4 7 16,5 2-7-16,26 2-75 0,0 0 75 0,-12 16-75 15,8 11 75-15,4-27-84 0,0 0 84 0,-17 43-1150 16,34-86 1150-16</inkml:trace>
  <inkml:trace contextRef="#ctx0" brushRef="#br0" timeOffset="-84480.26">15951 14058 539 0,'0'0'0'0,"0"-3"0"16,2-3 0-16,-2 6 38 0,0 0-38 0,5-1 38 15,3-4-38-15,-8 5 28 0,0 0-28 0,9-7 28 16,5-4-28-16,-14 11 34 0,0 0-34 0,19-15 34 15,2-4-34-15,-21 19 42 0,0 0-42 0,28-27 42 0,3-6-42 16,-31 33 33-16,0 0-33 0,32-38 33 0,1-4-33 16,-33 42 16-16,0 0-16 0,33-48 17 0,2-5-17 15,-35 53 21-15,0 0-21 0,33-59 21 0,2-2-21 16,-35 61 8-16,0 0-8 0,40-83 8 0,5-11-8 0,-45 94 4 16,0 0-4-16,42-89 4 0,-2 5-4 0,-40 84 7 15,0 0-7-15,37-84 7 0,-8 5-7 0,-29 79 3 16,0 0-3-16,21-73 3 0,-7 6-3 0,-14 67 0 15,0 0 0-15,7-60 0 0,-7 14 0 0,0 46 10 16,0 0-10-16,-3-40 10 0,-10 13-10 0,13 27 23 16,0 0-23-16,-15-31 24 0,-5 2-24 0,20 29 32 15,0 0-32-15,-20-34 32 0,-5-6-32 0,25 40 29 16,0 0-29-16,-22-39 29 0,1-9-29 0,21 48 23 0,0 0-23 16,-25-43 24-16,3-5-24 0,22 48 35 0,0 0-35 15,-30-39 35-15,0 1-35 0,30 38 30 0,0 0-30 0,-38-31 30 16,0 4-30-16,38 27 32 0,0 0-32 0,-65-29 33 15,-10 1-33-15,75 28 7 0,0 0-7 0,-73-29 8 16,2 3-8-16,71 26 19 0,0 0-19 0,-68-24 20 16,5-1-20-16,63 25 8 0,0 0-8 0,-68-26 8 15,-2-6-8-15,70 32 3 0,0 0-3 0,-69-30 4 16,1 3-4-16,68 27 13 0,0 0-13 0,-66-22 13 16,3 5-13-16,63 17 22 0,0 0-22 0,-73-14 23 15,-2 5-23-15,75 9 7 0,0 0-7 0,-77-7 8 16,-3 4-8-16,80 3 5 0,0 0-5 0,-77-7 5 15,-3 4-5-15,80 3 21 0,0 0-21 0,-80-2 21 16,0-5-21-16,80 7 2 0,0 0-2 0,-78-5 3 0,-3-4-3 16,81 9 6-16,0 0-6 0,-80 0 7 0,0 4-7 15,80-4 8-15,0 0-8 0,-85 5 8 0,-1-2-8 16,86-3 0-16,0 0 0 0,-83 11 0 0,6 1 0 0,77-12 2 16,0 0-2-16,-73 13 3 0,5 1-3 0,68-14 0 15,0 0 0-15,-73 10 0 0,1-1 0 0,72-9-1 16,0 0 1-16,-71 10 0 0,7 1 0 0,64-11 0 15,0 0 0-15,-60 13 0 0,5-1 0 0,55-12-1 16,0 0 1-16,-60 16 0 0,-6-1 0 0,66-15-4 16,0 0 4-16,-68 21-3 0,-1 1 3 0,69-22-13 15,0 0 13-15,-68 24-12 0,1 0 12 0,67-24-9 0,0 0 9 16,-64 26-8-16,1-1 8 0,63-25-4 0,0 0 4 16,-61 29-3-16,-3 1 3 0,64-30-7 0,0 0 7 15,-58 37-7-15,6 4 7 0,52-41-7 0,0 0 7 0,-50 48-7 16,8 4 7-16,42-52-15 0,0 0 15 0,-39 49-14 15,10 8 14-15,29-57-23 0,0 0 23 0,-21 41-22 16,9-3 22-16,12-38-4 0,0 0 4 0,-11 39-3 16,3 4 3-16,8-43-8 0,0 0 8 0,-4 46-7 15,4 4 7-15,0-50-15 0,0 0 15 0,0 53-14 16,9 7 14-16,-9-60-8 0,0 0 8 0,12 67-8 16,5 12 8-16,-17-79-9 0,0 0 9 0,23 66-9 15,5-6 9-15,-28-60-8 0,0 0 8 0,26 59-8 16,4-5 8-16,-30-54-4 0,0 0 4 0,29 43-3 15,3-7 3-15,-32-36-12 0,0 0 12 0,40 36-12 16,0-2 12-16,-40-34-1 0,0 0 1 0,54 40 0 16,5 1 0-16,-59-41-1 0,0 0 1 0,56 38 0 0,-4-2 0 15,-52-36-1-15,0 0 1 0,49 29 0 0,-9-4 0 16,-40-25-1-16,0 0 1 0,59 33 0 0,12 5 0 0,-71-38 0 16,0 0 0-16,67 34 0 0,-1 0 0 0,-66-34 0 15,0 0 0-15,66 31 0 0,-3-4 0 0,-63-27 2 16,0 0-2-16,69 26 2 0,3 2-2 0,-72-28 2 15,0 0-2-15,70 25 3 0,1-6-3 0,-71-19 5 16,0 0-5-16,64 21 6 0,-3-4-6 0,-61-17 7 16,0 0-7-16,56 13 8 0,-9-2-8 0,-47-11 3 15,0 0-3-15,63 10 3 0,10 0-3 0,-73-10 2 16,0 0-2-16,59 7 2 0,-12-3-2 0,-47-4 10 0,0 0-10 16,51 5 10-16,-4-2-10 0,-47-3 14 0,0 0-14 15,50 2 15-15,6 0-15 0,-56-2 15 0,0 0-15 0,68 0 15 16,14-2-15-16,-82 2 26 0,0 0-26 0,75 0 26 15,-2-2-26-15,-73 2 20 0,0 0-20 0,75 2 20 16,2 3-20-16,-77-5 17 0,0 0-17 0,85 3 17 16,9 1-17-16,-94-4 18 0,0 0-18 0,101 0 18 15,9-4-18-15,-110 4-174 0,0 0 174 0,212-1-1033 16,-424 2 1033-16</inkml:trace>
  <inkml:trace contextRef="#ctx0" brushRef="#br0" timeOffset="-74779.05">16561 14694 315 0,'0'0'0'0,"12"10"0"0,5 7 0 0,-17-17 114 15,0 0-114-15,0 0 115 0,-16-4-115 0,16 4 92 16,0 0-92-16,-10-3 92 0,0 0-92 0,10 3 67 16,0 0-67-16,-7 0 67 0,3 0-67 0,4 0 49 0,0 0-49 15,5 6 50-15,8 5-50 0,-13-11 21 0,0 0-21 16,17 12 21-16,11 3-21 0,-28-15 12 0,0 0-12 0,28 17 12 16,5 0-12-16,-33-17 10 0,0 0-10 0,29 21 10 15,1 1-10-15,-30-22 8 0,0 0-8 0,31 26 8 16,2 3-8-16,-33-29 23 0,0 0-23 0,35 31 24 15,2 0-24-15,-37-31 20 0,0 0-20 0,35 31 20 16,3-2-20-16,-38-29 25 0,0 0-25 0,37 32 26 16,-2 1-26-16,-35-33 8 0,0 0-8 0,33 32 8 15,-4-4-8-15,-29-28 27 0,0 0-27 0,26 20 27 16,-3-1-27-16,-23-19 12 0,0 0-12 0,19 16 12 16,-1-4-12-16,-18-12 18 0,0 0-18 0,12 12 18 15,-2-4-18-15,-10-8 0 0,0 0 0 0,9 9 0 0,0-4 0 16,-9-5-124-16,0 0 124 0,10 5-123 0,2-2 123 15,-12-3-94-15,0 0 94 0,23 9-629 0,-46-18 629 16</inkml:trace>
  <inkml:trace contextRef="#ctx0" brushRef="#br0" timeOffset="-74345.05">17285 14646 1054 0,'0'0'0'0,"0"17"0"16,0 12 0-16,0-29-6 0,0 0 6 0,-2 5-5 15,1-17 5-15,1 12 20 0,0 0-20 0,-4-5 20 16,3-4-20-16,1 9 22 0,0 0-22 0,0-1 22 15,0-5-22-15,0 6-3 0,0 0 3 0,0 12-3 16,1 11 3-16,-1-23 0 0,0 0 0 0,0 30 1 16,0 8-1-16,0-38 3 0,0 0-3 0,0 48 4 15,4 9-4-15,-4-57 13 0,0 0-13 0,0 68 13 16,0 11-13-16,0-79 9 0,0 0-9 0,0 103 9 16,-4 18-9-16,4-121 3 0,0 0-3 0,-1 103 4 15,1-7-4-15,0-96 7 0,0 0-7 0,-4 79 7 16,1-12-7-16,3-67 32 0,0 0-32 0,-2 51 32 0,0-13-32 15,2-38 33-15,0 0-33 0,0 24 34 16,0-12-34-16,0-12 3 0,0 0-3 0,2 10 3 0,0-6-3 16,-2-4 17-16,0 0-17 0,3 1 17 0,1-4-17 0,-4 3-57 15,0 0 57-15,5-9-56 0,-2-10 56 0,-3 19-125 16,0 0 125-16,5-15-124 0,-3-2 124 0,5-16-662 16</inkml:trace>
  <inkml:trace contextRef="#ctx0" brushRef="#br0" timeOffset="-73940.13">17263 15365 863 0,'0'0'0'0,"0"5"0"15,1 2 0-15,-1-7 90 0,0 0-90 0,0 3 90 16,0 1-90-16,0-4 57 0,0 0-57 0,0 0 57 16,-3 3-57-16,3-3 34 0,0 0-34 0,-5 5 35 15,-2 1-35-15,7-6 5 0,0 0-5 0,-18 13 5 16,-6 6-5-16,24-19 23 0,0 0-23 0,-30 19 24 16,-1 0-24-16,31-19 22 0,0 0-22 0,-44 19 22 15,-1 0-22-15,45-19 15 0,0 0-15 0,-47 20 16 16,-2 1-16-16,49-21 28 0,0 0-28 0,-43 18 28 15,3 1-28-15,40-19 29 0,0 0-29 0,-40 19 29 16,1 2-29-16,39-21 7 0,0 0-7 0,-35 20 8 0,-3 3-8 16,38-23 11-16,0 0-11 0,-33 20 11 0,3-1-11 15,30-19 1-15,0 0-1 0,-26 17 1 0,4-3-1 16,22-14 0-16,0 0 0 0,-16 10 0 0,2-1 0 0,14-9-64 16,0 0 64-16,-11 7-63 0,6-4 63 0,5-3-144 15,0 0 144-15,-5 2-143 0,2-2 143 0,-10 1-727 16</inkml:trace>
  <inkml:trace contextRef="#ctx0" brushRef="#br0" timeOffset="-73385.72">16501 15577 729 0,'0'0'0'0,"-3"7"0"16,-2 5 0-16,5-12 53 0,0 0-53 0,-13 21 53 15,-4 5-53-15,17-26 42 0,0 0-42 0,-17 27 43 16,-1 4-43-16,18-31 13 0,0 0-13 0,-17 32 14 16,-2 1-14-16,19-33 9 0,0 0-9 0,-20 34 10 15,-1 0-10-15,21-34 8 0,0 0-8 0,-15 31 8 16,-1-3-8-16,16-28 8 0,0 0-8 0,-10 22 9 15,-1-5-9-15,11-17 3 0,0 0-3 0,-9 16 4 16,4-6-4-16,5-10 6 0,0 0-6 0,0 14 6 0,4 1-6 16,-4-15 0-16,0 0 0 0,8 15 1 0,-1-1-1 15,-7-14 2-15,0 0-2 0,14 12 2 0,7 0-2 16,-21-12 5-16,0 0-5 0,21 9 5 0,5-3-5 0,-26-6 3 16,0 0-3-16,30 4 3 0,1-4-3 0,-31 0 5 15,0 0-5-15,30-2 6 0,-2-3-6 0,-28 5 32 16,0 0-32-16,26-5 32 0,-2-2-32 0,-24 7 15 15,0 0-15-15,18-7 16 0,-6 0-16 0,-12 7 36 16,0 0-36-16,7-10 37 0,-4-2-37 0,-3 12 30 16,0 0-30-16,0-14 30 0,-3-3-30 0,3 17 49 0,0 0-49 15,-11-17 50-15,-1-3-50 0,12 20 28 16,0 0-28-16,-22-19 28 0,-6 3-28 0,28 16 35 0,0 0-35 16,-26-17 35-16,-8 5-35 0,34 12 55 0,0 0-55 0,-31-8 55 15,0 2-55-15,31 6 30 0,0 0-30 0,-26-3 30 16,3 0-30-16,23 3 1 0,0 0-1 0,-17 0 2 15,4 1-2-15,13-1-91 0,0 0 91 0,-12 4-91 16,5-1 91-16,7-3-117 0,0 0 117 0,-17 7-921 16,34-14 921-16</inkml:trace>
  <inkml:trace contextRef="#ctx0" brushRef="#br0" timeOffset="-72888">16595 14844 471 0,'0'0'0'0,"0"0"0"0,18-17 0 0,-18 17 98 0,0 0-98 15,-7 4 98-15,-12 8-98 0,19-12 90 0,0 0-90 16,-14 5 91-16,2 3-91 0,12-8 89 0,0 0-89 0,-13 5 89 15,5 1-89-15,8-6 79 0,0 0-79 0,-6-4 79 16,5-6-79-16,1 10 57 0,0 0-57 0,1-19 58 16,5-7-58-16,-6 26 47 0,0 0-47 0,7-32 47 15,3-6-47-15,-10 38 54 0,0 0-54 0,9-41 54 16,1-7-54-16,-10 48 37 0,0 0-37 0,9-50 37 16,0-3-37-16,-9 53 18 0,0 0-18 0,8-51 18 15,3 1-18-15,-11 50 6 0,0 0-6 0,10-48 6 16,2 7-6-16,-12 41 9 0,0 0-9 0,11-29 9 15,1 3-9-15,-12 26-52 0,0 0 52 0,9-13-51 16,3 4 51-16,-12 9-169 0,0 0 169 0,10 10-169 16,-1 12 169-16,10 11-798 0</inkml:trace>
  <inkml:trace contextRef="#ctx0" brushRef="#br0" timeOffset="-72423.24">16357 15845 751 0,'0'0'0'0,"12"-2"0"15,2-3 0-15,-14 5 72 0,0 0-72 0,5 2 72 16,-7 3-72-16,2-5 54 0,0 0-54 0,0 17 54 16,-3 9-54-16,3-26 29 0,0 0-29 0,3 37 29 0,-1 11-29 15,-2-48 0-15,0 0 0 0,7 53 1 0,-3 7-1 16,-4-60 0-16,0 0 0 0,8 57 1 0,1 3-1 16,-9-60 0-16,0 0 0 0,5 51 1 0,2-5-1 0,-7-46-5 15,0 0 5-15,9 36-5 0,1-6 5 0,-10-30-135 16,0 0 135-16,12 15-135 0,1-13 135 0,11 15-495 15</inkml:trace>
  <inkml:trace contextRef="#ctx0" brushRef="#br0" timeOffset="-71506.86">19818 14673 819 0,'0'0'0'0,"0"0"0"0,0 0 0 15,0 0 45-15,0 0-45 0,0 0 46 0,0 0-46 16,0 0 25-16,0 0-25 0,0 0 26 0,-3 29-26 0,3-29 22 15,0 0-22-15,-2 27 23 0,0 9-23 0,2-36 1 16,0 0-1-16,0 40 2 0,-5 6-2 0,5-46 33 16,0 0-33-16,-3 53 34 0,-6 5-34 0,9-58 18 15,0 0-18-15,-11 66 18 0,3 2-18 0,8-68 42 16,0 0-42-16,-11 84 42 0,-4 12-42 0,15-96 23 16,0 0-23-16,-11 82 24 0,1-8-24 0,10-74 40 15,0 0-40-15,-6 46 41 0,5-20-41 0,1-26 8 0,0 0-8 16,1 22 8-16,5-5-8 0,-6-17 20 0,0 0-20 15,7 14 20-15,-4-6-20 0,-3-8-16 0,0 0 16 16,5 7-15-16,-1-3 15 0,-4-4-175 0,0 0 175 0,3-5-174 16,3-7 174-16,-1-5-647 0</inkml:trace>
  <inkml:trace contextRef="#ctx0" brushRef="#br0" timeOffset="-71102.02">19876 15201 953 0,'0'0'0'0,"5"-7"0"0,5-5 0 0,-10 12 105 16,0 0-105-16,14-17 105 0,7-7-105 0,-21 24 59 16,0 0-59-16,26-28 59 0,4-4-59 0,-30 32 37 15,0 0-37-15,38-36 38 0,8-5-38 0,-46 41 1 16,0 0-1-16,48-43 2 0,5-5-2 0,-53 48 0 0,0 0 0 15,50-45 0-15,-1 1 0 0,-49 44 0 0,0 0 0 16,45-40 0-16,-3 6 0 0,-42 34-15 0,0 0 15 16,35-27-14-16,-4 4 14 0,-31 23-97 0,0 0 97 0,23-17-96 15,-7 7 96-15,-16 10-145 0,0 0 145 0,8-3-144 16,-4-1 144-16,8-3-540 0</inkml:trace>
  <inkml:trace contextRef="#ctx0" brushRef="#br0" timeOffset="-70801.83">19895 15050 875 0,'0'0'0'0,"9"-2"0"0,5 0 0 15,-14 2 124-15,0 0-124 0,17 2 124 0,4 3-124 16,-21-5 60-16,0 0-60 0,30 11 60 0,8 4-60 15,-38-15 22-15,0 0-22 0,43 21 23 0,8 3-23 0,-51-24 15 16,0 0-15-16,54 27 15 0,0 5-15 0,-54-32 3 16,0 0-3-16,54 33 3 0,3 3-3 0,-57-36 2 15,0 0-2-15,51 29 2 0,-1-1-2 0,-50-28 5 16,0 0-5-16,48 20 6 0,-5-3-6 0,-43-17 0 16,0 0 0-16,42 12 1 0,-7-3-1 0,-35-9-138 15,0 0 138-15,33 0-137 0,-9-7 137 0,-24 7-137 16,0 0 137-16,16-14-136 0,-6-8 136 0,13-14-500 0</inkml:trace>
  <inkml:trace contextRef="#ctx0" brushRef="#br0" timeOffset="-70336.08">20992 15106 796 0,'0'0'0'0,"-8"4"0"16,-4 4 0-16,12-8 93 0,0 0-93 0,1 18 94 16,10 4-94-16,-11-22 88 0,0 0-88 0,7 20 89 15,1 1-89-15,-8-21 52 0,0 0-52 0,6 24 52 16,-1 2-52-16,-5-26 13 0,0 0-13 0,3 27 14 16,1 4-14-16,-4-31 21 0,0 0-21 0,0 27 21 0,-2-1-21 15,2-26 22-15,0 0-22 0,-7 26 23 0,-2-1-23 16,9-25 32-16,0 0-32 0,-8 24 33 0,-8 0-33 15,16-24 12-15,0 0-12 0,-14 24 12 0,-7-1-12 0,21-23 12 16,0 0-12-16,-22 22 13 0,-3 0-13 0,25-22 16 16,0 0-16-16,-24 21 17 0,-2-6-17 0,26-15-2 15,0 0 2-15,-33 15-1 0,-8 1 1 0,41-16-5 16,0 0 5-16,-33 14-4 0,-1-4 4 0,34-10-15 16,0 0 15-16,-28 10-14 0,5 0 14 0,23-10-4 15,0 0 4-15,-17 9-4 0,4-2 4 0,13-7 0 16,0 0 0-16,-12 5 0 0,7-2 0 0,5-3 20 0,0 0-20 15,5-6 20-15,9-10-20 0,-14 16 51 0,0 0-51 16,23-26 52-16,6-10-52 0,-29 36 26 0,0 0-26 16,32-37 26-16,-3-4-26 0,-29 41-2 0,0 0 2 0,30-40-2 15,-6 3 2-15,-24 37-96 0,0 0 96 0,21-31-95 16,-5 7 95-16,-16 24-150 0,0 0 150 0,12-19-150 16,-3 7 150-16,12-19-785 0</inkml:trace>
  <inkml:trace contextRef="#ctx0" brushRef="#br0" timeOffset="-70005.84">20940 15571 1099 0,'0'0'0'0,"-7"-12"0"0,-3-5 0 15,10 17 47-15,0 0-47 0,0 0 48 0,5 15-48 0,-5-15 48 16,0 0-48-16,7 14 49 0,2-1-49 0,-9-13 0 16,0 0 0-16,8 23 0 0,1 2 0 0,-9-25 0 15,0 0 0-15,9 33 0 0,-6 6 0 0,-3-39 15 16,0 0-15-16,4 43 16 0,-2 5-16 0,-2-48 51 16,0 0-51-16,0 50 52 0,-4 3-52 0,4-53 27 15,0 0-27-15,-3 55 27 0,-3-1-27 0,6-54 36 16,0 0-36-16,-5 45 36 0,2-6-36 0,3-39 14 0,0 0-14 15,-6 33 15-15,3-9-15 0,3-24-70 0,0 0 70 16,-5 17-70-16,-1-7 70 0,6-10-189 0,0 0 189 16,-7-6-188-16,-1-15 188 0,-11-6-691 0</inkml:trace>
  <inkml:trace contextRef="#ctx0" brushRef="#br0" timeOffset="-68654.88">14531 15144 315 0,'0'0'0'16,"0"0"0"-16,7-17 0 0,-7 17 47 0,0 0-47 0,3-14 48 16,1-3-48-16,-4 17 22 0,0 0-22 0,5-20 23 15,2-3-23-15,-7 23 16 0,0 0-16 0,5-24 17 16,2 0-17-16,-7 24 22 0,0 0-22 0,6-24 23 15,-6 4-23-15,0 20 31 0,0 0-31 0,0-21 31 16,0 4-31-16,0 17 42 0,0 0-42 0,-4-12 42 16,1 4-42-16,3 8 24 0,0 0-24 0,-11-4 25 15,-5 6-25-15,16-2 29 0,0 0-29 0,-22 10 29 16,-8 5-29-16,30-15 13 0,0 0-13 0,-35 24 14 16,2 6-14-16,33-30 11 0,0 0-11 0,-36 36 11 15,1 5-11-15,35-41 10 0,0 0-10 0,-33 49 10 16,5 4-10-16,28-53 15 0,0 0-15 0,-23 62 15 0,9 7-15 15,14-69 3-15,0 0-3 0,-8 82 4 0,4 12-4 16,4-94 20-16,0 0-20 0,9 79 20 0,8-7-20 16,-17-72 3-16,0 0-3 0,28 51 3 0,12-16-3 0,-40-35 7 15,0 0-7-15,33 13 7 0,0-18-7 0,-33 5 23 16,0 0-23-16,32-20 24 0,4-18-24 0,-36 38 19 16,0 0-19-16,39-57 20 0,4-18-20 0,-43 75 16 15,0 0-16-15,45-77 17 0,2-7-17 0,-47 84 27 16,0 0-27-16,30-75 27 0,-6 4-27 0,-24 71 6 15,0 0-6-15,11-56 7 0,-11 10-7 0,0 46 5 16,0 0-5-16,-5-31 5 0,-9 12-5 0,14 19 7 16,0 0-7-16,-21-14 7 0,-4 6-7 0,25 8 3 0,0 0-3 15,-26-6 3-15,-3 6-3 0,29 0-1 0,0 0 1 16,-28 4 0-16,0 4 0 0,28-8 0 0,0 0 0 16,-30 14 0-16,1 5 0 0,29-19-1 0,0 0 1 0,-25 17-1 15,3 2 1-15,22-19 0 0,0 0 0 0,-19 27 0 16,5 6 0-16,14-33-4 0,0 0 4 0,-6 38-3 15,8-2 3-15,-2-36-7 0,0 0 7 0,12 39-7 16,6 0 7-16,-18-39-8 0,0 0 8 0,24 43-8 16,11 2 8-16,-35-45-1 0,0 0 1 0,42 43-1 15,1-1 1-15,-43-42 5 0,0 0-5 0,63 50 5 16,10 5-5-16,-73-55 16 0,0 0-16 0,63 44 17 16,-9-9-17-16,-54-35 4 0,0 0-4 0,38 24 4 15,-12-12-4-15,-26-12 22 0,0 0-22 0,23 10 23 16,-4-3-23-16,-19-7-11 0,0 0 11 0,19 5-11 15,-3-3 11-15,-16-2-124 0,0 0 124 0,17-4-123 16,-1-3 123-16,19-3-624 0</inkml:trace>
  <inkml:trace contextRef="#ctx0" brushRef="#br0" timeOffset="-68474.36">15193 15646 1110 0,'0'0'0'0,"-2"21"0"0,0 15 0 0,2-36 172 16,0 0-172-16,0 46 172 0,2 12-172 0,-2-58-6 0,0 0 6 15,9 65-6-15,5 9 6 0,-14-74-191 0,0 0 191 16,14 60-191-16,3-7 191 0,16 60-688 0</inkml:trace>
  <inkml:trace contextRef="#ctx0" brushRef="#br0" timeOffset="-67454.34">22107 15045 1177 0,'0'0'0'0,"4"13"0"0,5 10 0 15,-9-23 89-15,0 0-89 0,-13 1 90 0,-9-9-90 16,22 8 39-16,0 0-39 0,-19-5 39 0,-1-2-39 16,20 7 9-16,0 0-9 0,-24 2 9 0,-4 3-9 0,28-5-2 15,0 0 2-15,-29 17-1 0,-1 10 1 0,30-27-15 16,0 0 15-16,-26 38-15 0,3 8 15 0,23-46-4 15,0 0 4-15,-12 57-3 0,8 10 3 0,4-67-3 16,0 0 3-16,7 80-3 0,11 14 3 0,-18-94-5 16,0 0 5-16,26 72-5 0,11-12 5 0,-37-60-1 15,0 0 1-15,34 29 0 0,-2-25 0 0,-32-4 30 16,0 0-30-16,33-14 30 0,2-19-30 0,-35 33 30 0,0 0-30 16,29-42 30-16,-1-15-30 0,-28 57 33 0,0 0-33 15,19-75 34-15,1-16-34 0,-20 91 8 0,0 0-8 0,3-81 8 16,-5 4-8-16,2 77 6 0,0 0-6 0,-14-65 6 15,-10 10-6-15,24 55 8 0,0 0-8 0,-26-36 8 16,-4 14-8-16,30 22 3 0,0 0-3 0,-22-15 3 16,1 6-3-16,21 9 1 0,0 0-1 0,-21 2 2 15,3 6-2-15,18-8 0 0,0 0 0 0,-15 24 0 16,4 14 0-16,11-38 0 0,0 0 0 0,5 46 0 16,9 9 0-16,-14-55-2 0,0 0 2 0,25 57-1 15,6 1 1-15,-31-58-18 0,0 0 18 0,44 65-18 16,11 5 18-16,-55-70-3 0,0 0 3 0,56 57-3 15,3-9 3-15,-59-48-8 0,0 0 8 0,58 38-7 16,1-11 7-16,-59-27-4 0,0 0 4 0,45 22-3 16,-10-8 3-16,-35-14 0 0,0 0 0 0,32 14 1 0,-5-6-1 15,-27-8-2-15,0 0 2 0,27 10-1 0,-3-1 1 16,-24-9-79-16,0 0 79 0,24 7-78 0,-1-2 78 16,-23-5-140-16,0 0 140 0,24 5-139 0,-4 0 139 0,23 6-753 15</inkml:trace>
  <inkml:trace contextRef="#ctx0" brushRef="#br0" timeOffset="-66598.44">22917 15610 662 0,'0'0'0'0,"6"0"0"15,4 2 0-15,-10-2 157 0,0 0-157 0,14-2 158 16,5 2-158-16,-19 0 129 0,0 0-129 0,21-14 129 15,4-6-129-15,-25 20 99 0,0 0-99 0,20-24 100 16,1-7-100-16,-21 31 77 0,0 0-77 0,14-33 78 16,-1-1-78-16,-13 34 45 0,0 0-45 0,12-32 45 15,-7 1-45-15,-5 31 32 0,0 0-32 0,5-24 33 0,-1 5-33 16,-4 19 23-16,0 0-23 0,1-14 24 0,-1 6-24 16,0 8 4-16,0 0-4 0,0 3 4 0,0 11-4 0,0-14 3 15,0 0-3-15,6 24 4 0,-3 10-4 0,-3-34 12 16,0 0-12-16,5 41 13 0,2 9-13 0,-7-50 3 15,0 0-3-15,4 48 3 0,-1 0-3 0,-3-48 0 16,0 0 0-16,2 41 1 0,0-7-1 0,-2-34-13 16,0 0 13-16,0 28-13 0,0-10 13 0,0-18-92 15,0 0 92-15,-2 14-91 0,0-5 91 0,2-9-172 16,0 0 172-16,-5 0-171 0,-2-7 171 0,-3 0-862 16</inkml:trace>
  <inkml:trace contextRef="#ctx0" brushRef="#br0" timeOffset="-66433.5">22905 15879 1110 0,'0'0'0'0,"12"2"0"15,9 1 0-15,-21-3 183 0,0 0-183 0,25 4 183 16,4-3-183-16,-29-1 78 0,0 0-78 0,34 2 78 16,4-2-78-16,-38 0-112 0,0 0 112 0,36-9-112 15,3-4 112-15,-39 13-108 0,0 0 108 0,75-23-860 16,-150 46 860-16</inkml:trace>
  <inkml:trace contextRef="#ctx0" brushRef="#br0" timeOffset="-64886.38">17243 15392 471 0,'0'0'0'0,"0"0"0"0,0 0 0 15,0 0 92-15,0 0-92 0,0 0 93 0,0 0-93 0,0 0 55 16,0 0-55-16,0 0 56 0,0 0-56 0,0 0 29 16,0 0-29-16,0 0 29 0,27-20-29 0,-27 20 12 15,0 0-12-15,24-9 13 0,7 1-13 0,-31 8 34 16,0 0-34-16,33-5 35 0,6 1-35 0,-39 4 26 16,0 0-26-16,38-1 26 0,4-1-26 0,-42 2 34 15,0 0-34-15,38-2 34 0,1 0-34 0,-39 2 13 16,0 0-13-16,34-3 14 0,1 0-14 0,-35 3 21 15,0 0-21-15,33-4 21 0,-3 2-21 0,-30 2 23 0,0 0-23 16,28 2 24-16,-2 3-24 0,-26-5 32 0,0 0-32 16,24 5 32-16,1 1-32 0,-25-6 36 0,0 0-36 15,21 5 36-15,-2-2-36 0,-19-3 38 0,0 0-38 0,17 5 39 16,1-5-39-16,-18 0 39 0,0 0-39 0,14 4 40 16,1-3-40-16,-15-1 34 0,0 0-34 0,9 4 35 15,0-1-35-15,-9-3 15 0,0 0-15 0,7 2 15 16,-2 0-15-16,-5-2 31 0,0 0-31 0,0 0 31 15,2 1-31-15,-2-1-82 0,0 0 82 0,0 0-82 16,0 4 82-16,0-4-106 0,0 0 106 0,-6 1-106 16,1-1 106-16,-9 2-838 0</inkml:trace>
  <inkml:trace contextRef="#ctx0" brushRef="#br0" timeOffset="-64181.05">17923 15447 449 0,'0'0'0'0,"5"-7"0"0,2-3 0 0,-7 10 101 16,0 0-101-16,4-5 101 0,1-2-101 0,-5 7 68 16,0 0-68-16,0-3 68 0,0-1-68 0,0 4 72 15,0 0-72-15,0-7 73 0,3-3-73 0,-3 10 10 16,0 0-10-16,9-14 10 0,5-3-10 0,-14 17 8 0,0 0-8 15,14-15 9-15,5 1-9 0,-19 14 15 16,0 0-15-16,17-8 16 0,-1 4-16 0,-16 4 0 0,0 0 0 16,18 0 1-16,-1 5-1 0,-17-5 7 0,0 0-7 15,12 6 7-15,-1 2-7 0,-11-8 22 0,0 0-22 16,7 7 23-16,-6 3-23 0,-1-10 13 0,0 0-13 0,-1 10 13 16,-10 4-13-16,11-14 10 0,0 0-10 0,-19 16 11 15,-11-4-11-15,30-12-89 0,0 0 89 0,-36 1-88 16,-4-8 88-16,-39 2-616 0</inkml:trace>
  <inkml:trace contextRef="#ctx0" brushRef="#br0" timeOffset="-63289.83">16691 14207 303 0,'0'0'0'0,"0"0"0"0,7-21 0 0,-7 21 1 15,0 0-1-15,2-5 2 0,-2 5-2 0,0 0 5 16,0 0-5-16,0 0 5 0,-2 5-5 0,2-5 1 0,0 0-1 16,-2 7 2-16,-1-3-2 0,3-4 1 0,0 0-1 15,-4 5 2-15,3 2-2 0,1-7 34 0,0 0-34 16,-6 5 34-16,3 2-34 0,3-7 40 0,0 0-40 0,-5 0 40 16,1-4-40-16,4 4 62 0,0 0-62 0,-3-7 62 15,-2-3-62-15,5 10 51 0,0 0-51 0,0-12 51 16,5-3-51-16,-5 15 39 0,0 0-39 0,5-14 40 15,4 0-40-15,-9 14 28 0,0 0-28 0,10-10 28 16,2 3-28-16,-12 7 24 0,0 0-24 0,11-2 25 16,-2 4-25-16,-9-2 23 0,0 0-23 0,7 4 24 15,-2 1-24-15,-5-5 24 0,0 0-24 0,3 7 25 16,-3 3-25-16,0-10 15 0,0 0-15 0,-3 10 15 16,-2 0-15-16,5-10 18 0,0 0-18 0,-9 11 19 15,-3-3-19-15,12-8-56 0,0 0 56 0,-21 2-56 16,-9-4 56-16,30 2-68 0,0 0 68 0,-33-17-68 15,-7-10 68-15,-32-16-520 0</inkml:trace>
  <inkml:trace contextRef="#ctx0" brushRef="#br0" timeOffset="-62618.92">15832 14267 113 0,'0'0'0'0,"0"9"0"0,2 3 0 0,-2-12 37 0,0 0-37 16,2 5 37-16,1-4-37 0,-3-1 54 0,0 0-54 16,0 9 55-16,0 3-55 0,0-12 32 0,0 0-32 0,0 26 33 15,0 11-33-15,0-37 17 0,0 0-17 0,0 36 17 16,0 7-17-16,0-43 21 0,0 0-21 0,0 33 21 15,0-4-21-15,0-29 13 0,0 0-13 0,0 24 14 16,0-5-14-16,0-19 5 0,0 0-5 0,0 15 5 16,0-1-5-16,0-14-91 0,0 0 91 0,0 7-91 15,4-2 91-15,-2 10-137 0</inkml:trace>
  <inkml:trace contextRef="#ctx0" brushRef="#br0" timeOffset="-62318.41">15541 14632 583 0,'0'0'0'0,"11"2"0"0,10 1 0 0,-21-3 82 15,0 0-82-15,24 3 82 0,6 3-82 0,-30-6 42 16,0 0-42-16,31 3 42 0,6-1-42 0,-37-2 39 15,0 0-39-15,35 1 39 0,1-1-39 0,-36 0 1 16,0 0-1-16,30 0 1 0,-4 0-1 0,-26 0 1 16,0 0-1-16,24-1 2 0,-1-1-2 0,-23 2 10 15,0 0-10-15,14-3 10 0,-2-1-10 0,-12 4 8 0,0 0-8 16,7-2 8-16,-2 1-8 0,-5 1-17 0,0 0 17 16,0 0-16-16,0 0 16 0,0 0-147 0,0 0 147 15,-7-2-146-15,-1 0 146 0,-6-1-372 0</inkml:trace>
  <inkml:trace contextRef="#ctx0" brushRef="#br0" timeOffset="-62107.14">15444 14399 707 0,'0'0'0'0,"9"2"0"15,4 3 0-15,-13-5 100 0,0 0-100 0,16-9 101 16,-4-6-101-16,-12 15 41 0,0 0-41 0,26-16 41 15,13-3-41-15,-39 19 19 0,0 0-19 0,42-13 20 16,13 1-20-16,-55 12 0 0,0 0 0 0,53-11 0 16,6 5 0-16,-59 6-41 0,0 0 41 0,63 0-40 0,-2 3 40 15,-61-3-110-15,0 0 110 0,48 3-110 0,-6 3 110 16,49 4-459-16</inkml:trace>
  <inkml:trace contextRef="#ctx0" brushRef="#br0" timeOffset="-60757.48">18024 15685 583 0,'0'0'0'0,"5"-1"0"0,7-4 0 0,-12 5 82 16,0 0-82-16,4-4 82 0,-2 1-82 0,-2 3 64 15,0 0-64-15,0 0 65 0,0-4-65 0,0 4 43 16,0 0-43-16,0 0 44 0,0 7-44 0,0-7 6 16,0 0-6-16,0 17 7 0,3 7-7 0,-3-24 5 0,0 0-5 15,2 31 6-15,5 5-6 0,-7-36 7 0,0 0-7 16,3 31 8-16,1-2-8 0,-4-29 3 0,0 0-3 15,5 26 3-15,-2-4-3 0,-3-22-32 0,0 0 32 0,6 17-32 16,-3-7 32-16,-3-10-137 0,0 0 137 0,7-1-136 16,0-10 136-16,7-1-410 0</inkml:trace>
  <inkml:trace contextRef="#ctx0" brushRef="#br0" timeOffset="-60517.63">17857 15728 606 0,'0'0'0'0,"15"7"0"16,11 3 0-16,-26-10 90 0,0 0-90 0,7 6 90 15,-14-5-90-15,7-1 89 0,0 0-89 0,7 4 90 0,2-4-90 16,-9 0 67-16,0 0-67 0,21 0 67 0,9 0-67 16,-30 0 32-16,0 0-32 0,35 0 33 0,6 0-33 0,-41 0 4 15,0 0-4-15,39 3 4 0,2 1-4 0,-41-4-1 16,0 0 1-16,41 6 0 0,-1 3 0 0,-40-9-135 15,0 0 135-15,34 8-135 0,-4 3 135 0,-30-11-142 16,0 0 142-16,23 7-142 0,-8-1 142 0,24 8-368 16</inkml:trace>
  <inkml:trace contextRef="#ctx0" brushRef="#br0" timeOffset="-60037.38">17780 16804 460 0,'0'0'0'0,"0"0"97"16,0 0-97-16,2-7 97 0,3-3-97 0,-5 10 100 15,0 0-100-15,5-7 101 0,4 2-101 0,-9 5 85 16,0 0-85-16,16-5 86 0,4 0-86 0,-20 5 85 16,0 0-85-16,30-5 85 0,5 1-85 0,-35 4 69 15,0 0-69-15,37-3 70 0,6-2-70 0,-43 5 24 16,0 0-24-16,38-4 25 0,4 2-25 0,-42 2 22 16,0 0-22-16,35-1 22 0,0 1-22 0,-35 0 1 0,0 0-1 15,30 0 1-15,-4 0-1 0,-26 0-51 0,0 0 51 16,19-2-51-16,-2 0 51 0,-17 2-124 0,0 0 124 15,7-3-124-15,-2-1 124 0,6-2-719 0</inkml:trace>
  <inkml:trace contextRef="#ctx0" brushRef="#br0" timeOffset="-59467.02">16350 16804 572 0,'7'-3'0'0,"-7"3"120"0,0 0-120 0,-7 0 120 16,-4 0-120-16,11 0 89 0,0 0-89 0,-7 0 89 16,2 0-89-16,5 0 63 0,0 0-63 0,0 0 64 15,12 0-64-15,-12 0 39 0,0 0-39 0,14 0 39 16,11 0-39-16,-25 0 0 0,0 0 0 0,38 1 0 15,12 3 0-15,-50-4 0 0,0 0 0 0,56 5 0 16,5 0 0-16,-61-5-3 0,0 0 3 0,68 7-3 16,7 1 3-16,-75-8-7 0,0 0 7 0,91 9-6 15,13 0 6-15,-104-9-67 0,0 0 67 0,89 3-66 16,-12-1 66-16,-77-2-165 0,0 0 165 0,54 0-164 16,-20-4 164-16,52 1-435 0</inkml:trace>
  <inkml:trace contextRef="#ctx0" brushRef="#br0" timeOffset="-58339.91">16127 14646 259 0,'0'0'0'16,"1"-7"0"-16,3-5 0 0,-4 12 5 0,0 0-5 15,2-7 6-15,1 2-6 0,-3 5 47 0,0 0-47 16,2-4 48-16,-2 3-48 0,0 1 45 0,0 0-45 0,0 0 45 16,0 0-45-16,0 0 39 0,0 0-39 0,0 0 39 15,0 0-39-15,0 0 46 0,0 0-46 0,0 0 47 16,0 0-47-16,0 0 41 0,0 0-41 0,5 1 42 15,-1 3-42-15,-4-4 18 0,0 0-18 0,7 5 18 16,1 0-18-16,-8-5 13 0,0 0-13 0,7 5 13 16,0 2-13-16,-7-7 17 0,0 0-17 0,5 7 17 15,-1 1-17-15,-4-8 22 0,0 0-22 0,2 7 23 16,1-2-23-16,-3-5-113 0,0 0 113 0,0-12-113 16,0-10 113-16,0-16-380 0</inkml:trace>
  <inkml:trace contextRef="#ctx0" brushRef="#br0" timeOffset="-56358.7">19867 15214 494 0,'0'0'0'0,"-5"0"0"0,-2 0 0 0,7 0-1 16,0 0 1-16,-5-1-1 0,-1 1 1 0,6 0-1 15,0 0 1-15,-3-4 0 0,3 1 0 0,0 3-8 0,0 0 8 16,-5-4-7-16,3 1 7 0,2 3 33 0,0 0-33 16,-5-4 33-16,-1 3-33 0,6 1 63 0,0 0-63 0,-6-4 63 15,0-1-63-15,6 5 74 0,0 0-74 0,-8-5 74 16,-1 0-74-16,9 5 74 0,0 0-74 0,-11-7 74 15,1-3-74-15,10 10 67 0,0 0-67 0,-12-9 68 16,1 2-68-16,11 7 54 0,0 0-54 0,-10-6 55 16,-1-1-55-16,11 7 39 0,0 0-39 0,-14-7 40 15,1 2-40-15,13 5 46 0,0 0-46 0,-21-5 47 16,-5 1-47-16,26 4 69 0,0 0-69 0,-25-2 69 16,2-3-69-16,23 5 40 0,0 0-40 0,-29-3 41 15,-8 1-41-15,37 2 38 0,0 0-38 0,-31-2 38 16,-2 2-38-16,33 0 9 0,0 0-9 0,-26-3 10 15,5 1-10-15,21 2 12 0,0 0-12 0,-18-1 12 0,6-1-12 16,12 2 8-16,0 0-8 0,-10-2 9 0,3 2-9 16,7 0-51-16,0 0 51 0,-5 0-51 0,1-2 51 15,4 2-180-15,0 0 180 0,0 0-180 0,-3 0 180 16,-1 0-850-16</inkml:trace>
  <inkml:trace contextRef="#ctx0" brushRef="#br0" timeOffset="-55833.76">19428 15399 639 0,'0'0'0'0,"0"0"0"0,-2-7 0 0,2 7 49 16,0 0-49-16,4 6 49 0,3 6-49 0,-7-12 3 15,0 0-3-15,7 12 3 0,1 3-3 0,-8-15 2 16,0 0-2-16,11 21 2 0,-2 4-2 0,-9-25-2 16,0 0 2-16,3 21-1 0,2-1 1 0,-5-20-8 15,0 0 8-15,2 16-8 0,-2-6 8 0,0-10-61 0,0 0 61 16,0 9-61-16,-2-3 61 0,2-6-107 0,0 0 107 16,0 6-107-16,-5-6 107 0,2 5-208 0</inkml:trace>
  <inkml:trace contextRef="#ctx0" brushRef="#br0" timeOffset="-55652.94">19247 15482 651 0,'0'0'0'0,"5"1"0"16,6 1 0-16,-11-2 72 0,0 0-72 0,15 0 72 16,6-2-72-16,-21 2 54 0,0 0-54 0,28-1 55 15,5-3-55-15,-33 4 35 0,0 0-35 0,38-2 36 16,6-1-36-16,-44 3-74 0,0 0 74 0,42-2-73 15,5 2 73-15,-47 0-110 0,0 0 110 0,38 2-109 16,0 3 109-16,37 2-370 0</inkml:trace>
  <inkml:trace contextRef="#ctx0" brushRef="#br0" timeOffset="-55127.19">19808 16756 852 0,'0'0'0'15,"0"0"83"-15,0 0-83 0,7-2 83 0,5 1-83 0,-12 1 44 16,0 0-44-16,17-2 44 0,10-1-44 0,-27 3 12 15,0 0-12-15,29-6 12 0,9 1-12 0,-38 5 1 16,0 0-1-16,46-7 1 0,6-1-1 0,-52 8-177 16,0 0 177-16,49-10-177 0,5-4 177 0,50-10-480 15</inkml:trace>
  <inkml:trace contextRef="#ctx0" brushRef="#br0" timeOffset="-51870.26">20466 13844 259 0,'0'0'0'0,"0"0"0"0,0 0 0 0,0 0 36 15,0 0-36-15,0 0 36 0,0 0-36 0,0 0 33 16,0 0-33-16,0 0 33 0,0 0-33 0,0 0 40 15,0 0-40-15,0 0 41 0,7-21-41 0,-7 21 54 16,0 0-54-16,4-15 55 0,1 3-55 0,-5 12 65 0,0 0-65 16,4-12 65-16,-1 2-65 0,-3 10 58 0,0 0-58 15,5 0 59-15,-3 5-59 0,-2-5 52 0,0 0-52 16,2 32 53-16,-2 16-53 0,0-48 55 0,0 0-55 16,-2 58 56-16,0 14-56 0,2-72 49 0,0 0-49 0,0 76 50 15,-5 4-50-15,5-80 37 0,0 0-37 0,-2 95 38 16,2 7-38-16,0-102 17 0,0 0-17 0,2 77 17 15,3-15-17-15,-5-62 31 0,0 0-31 0,0 39 31 16,2-20-31-16,-2-19-38 0,0 0 38 0,0 17-37 16,0-10 37-16,0-7-147 0,0 0 147 0,-2 5-146 15,-5-6 146-15,-1 4-618 0</inkml:trace>
  <inkml:trace contextRef="#ctx0" brushRef="#br0" timeOffset="-51299.62">19876 13756 415 0,'0'0'0'0,"3"4"0"16,2 4 0-16,-5-8-1 0,0 0 1 0,0 0 0 15,4-8 0-15,-4 8 5 0,0 0-5 0,3-4 5 16,-3-2-5-16,0 6 12 0,0 0-12 0,0 0 13 0,2-4-13 16,-2 4 51-16,0 0-51 0,2 12 51 0,3 10-51 0,-5-22 44 15,0 0-44-15,0 35 44 0,0 9-44 0,0-44 19 16,0 0-19-16,0 45 20 0,2 3-20 0,-2-48 22 16,0 0-22-16,0 41 23 0,2-5-23 0,-2-36-16 15,0 0 16-15,0 31-15 0,1-4 15 0,-1-27-130 16,0 0 130-16,0 19-129 0,0-4 129 0,0 21-233 15</inkml:trace>
  <inkml:trace contextRef="#ctx0" brushRef="#br0" timeOffset="-51103.53">19648 14164 539 0,'0'0'0'0,"12"-2"0"16,7-3 0-16,-19 5 122 0,0 0-122 0,26-3 122 15,9-4-122-15,-35 7 87 0,0 0-87 0,33-5 88 16,5 0-88-16,-38 5 35 0,0 0-35 0,33-4 35 16,2 3-35-16,-35 1-16 0,0 0 16 0,30-4-15 15,-4 1 15-15,-26 3-163 0,0 0 163 0,21-5-162 16,-4-1 162-16,22-4-404 0</inkml:trace>
  <inkml:trace contextRef="#ctx0" brushRef="#br0" timeOffset="-50909.23">19466 13667 1076 0,'0'0'0'0,"9"2"0"0,5 1 0 0,-14-3 151 15,0 0-151-15,21 6 152 0,9-3-152 0,-30-3 2 16,0 0-2-16,38 5 2 0,5 2-2 0,-43-7-152 15,0 0 152-15,40 3-152 0,1 1 152 0,39 3-712 16</inkml:trace>
  <inkml:trace contextRef="#ctx0" brushRef="#br0" timeOffset="-48851.86">17867 14623 527 0,'0'0'0'0,"0"0"0"16,26-22 0-16,-26 22 6 0,0 0-6 0,21-14 7 15,9-3-7-15,-30 17-102 0,0 0 102 0,29-15-101 16,6-2 101-16,31-16-168 0</inkml:trace>
  <inkml:trace contextRef="#ctx0" brushRef="#br0" timeOffset="-48431.92">19717 14392 1222 0,'0'0'0'0,"0"0"0"0,0 0 0 0,0 0 128 16,0 0-128-16,0 0 128 0,0 0-128 0,0 0 66 16,0 0-66-16,0 0 66 0,9-19-66 0,-9 19 55 15,0 0-55-15,3-12 55 0,4-2-55 0,-7 14-3 0,0 0 3 16,9-12-3-16,2-1 3 0,-11 13-6 0,0 0 6 15,5-11-5-15,2 3 5 0,-7 8 0 0,0 0 0 16,8-9 0-16,1 3 0 0,-9 6-3 0,0 0 3 0,14-7-2 16,2-2 2-16,-16 9-5 0,0 0 5 15,17-7-5-15,-3 2 5 0,-14 5 1 0,0 0-1 0,18-7 2 16,1 2-2-16,-19 5-3 0,0 0 3 0,17-3-3 16,-6 1 3-16,-11 2-59 0,0 0 59 0,8 5-58 15,-1 7 58-15,-7-12-124 0,0 0 124 0,-1 12-124 16,-8 7 124-16,-2 13-899 0</inkml:trace>
  <inkml:trace contextRef="#ctx0" brushRef="#br0" timeOffset="-33389.26">16613 14870 998 0,'0'0'0'0,"-2"-7"0"0,-1-5 0 16,3 12 120-16,0 0-120 0,-6-15 121 16,-2-4-121-16,8 19 54 0,0 0-54 0,-4-28 54 0,-1-4-54 15,5 32 13-15,0 0-13 0,-2-38 14 0,2-3-14 0,0 41-5 16,0 0 5-16,4-48-5 0,1-7 5 0,-5 55-6 16,0 0 6-16,7-58-6 0,5-5 6 0,-12 63-4 15,0 0 4-15,9-64-3 0,-1 1 3 0,-8 63-13 16,0 0 13-16,9-63-12 0,0 1 12 0,-9 62-3 15,0 0 3-15,5-55-3 0,-3 5 3 0,-2 50 0 16,0 0 0-16,5-41 1 0,-5 7-1 0,0 34 0 16,0 0 0-16,2-26 1 0,-2 9-1 0,0 17 3 15,0 0-3-15,0-10 4 0,0 1-4 0,0 9 6 0,0 0-6 16,-5 14 7-16,-4 17-7 0,9-31 14 0,0 0-14 16,-5 44 15-16,5 15-15 0,0-59 3 0,0 0-3 15,-4 89 4-15,8 24-4 0,-4-113 6 0,0 0-6 0,1 108 7 16,6 3-7-16,-7-111 0 0,0 0 0 0,6 103 1 15,-1-4-1-15,-5-99 0 0,0 0 0 0,2 74 1 16,-2-19-1-16,0-55 2 0,0 0-2 0,-2 36 2 16,0-19-2-16,2-17 10 0,0 0-10 0,0 13 10 15,-5-7-10-15,5-6 0 0,0 0 0 0,-9-6 0 16,-5-7 0-16,14 13 1 0,0 0-1 0,-9-31 1 16,4-20-1-16,5 51-2 0,0 0 2 0,-1-55-1 15,1-14 1-15,0 69-47 0,0 0 47 0,0-67-46 16,1-1 46-16,-1 68-60 0,0 0 60 0,4-57-60 15,-3 8 60-15,-1 49-124 0,0 0 124 0,2-36-123 16,0 12 123-16,-2 24-139 0,0 0 139 0,0-17-139 0,0 13 139 16,0-15-410-16</inkml:trace>
  <inkml:trace contextRef="#ctx0" brushRef="#br0" timeOffset="-32683.24">16785 14043 427 0,'0'0'0'0,"-5"0"0"16,2 1 0-16,3-1 76 0,0 0-76 0,0 0 76 15,8-5-76-15,-8 5 67 0,0 0-67 0,5-3 67 16,1-2-67-16,-6 5 42 0,0 0-42 0,3-7 42 16,1 0-42-16,-4 7 61 0,0 0-61 0,0-7 62 15,-2-2-62-15,2 9 55 0,0 0-55 0,-5-8 55 16,-4-2-55-16,9 10 67 0,0 0-67 0,-10-9 67 15,-10-1-67-15,20 10 48 0,0 0-48 0,-26-9 48 16,-9 1-48-16,35 8 23 0,0 0-23 0,-38-6 24 0,-5 3-24 16,43 3 19-16,0 0-19 0,-46-2 20 0,-1 1-20 15,47 1 15-15,0 0-15 0,-43 0 16 0,1 1-16 16,42-1 4-16,0 0-4 0,-54 5 5 0,-2-3-5 16,56-2 13-16,0 0-13 0,-59 7 14 0,-9 0-14 0,68-7 3 15,0 0-3-15,-77 12 4 0,-8 5-4 0,85-17 2 16,0 0-2-16,-75 15 3 0,4 3-3 0,71-18 1 15,0 0-1-15,-67 13 2 0,6 3-2 0,61-16 0 16,0 0 0-16,-48 8 0 0,2 1 0 0,46-9 0 16,0 0 0-16,-38 7 1 0,7-2-1 0,31-5 3 15,0 0-3-15,-28 5 3 0,5 0-3 0,23-5 0 16,0 0 0-16,-19 5 1 0,3 0-1 0,16-5 0 0,0 0 0 16,-15 12 0-16,1 5 0 0,14-17 0 0,0 0 0 15,-11 30 0-15,6 9 0 0,5-39-3 0,0 0 3 0,-4 48-3 16,3 10 3-16,1-58-3 0,0 0 3 0,0 65-2 15,0 2 2-15,0-67-6 0,0 0 6 0,-2 81-5 16,0 9 5-16,2-90-3 0,0 0 3 0,-5 81-3 16,2-2 3-16,3-79 0 0,0 0 0 0,-9 65 1 15,0-5-1-15,9-60 0 0,0 0 0 0,-3 37 0 16,-1-14 0-16,4-23 0 0,0 0 0 0,-2 25 0 16,2-4 0-16,0-21-9 0,0 0 9 0,0 19-9 15,0-4 9-15,0-15-158 0,0 0 158 0,0 12-157 16,0-3 157-16,0 11-708 0</inkml:trace>
  <inkml:trace contextRef="#ctx0" brushRef="#br0" timeOffset="-19952.54">18202 15523 527 0,'0'0'0'16,"0"0"0"-16,0 0 0 0,0 0 54 0,0 0-54 0,0 22 54 15,-2 14-54-15,2-36 44 0,0 0-44 0,0 41 44 16,2 9-44-16,-2-50 36 0,0 0-36 0,1 49 36 16,3 4-36-16,-4-53 15 0,0 0-15 0,3 50 16 15,3-4-16-15,-6-46 47 0,0 0-47 0,3 36 48 16,2-8-48-16,-5-28 61 0,0 0-61 0,0 22 61 16,0-8-61-16,0-14 56 0,0 0-56 0,0 10 56 15,0-6-56-15,0-4 63 0,0 0-63 0,0-9 63 16,0-10-63-16,0 19 69 0,0 0-69 0,-3-26 69 15,1-8-69-15,2 34 37 0,0 0-37 0,-3-41 37 16,-1-9-37-16,4 50 42 0,0 0-42 0,-3-49 42 16,1-4-42-16,2 53 4 0,0 0-4 0,0-47 5 15,-4 4-5-15,4 43 10 0,0 0-10 0,-1-30 11 16,1 7-11-16,0 23 1 0,0 0-1 0,-2-15 1 16,2 6-1-16,0 9 0 0,0 0 0 0,-2 12 1 0,2 16-1 15,0-28 0-15,0 0 0 0,-3 34 1 0,1 11-1 16,2-45-3-16,0 0 3 0,0 42-2 0,2 5 2 0,-2-47-1 15,0 0 1-15,3 36 0 0,-3-6 0 0,0-30-2 16,0 0 2-16,2 24-2 0,1-5 2 0,-3-19-2 16,0 0 2-16,4 12-2 0,-1-5 2 0,-3-7 0 15,0 0 0-15,6-2 0 0,-6-8 0 0,0 10 15 16,0 0-15-16,0-10 16 0,-6-4-16 0,6 14 1 16,0 0-1-16,-8-15 2 0,-3-2-2 0,11 17 2 15,0 0-2-15,-12-14 2 0,1 0-2 0,11 14 1 0,0 0-1 16,-17-10 2-16,0 0-2 0,17 10 0 0,0 0 0 15,-16-7 0-15,-1 0 0 0,17 7 7 0,0 0-7 16,-25-5 7-16,-1 0-7 0,26 5 3 0,0 0-3 0,-23-4 4 16,2 3-4-16,21 1 6 0,0 0-6 0,-19-2 7 15,2 2-7-15,17 0 3 0,0 0-3 0,-14 0 4 16,5 0-4-16,9 0-1 0,0 0 1 0,-3 0 0 16,-1 0 0-16,4 0-4 0,0 0 4 0,9 2-3 15,10 1 3-15,-19-3-8 0,0 0 8 0,25 5-7 16,6 4 7-16,-31-9-8 0,0 0 8 0,35 12-8 15,1-2 8-15,-36-10-4 0,0 0 4 0,40 12-3 16,2-2 3-16,-42-10 0 0,0 0 0 0,40 9 0 16,0-1 0-16,-40-8-2 0,0 0 2 0,32 5-1 15,-6-1 1-15,-26-4 0 0,0 0 0 0,19 3 0 16,-5-1 0-16,-14-2 1 0,0 0-1 0,9 2 1 0,-2-1-1 16,-7-1-134-16,0 0 134 0,0 6-134 0,-7-1 134 15,1 5-930-15</inkml:trace>
  <inkml:trace contextRef="#ctx0" brushRef="#br0" timeOffset="-19216.8">17799 16722 595 0,'0'0'0'0,"0"0"88"0,0 0-88 16,0 0 89-16,4 5-89 0,-4-5 55 0,0 0-55 16,7 2 56-16,1-2-56 0,-8 0 30 0,0 0-30 0,16 0 30 15,5 0-30-15,-21 0 4 0,0 0-4 0,23 3 5 16,8 1-5-16,-31-4 32 0,0 0-32 0,35 5 33 16,0 2-33-16,-35-7 4 0,0 0-4 0,34 6 4 15,0 3-4-15,-34-9 1 0,0 0-1 0,27 5 2 16,0-3-2-16,-27-2 17 0,0 0-17 0,20 2 17 15,-2-4-17-15,-18 2 3 0,0 0-3 0,12 0 3 16,-5-2-3-16,-7 2 12 0,0 0-12 0,4-2 12 16,-3 1-12-16,-1 1 9 0,0 0-9 0,-3-2 9 15,-6-1-9-15,9 3-9 0,0 0 9 0,-12-2-9 16,-7-2 9-16,19 4-153 0,0 0 153 0,-19-1-152 0,-2-1 152 16,-23-1-493-16</inkml:trace>
  <inkml:trace contextRef="#ctx0" brushRef="#br0" timeOffset="-17460.61">19486 15269 203 0,'0'0'0'0,"0"7"0"0,0 5 0 0,0-12 119 16,0 0-119-16,1 10 120 0,4-1-120 0,-5-9 98 16,0 0-98-16,6 20 99 0,6 6-99 0,-12-26 84 15,0 0-84-15,9 33 85 0,3 6-85 0,-12-39 50 16,0 0-50-16,9 43 51 0,1 7-51 0,-10-50 39 15,0 0-39-15,7 53 39 0,0 1-39 0,-7-54 40 16,0 0-40-16,5 47 40 0,-3-8-40 0,-2-39 33 16,0 0-33-16,2 33 33 0,-1-8-33 0,-1-25 14 0,0 0-14 15,0 21 15-15,0-7-15 0,0-14 31 0,0 0-31 16,0 10 31-16,-1-3-31 0,1-7 27 0,0 0-27 0,-4 3 27 16,-1-3-27-16,5 0 38 0,0 0-38 0,-7-15 39 15,0-11-39-15,7 26 38 0,0 0-38 0,-5-36 39 16,1-10-39-16,4 46 34 0,0 0-34 0,-1-46 34 15,1-6-34-15,0 52 15 0,0 0-15 0,-4-46 15 16,1 3-15-16,3 43 21 0,0 0-21 0,-2-36 21 16,2 7-21-16,0 29 8 0,0 0-8 0,0-24 8 15,0 7-8-15,0 17 9 0,0 0-9 0,0-14 10 16,0 6-10-16,0 8 15 0,0 0-15 0,0-4 15 16,0 8-15-16,0-4 1 0,0 0-1 0,0 18 1 15,2 13-1-15,-2-31 3 0,0 0-3 0,1 36 4 16,-1 7-4-16,0-43 5 0,0 0-5 0,0 38 6 15,0-4-6-15,0-34 3 0,0 0-3 0,-1 29 3 0,-1-7-3 16,2-22 5-16,0 0-5 0,0 18 6 0,-4-6-6 16,4-12 7-16,0 0-7 0,-7 6 7 0,-3-4-7 15,10-2 22-15,0 0-22 0,-16-5 23 0,-1-7-23 0,17 12 0 16,0 0 0-16,-14-17 1 0,-4-5-1 0,6-1 8 16,-3 1-8-16,6 5 8 0,4 3-8 0,5 14 3 15,0 0-3-15,-6-12 4 0,5 2-4 0,1 10 0 16,0 0 0-16,0-7 1 0,3 2-1 0,-3 5 1 15,0 0-1-15,12-3 2 0,2 1-2 0,-14 2 1 16,0 0-1-16,21 2 2 0,5 3-2 0,-26-5 1 0,0 0-1 16,30 8 1-16,3 3-1 0,-33-11 3 0,0 0-3 15,37 10 4-15,4 2-4 0,-41-12 0 0,0 0 0 16,44 12 0-16,-2 0 0 0,-42-12-177 0,0 0 177 16,35 10-177-16,-6 0 177 0,32 11-960 0</inkml:trace>
  <inkml:trace contextRef="#ctx0" brushRef="#br0" timeOffset="-16948.99">19850 16633 718 0,'0'0'0'0,"0"0"79"0,0 0-79 0,0 0 80 16,0 0-80-16,0 0 70 0,0 0-70 0,0 0 71 16,26-28-71-16,-26 28 46 0,0 0-46 0,21-17 46 15,7-2-46-15,-28 19 0 0,0 0 0 0,29-13 0 16,3 2 0-16,-32 11 0 0,0 0 0 0,34-5 0 16,5 5 0-16,-39 0-119 0,0 0 119 0,28 0-119 15,-8 2 119-15,29 0-565 0</inkml:trace>
  <inkml:trace contextRef="#ctx0" brushRef="#br0" timeOffset="-8317.87">17151 13534 729 0,'0'0'0'0,"16"10"0"15,10 5 0-15,-26-15 97 0,0 0-97 0,-4 4 98 16,-16-8-98-16,20 4 69 0,0 0-69 0,-23 0 70 16,-5-5-70-16,28 5-13 0,0 0 13 0,-23-1-12 15,-3-3 12-15,26 4-11 0,0 0 11 0,-21-2-11 16,-3-1 11-16,24 3-3 0,0 0 3 0,-19-2-3 15,3 1 3-15,16 1 1 0,0 0-1 0,-16 0 2 16,6 0-2-16,10 0 21 0,0 0-21 0,-9 0 21 16,6-2-21-16,3 2 34 0,0 0-34 0,0-4 34 15,1 1-34-15,-1 3 0 0,0 0 0 0,13-7 0 0,4 2 0 16,-17 5 4-16,0 0-4 0,23 0 4 0,6-3-4 16,-29 3 7-16,0 0-7 0,32 3 7 0,1 0-7 15,-33-3 0-15,0 0 0 0,35 9 1 0,1-2-1 0,-36-7 2 16,0 0-2-16,39 10 3 0,4 2-3 0,-43-12 5 15,0 0-5-15,45 12 5 0,8 0-5 0,-53-12 13 16,0 0-13-16,54 10 14 0,1 1-14 0,-55-11 15 16,0 0-15-16,56 8 15 0,-5-1-15 0,-51-7 15 15,0 0-15-15,52 9 16 0,2-1-16 0,-54-8 16 16,0 0-16-16,56 7 17 0,3-2-17 0,-59-5 34 0,0 0-34 16,70 4 34-16,10-1-34 0,-80-3 27 15,0 0-27-15,57 5 27 0,-10 0-27 0,-47-5 24 0,0 0-24 16,44 7 25-16,1 2-25 0,-45-9 26 0,0 0-26 15,47 7 26-15,0-1-26 0,-47-6 38 0,0 0-38 0,47 4 39 16,4-2-39-16,-51-2 54 0,0 0-54 0,50 0 55 16,1-2-55-16,-51 2 21 0,0 0-21 0,47-4 21 15,-4-1-21-15,-43 5 13 0,0 0-13 0,42-3 14 16,0-2-14-16,-42 5 29 0,0 0-29 0,38-4 29 16,-3-1-29-16,-35 5 5 0,0 0-5 0,35-2 5 15,-2 2-5-15,-33 0 9 0,0 0-9 0,33 2 9 16,-7 2-9-16,-26-4 33 0,0 0-33 0,25 3 34 15,-3 4-34-15,-22-7 1 0,0 0-1 0,25 7 1 16,-6 3-1-16,-19-10 2 0,0 0-2 0,19 7 2 16,2 3-2-16,-21-10 12 0,0 0-12 0,17 9 12 15,1-2-12-15,-18-7 3 0,0 0-3 0,16 6 3 0,-2-4-3 16,-14-2 2-16,0 0-2 0,13 2 2 0,0-2-2 16,-13 0 10-16,0 0-10 0,10-2 11 0,1 0-11 15,-11 2 3-15,0 0-3 0,8-3 4 0,-1 0-4 0,-7 3 2 16,0 0-2-16,5-2 2 0,1 0-2 0,-6 2 5 15,0 0-5-15,3-2 5 0,1 2-5 0,-4 0 6 16,0 0-6-16,0 0 7 0,0-3-7 0,0 3 7 16,0 0-7-16,-7-2 8 0,0-1-8 0,7 3 3 15,0 0-3-15,-14-2 4 0,-4-1-4 0,18 3 6 16,0 0-6-16,-29 0 6 0,-10 0-6 0,39 0 7 16,0 0-7-16,-41 3 7 0,-5 1-7 0,46-4 3 15,0 0-3-15,-48 3 3 0,-5-1-3 0,53-2 2 0,0 0-2 16,-54 3 2-16,-1-1-2 0,55-2 0 0,0 0 0 0,-60 3 0 15,-1 2 0-15,61-5 0 0,0 0 0 0,-62 6 0 16,-3-3 0-16,65-3 1 0,0 0-1 0,-77 5 1 16,-6 0-1-16,17 0 14 0,10 1-14 0,19-3 15 15,16-1-15-15,21-2 1 0,0 0-1 0,-41 5 1 16,-10-5-1-16,51 0 1 0,0 0-1 0,-54 3 2 16,-2 2-2-16,56-5 1 0,0 0-1 0,-52 6 1 15,2-1-1-15,50-5 0 0,0 0 0 0,-54 3 0 16,0 2 0-16,54-5 0 0,0 0 0 0,-67 4 0 15,-4 4 0-15,71-8 0 0,0 0 0 0,-68 5 1 16,5 2-1-16,63-7 0 0,0 0 0 0,-42 7 0 16,15 2 0-16,27-9 1 0,0 0-1 0,-28 7 2 15,5 1-2-15,23-8 0 0,0 0 0 0,-21 7 0 0,4-2 0 16,17-5 0-16,0 0 0 0,-12 3 0 0,-1-1 0 16,13-2-7-16,0 0 7 0,-8 2-6 0,1 0 6 15,7-2-10-15,0 0 10 0,-2-4-9 0,5-1 9 16,-3 5-10-16,0 0 10 0,11-3-9 0,6-1 9 0,-17 4-9 15,0 0 9-15,25-3-8 0,4-1 8 0,-29 4-4 16,0 0 4-16,39-1-3 0,8 1 3 0,-47 0-12 16,0 0 12-16,54 0-12 0,1 0 12 0,-55 0-8 15,0 0 8-15,58 1-8 0,3 1 8 0,-61-2-4 16,0 0 4-16,63 3-3 0,1 3 3 0,-64-6-7 16,0 0 7-16,80 6-6 0,11 3 6 0,-91-9-1 15,0 0 1-15,80 3 0 0,0 1 0 0,-80-4-6 0,0 0 6 16,71 2-6-16,-3-4 6 0,-68 2-8 0,0 0 8 15,72-2-8-15,1-3 8 0,-73 5-1 0,0 0 1 16,70-3 0-16,-4-3 0 0,-66 6-1 0,0 0 1 0,54-6 0 16,-11-1 0-16,-43 7-1 0,0 0 1 0,51-5 0 15,-1-2 0-15,-50 7 2 0,0 0-2 0,53-4 2 16,1 3-2-16,-54 1 0 0,0 0 0 0,49 0 1 16,-4 1-1-16,-45-1 0 0,0 0 0 0,38 4 1 15,-5-1-1-15,-33-3 6 0,0 0-6 0,26 4 6 16,-8-1-6-16,-18-3 3 0,0 0-3 0,14 3 3 15,-7 1-3-15,-7-4 6 0,0 0-6 0,5 3 6 16,-2-1-6-16,-3-2 22 0,0 0-22 0,-7 7 23 16,-3 1-23-16,10-8 2 0,0 0-2 0,-24 9 2 15,-9 1-2-15,33-10 7 0,0 0-7 0,-37 9 7 16,-5-1-7-16,42-8 3 0,0 0-3 0,-45 4 4 0,-2-2-4 16,47-2 5-16,0 0-5 0,-47 1 6 0,0-2-6 15,47 1 3-15,0 0-3 0,-51-4 3 0,1-3-3 0,50 7 1 16,0 0-1-16,-54-8 2 0,-4-3-2 0,58 11 1 15,0 0-1-15,-56-8 2 0,-1 1-2 0,57 7 8 16,0 0-8-16,-49-5 8 0,7 1-8 0,42 4 3 16,0 0-3-16,-36 0 4 0,4 2-4 0,32-2 2 15,0 0-2-15,-29 4 2 0,4 1-2 0,25-5-7 16,0 0 7-16,-22 7-7 0,3-1 7 0,19-6-58 16,0 0 58-16,-14 9-57 0,1 0 57 0,13-9-131 15,0 0 131-15,-26 18-1271 0,52-36 1271 0</inkml:trace>
  <inkml:trace contextRef="#ctx0" brushRef="#br0" timeOffset="-6215.67">23637 8973 147 0,'0'0'0'0,"0"0"0"0,0 0 0 0,0 0 27 0,0 0-27 15,0 0 27-15,0 0-27 0,0 0 40 0,0 0-40 16,0 0 40-16,0 0-40 0,0 0 16 0,0 0-16 0,0 0 17 16,23-12-17-16,-23 12 20 0,0 0-20 0,12-5 20 15,2 4-20-15,-14 1 15 0,0 0-15 0,8 0 16 16,1 1-16-16,-9-1 26 0,0 0-26 0,7 5 26 15,-2 1-26-15,-5-6 53 0,0 0-53 0,0 5 54 16,2 2-54-16,-2-7 80 0,0 0-80 0,0 3 80 16,-2-1-80-16,2-2 78 0,0 0-78 0,-3 1 78 15,-2-2-78-15,5 1-7 0,0 0 7 0,-4 0-6 16,1-2 6-16,3 2-82 0,0 0 82 0,-7 0-492 16,14 0 492-16</inkml:trace>
  <inkml:trace contextRef="#ctx0" brushRef="#br0" timeOffset="-5119.83">23212 10358 595 0,'0'0'0'0,"3"-2"0"0,3-5 0 0,-6 7-26 16,0 0 26-16,8-5-26 0,3-5 26 0,-11 10-17 15,0 0 17-15,12-6-17 0,0-2 17 0,-12 8-20 0,0 0 20 16,14-4-19-16,-3 4 19 0,-11 0-22 0,0 0 22 16,10 0-22-16,0 2 22 0,-10-2-15 0,0 0 15 15,9 5-15-15,-2 0 15 0,-7-5-9 0,0 0 9 0,5 6-9 16,-1 0 9-16,-4-6-1 0,0 0 1 0,2 4-1 15,-4-1 1-15,2-3 25 0,0 0-25 0,-14 0 26 16,-9-1-26-16,23 1 61 0,0 0-61 0,-22-6 61 16,-5-2-61-16,27 8-96 0,0 0 96 0,-19-16-96 15,2-11 96-15,-20-16-184 0</inkml:trace>
  <inkml:trace contextRef="#ctx0" brushRef="#br0" timeOffset="-2716.03">20449 13851 539 0,'0'0'0'0,"0"0"0"15,7-5 0-15,-7 5 0 0,0 0 0 0,5-2 0 16,2 0 0-16,-7 2-142 0,0 0 142 0,5 4-141 0,-1 1 141 16,5 3-97-16</inkml:trace>
  <inkml:trace contextRef="#ctx0" brushRef="#br0" timeOffset="2342.75">23456 9534 404 0,'0'0'0'0,"0"0"0"0,17-9 0 0,-17 9 107 0,0 0-107 16,2-3 108-16,-6-1-108 0,4 4 106 0,0 0-106 15,-3-2 106-15,0 1-106 0,3 1 70 0,0 0-70 0,-4-2 70 16,2 0-70-16,2 2 39 0,0 0-39 0,0 0 39 16,0-1-39-16,0 1 28 0,0 0-28 0,0 0 28 15,6-4-28-15,-6 4 22 0,0 0-22 0,3 0 23 16,0-3-23-16,-3 3 34 0,0 0-34 0,4-2 35 16,-2 2-35-16,-2 0 12 0,0 0-12 0,0 0 12 15,5-2-12-15,-5 2 30 0,0 0-30 0,0 0 30 16,0 0-30-16,0 0 11 0,0 0-11 0,0 0 11 15,0 0-11-15,0 0 11 0,0 0-11 0,0 0 11 16,0 0-11-16,0 0 17 0,0 0-17 0,0 0 17 16,0 0-17-16,0 0 22 0,0 0-22 0,0 0 23 15,2 2-23-15,-2-2 22 0,0 0-22 0,3 2 23 16,1 1-23-16,-4-3 9 0,0 0-9 0,3 0 9 0,2 4-9 16,-5-4 5-16,0 0-5 0,4 0 5 0,1 3-5 15,-5-3 22-15,0 0-22 0,4 5 22 0,-3 2-22 0,-1-7-104 16,0 0 104-16,0 14-103 0,-1 5 103 0,1-19-66 15,0 0 66-15,0 32-851 0,0-64 851 0</inkml:trace>
  <inkml:trace contextRef="#ctx0" brushRef="#br0" timeOffset="4532.89">23494 14043 628 0,'0'0'0'15,"2"-4"0"-15,0-3 0 0,-2 7 30 0,0 0-30 0,0 0 30 16,5-3-30-16,-5 3 16 0,0 0-16 0,3 0 17 16,3 0-17-16,-6 0 36 0,0 0-36 0,1 0 37 15,6 0-37-15,-7 0 50 0,0 0-50 0,2 0 51 16,3 0-51-16,-5 0 51 0,0 0-51 0,4 0 52 15,1 0-52-15,-5 0 44 0,0 0-44 0,5 0 45 16,-1 0-45-16,-4 0 38 0,0 0-38 0,5 0 38 16,-2 0-38-16,-3 0 34 0,0 0-34 0,4 0 34 15,1 0-34-15,-5 0 13 0,0 0-13 0,4 0 14 16,-1 0-14-16,-3 0 21 0,0 0-21 0,4 0 21 16,-1 0-21-16,-3 0 14 0,0 0-14 0,3 0 15 15,1-2-15-15,-4 2 9 0,0 0-9 0,5-3 10 0,-5-1-10 16,0 4 16-16,0 0-16 0,2-3 17 0,1-2-17 15,-3 5 8-15,0 0-8 0,2-4 8 0,-2-1-8 0,0 5 9 16,0 0-9-16,0-3 9 0,2-1-9 0,-2 4 15 16,0 0-15-16,0 0 15 0,0-3-15 0,0 3 14 15,0 0-14-15,0 0 15 0,0 0-15 0,0 0 9 16,0 0-9-16,0 0 9 0,0 0-9 0,0 0 4 16,0 0-4-16,0 0 4 0,0 0-4 0,0 0 21 15,0 0-21-15,0 0 21 0,0 0-21 0,0 0 2 16,0 0-2-16,0 0 3 0,0 0-3 0,0 0 6 15,0 0-6-15,0 0 7 0,0 0-7 0,0 0 3 0,0 0-3 16,0 0 4-16,0 0-4 0,0 0 0 0,0 0 0 16,0 0 0-16,0 0 0 0,0 0 1 0,0 0-1 15,0 0 2-15,0 0-2 0,0 0 1 0,0 0-1 0,0 0 1 16,3-2-1-16,-3 2 1 0,0 0-1 0,0 0 1 16,6-3-1-16,-6 3 1 0,0 0-1 0,3-2 1 15,1-1-1-15,-4 3 0 0,0 0 0 0,5-2 1 16,-5 0-1-16,0 2 0 0,0 0 0 0,0 0 0 15,3-2 0-15,-3 2 0 0,0 0 0 0,0 0 0 16,0 0 0-16,0 0-1 0,0 0 1 0,0 0 0 16,0 0 0-16,0 0-7 0,0 0 7 0,0 0-6 15,6-3 6-15,-6 3-101 0,0 0 101 0,5-3-100 16,2 1 100-16,-7 2-111 0,0 0 111 0,12-9-826 16,-24 18 826-16</inkml:trace>
  <inkml:trace contextRef="#ctx0" brushRef="#br0" timeOffset="6410.61">18860 12864 113 0,'0'0'0'0,"-3"2"0"16,-1 3 0-16,4-5 31 0,0 0-31 0,0 0 31 16,0 0-31-16,0 0 31 0,0 0-31 0,0 0 31 15,7-5-31-15,-7 5 66 0,0 0-66 0,0 0 67 16,4-4-67-16,-4 4 78 0,0 0-78 0,0 0 79 16,5-2-79-16,-5 2 62 0,0 0-62 0,0 0 62 15,0 0-62-15,0 0 44 0,0 0-44 0,0 0 44 16,0 0-44-16,0 0 12 0,0 0-12 0,0 0 13 15,0 0-13-15,0 0 31 0,0 0-31 0,0 0 31 0,0 0-31 16,0 0 5-16,0 0-5 0,0 0 5 0,0 0-5 16,0 0 15-16,0 0-15 0,0 0 16 0,0 0-16 15,0 0 24-15,0 0-24 0,0 0 25 0,0 0-25 0,0 0 13 16,0 0-13-16,0 0 13 0,2 2-13 0,-2-2 18 16,0 0-18-16,0 0 19 0,3 0-19 0,-3 0 15 15,0 0-15-15,0 0 15 0,0 0-15 0,0 0 16 16,0 0-16-16,0 0 17 0,0 0-17 0,0 0 15 15,0 0-15-15,0 0 16 0,4 4-16 0,-4-4 26 16,0 0-26-16,1 1 26 0,3 3-26 0,-4-4 12 16,0 0-12-16,3 0 13 0,2 0-13 0,-5 0 10 15,0 0-10-15,4 1 11 0,-1-1-11 0,-3 0 26 0,0 0-26 16,4 2 26-16,-2 0-26 0,-2-2 29 0,0 0-29 16,0 0 29-16,5 2-29 0,-5-2 31 0,0 0-31 0,0 0 31 15,3 0-31-15,-3 0-2 0,0 0 2 0,0 0-1 16,0 0 1-16,0 0-1 0,0 0 1 0,0 0 0 15,0 0 0-15,0 0-1 0,0 0 1 0,0 0 0 16,0 0 0-16,0 0-9 0,0 0 9 0,0 0-8 16,4 0 8-16,-4 0-4 0,0 0 4 0,3 0-3 15,1 0 3-15,-4 0-65 0,0 0 65 0,7 5-64 16,3 5 64-16,-10-10-91 0,0 0 91 0,18 17-722 16,-36-34 722-16</inkml:trace>
  <inkml:trace contextRef="#ctx0" brushRef="#br0" timeOffset="19246.62">27689 12706 785 0,'0'0'0'0,"0"0"0"16,-5 7 0-16,5-7-1 0,0 0 1 0,0 0 0 15,0 0 0-15,0 0 31 0,0 0-31 0,0 0 31 16,0 0-31-16,0 0 6 0,0 0-6 0,0 0 7 16,0 0-7-16,0 0 2 0,0 0-2 0,0 0 2 0,0 0-2 15,0 0 10-15,0 0-10 0,0 4 10 0,2 6-10 16,-2-10 24-16,0 0-24 0,1 20 25 0,1 11-25 16,-2-31 7-16,0 0-7 0,0 34 7 0,0 4-7 15,0-38 10-15,0 0-10 0,-3 43 10 0,-4 3-10 0,7-46 1 16,0 0-1-16,-7 43 1 0,-2 0-1 0,9-43 3 15,0 0-3-15,-10 43 3 0,-4-6-3 0,14-37 5 16,0 0-5-16,-16 40 6 0,-1-2-6 0,17-38 7 16,0 0-7-16,-16 30 7 0,0-2-7 0,16-28 33 15,0 0-33-15,-19 22 33 0,-2 0-33 0,21-22 16 16,0 0-16-16,-23 17 17 0,-3-3-17 0,26-14 36 16,0 0-36-16,-28 7 36 0,1-7-36 0,27 0 30 0,0 0-30 15,-30-3 30-15,0-9-30 0,30 12 22 0,0 0-22 16,-24-16 23-16,1-3-23 0,23 19 41 0,0 0-41 15,-17-22 41-15,5-5-41 0,12 27 13 0,0 0-13 0,-9-29 14 16,5-2-14-16,4 31 13 0,0 0-13 0,2-33 14 16,3-1-14-16,-5 34 4 0,0 0-4 0,11-34 5 15,3-1-5-15,-14 35 3 0,0 0-3 0,17-32 3 16,4 1-3-16,-21 31 5 0,0 0-5 0,25-27 5 16,4-1-5-16,-29 28 0 0,0 0 0 0,30-27 1 15,3-1-1-15,-33 28-1 0,0 0 1 0,31-24 0 16,2 2 0-16,-33 22-1 0,0 0 1 0,32-20 0 15,-3 1 0-15,-29 19-1 0,0 0 1 0,32-17-1 16,1-2 1-16,-33 19-4 0,0 0 4 0,33-21-3 16,3 1 3-16,-36 20 2 0,0 0-2 0,41-23 3 15,4-1-3-15,-45 24 21 0,0 0-21 0,43-22 21 0,3 1-21 16,-46 21 1-16,0 0-1 0,41-18 1 0,-2 1-1 16,-39 17 4-16,0 0-4 0,33-16 5 0,-3-1-5 15,-30 17 6-15,0 0-6 0,24-10 7 0,-5-2-7 0,-19 12 0 16,0 0 0-16,16-9 1 0,-4 6-1 0,-12 3 2 15,0 0-2-15,10-5 3 0,-3 5-3 0,-7 0-122 16,0 0 122-16,4 5-121 0,-2 0 121 0,-2-5-128 16,0 0 128-16,0 7-128 0,0-6 128 0,0 10-661 15</inkml:trace>
  <inkml:trace contextRef="#ctx0" brushRef="#br0" timeOffset="21618.81">28133 13152 135 0,'0'0'0'0,"0"0"0"16,0 0 0-16,0 0 9 0,0 0-9 0,0 0 10 0,0 0-10 15,0 0 104-15,0 0-104 0,0 0 104 0,0 0-104 16,0 0 129-16,0 0-129 0,0 0 129 0,0 0-129 0,0 0 87 15,0 0-87-15,0 0 87 0,0 0-87 0,0 0 71 16,0 0-71-16,0 0 72 0,0 0-72 0,0 0 45 16,0 0-45-16,0 0 46 0,-19 29-46 0,19-29 30 15,0 0-30-15,-19 29 30 0,-7 10-30 0,26-39 23 16,0 0-23-16,-30 40 24 0,-3 6-24 0,33-46 15 16,0 0-15-16,-35 41 16 0,-3 0-16 0,38-41 18 15,0 0-18-15,-35 38 19 0,4-4-19 0,31-34 15 16,0 0-15-16,-28 31 15 0,5-10-15 0,23-21 16 15,0 0-16-15,-17 18 17 0,3-6-17 0,14-12 15 0,0 0-15 16,-11 11 16-16,5-6-16 0,6-5 0 0,0 0 0 16,1-7 0-16,8-10 0 0,-9 17 0 0,0 0 0 15,16-24 0-15,5-9 0 0,-21 33 0 0,0 0 0 0,22-34 0 16,6-4 0-16,-28 38-2 0,0 0 2 0,28-37-1 16,3-4 1-16,-31 41-1 0,0 0 1 0,30-36-1 15,-2 0 1-15,-28 36-1 0,0 0 1 0,26-30-1 16,0 5 1-16,-26 25-1 0,0 0 1 0,23-21-1 15,-8 6 1-15,-15 15 0 0,0 0 0 0,18-10 0 16,-2 3 0-16,-16 7-1 0,0 0 1 0,15 1 0 16,3 11 0-16,-18-12-1 0,0 0 1 0,19 18 0 15,2 9 0-15,-21-27-1 0,0 0 1 0,21 31 0 16,1 3 0-16,-22-34 0 0,0 0 0 0,23 36 0 16,0 3 0-16,-23-39 0 0,0 0 0 0,20 35 0 15,1-1 0-15,-21-34 0 0,0 0 0 0,16 31 1 0,-2-6-1 16,-14-25 2-16,0 0-2 0,10 23 3 0,-3-6-3 15,-7-17 6-15,0 0-6 0,6 15 6 0,-5-3-6 0,-1-12 8 16,0 0-8-16,0 11 8 0,-1-3-8 0,1-8 8 16,0 0-8-16,-13 14 8 0,-8-2-8 0,21-12 3 15,0 0-3-15,-24 8 4 0,-7-1-4 0,31-7 36 16,0 0-36-16,-32 4 37 0,1-3-37 0,31-1 25 16,0 0-25-16,-31 0 26 0,1 0-26 0,30 0 9 15,0 0-9-15,-24 0 10 0,3 2-10 0,21-2 20 16,0 0-20-16,-18 5 20 0,3-3-20 0,15-2 0 15,0 0 0-15,-13 3 0 0,5-1 0 0,8-2-85 0,0 0 85 16,-7 2-85-16,3 1 85 0,4-3-137 0,0 0 137 16,0 0-136-16,-1-8 136 0,-1 1-718 0</inkml:trace>
  <inkml:trace contextRef="#ctx0" brushRef="#br0" timeOffset="22054.24">28449 13191 718 0,'0'0'0'0,"0"0"0"0,-6 4 0 16,6-4 96-16,0 0-96 0,6-4 97 0,2-1-97 15,-8 5 79-15,0 0-79 0,7-3 80 0,2-1-80 0,-9 4 72 16,0 0-72-16,12 5 72 0,4 7-72 0,-16-12 36 16,0 0-36-16,16 23 37 0,-1 6-37 0,-15-29 18 15,0 0-18-15,14 34 18 0,-2 4-18 0,-12-38 42 16,0 0-42-16,11 36 42 0,-2 0-42 0,-9-36 13 16,0 0-13-16,8 30 13 0,-1-2-13 0,-7-28 21 15,0 0-21-15,7 22 21 0,2-7-21 0,-9-15 44 16,0 0-44-16,10 7 45 0,3-8-45 0,-13 1 32 15,0 0-32-15,10-16 32 0,2-6-32 0,-12 22 14 0,0 0-14 16,12-29 15-16,2-9-15 0,-14 38 22 0,0 0-22 16,14-39 22-16,0-2-22 0,-14 41 43 0,0 0-43 15,14-43 44-15,0 0-44 0,-14 43 7 0,0 0-7 0,12-39 8 16,-1 3-8-16,-11 36-28 0,0 0 28 0,10-30-28 16,2 8 28-16,-12 22-194 0,0 0 194 0,9-15-193 15,-4 4 193-15,9-14-912 0</inkml:trace>
  <inkml:trace contextRef="#ctx0" brushRef="#br0" timeOffset="22745.04">28971 13383 1009 0,'0'0'0'0,"-1"-12"0"16,-3-10 0-16,4 22 77 0,0 0-77 0,4 12 77 0,4 19-77 15,-8-31 34-15,0 0-34 0,6 29 34 0,-3 3-34 16,-3-32-14-16,0 0 14 0,2 31-13 0,-1 2 13 16,-1-33-16-16,0 0 16 0,0 25-15 0,-1-2 15 0,1-23-1 15,0 0 1-15,-2 17 0 0,2-4 0 0,0-13-1 16,0 0 1-16,-2 11 0 0,2-3 0 0,0-8 0 16,0 0 0-16,0 0 0 0,0 0 0 0,0 0 0 15,0 0 0-15,-1-12 1 0,-3-8-1 0,4 20 0 16,0 0 0-16,-3-26 1 0,1-8-1 0,2 34 8 15,0 0-8-15,2-35 8 0,1-2-8 0,-3 37 1 16,0 0-1-16,5-33 1 0,4 2-1 0,-9 31 3 16,0 0-3-16,10-25 4 0,4 1-4 0,-14 24 5 0,0 0-5 15,14-17 6-15,4 5-6 0,-18 12 0 0,0 0 0 16,21-6 1-16,3 8-1 0,-24-2 0 0,0 0 0 0,24 4 1 16,3 2-1-16,-27-6 2 0,0 0-2 0,22 9 2 15,-1 0-2-15,-21-9 1 0,0 0-1 0,16 8 2 16,-6 1-2-16,-10-9 1 0,0 0-1 0,7 10 2 15,-3-3-2-15,-4-7 3 0,0 0-3 0,0 8 4 16,-2 4-4-16,2-12 2 0,0 0-2 0,-9 14 2 16,-3 3-2-16,12-17 10 0,0 0-10 0,-14 16 11 15,-3-3-11-15,17-13 23 0,0 0-23 0,-16 12 24 16,-1 0-24-16,17-12 3 0,0 0-3 0,-14 11 3 16,3-3-3-16,11-8 3 0,0 0-3 0,-9 7 3 15,4 2-3-15,5-9 0 0,0 0 0 0,-1 8 0 16,4 4 0-16,-3-12-1 0,0 0 1 0,10 14 0 15,10 0 0-15,-20-14 0 0,0 0 0 0,21 13 0 0,3-1 0 16,-24-12-26-16,0 0 26 0,21 11-25 0,0-1 25 16,-21-10-6-16,0 0 6 0,15 12-6 0,-1-4 6 0,-14-8-18 15,0 0 18-15,9 9-18 0,-2-4 18 0,-7-5-1 16,0 0 1-16,-3 12-1 0,-10 5 1 0,13-17 0 16,0 0 0-16,-14 16 0 0,-5-1 0 0,19-15 10 15,0 0-10-15,-22 15 10 0,-3 1-10 0,25-16 10 16,0 0-10-16,-24 10 11 0,1 0-11 0,23-10 4 15,0 0-4-15,-22 4 5 0,1-2-5 0,21-2-159 16,0 0 159-16,-16-2-158 0,4-5 158 0,12 7-142 16,0 0 142-16,-6-14-142 0,6-6 142 0,-5-15-399 0</inkml:trace>
  <inkml:trace contextRef="#ctx0" brushRef="#br0" timeOffset="23871.12">29395 13417 953 0,'0'0'0'0,"0"0"0"15,1 4 0-15,-1-4 133 0,0 0-133 0,2-4 133 16,2-3-133-16,-4 7 87 0,0 0-87 0,3-5 88 15,1 0-88-15,-4 5 51 0,0 0-51 0,3-3 52 16,-1-1-52-16,-2 4-37 0,0 0 37 0,0 0-37 16,2 4 37-16,-2-4-27 0,0 0 27 0,-2 13-27 0,0 10 27 15,2-23-18-15,0 0 18 0,-2 34-18 0,-1 9 18 0,3-43-13 16,0 0 13-16,2 41-13 0,1 3 13 16,-3-44-10-16,0 0 10 0,7 40-9 0,5-3 9 0,-12-37-8 15,0 0 8-15,16 30-8 0,3-6 8 0,-19-24-8 16,0 0 8-16,21 12-8 0,2-9 8 0,-23-3-15 15,0 0 15-15,24-5-15 0,0-9 15 0,-24 14-117 16,0 0 117-16,21-17-117 0,0-7 117 0,-21 24-131 16,0 0 131-16,14-27-131 0,-5-6 131 0,14-27-455 15</inkml:trace>
  <inkml:trace contextRef="#ctx0" brushRef="#br0" timeOffset="24082.15">29445 13359 796 0,'0'0'0'0,"9"7"0"16,7 5 0-16,-16-12 93 0,0 0-93 0,12-2 94 16,0-8-94-16,-12 10 66 0,0 0-66 0,17-10 66 15,4-4-66-15,-21 14 36 0,0 0-36 0,26-12 36 16,4 2-36-16,-30 10 3 0,0 0-3 0,30-9 3 16,1 6-3-16,-31 3-2 0,0 0 2 0,24-6-1 15,-4 5 1-15,-20 1-143 0,0 0 143 0,14 0-142 16,-6 3 142-16,-8-3-143 0,0 0 143 0,2 7-142 15,-6 3 142-15,3 7-370 0</inkml:trace>
  <inkml:trace contextRef="#ctx0" brushRef="#br0" timeOffset="24217.79">29485 13529 830 0,'0'0'0'0,"9"0"0"0,5 0 0 0,-14 0 125 15,0 0-125-15,14 0 125 0,2-2-125 0,-16 2-49 16,0 0 49-16,17-5-48 0,2-4 48 0,-19 9-131 15,0 0 131-15,18-12-131 0,-3-3 131 0,18-13-448 16</inkml:trace>
  <inkml:trace contextRef="#ctx0" brushRef="#br0" timeOffset="24606.01">30086 12919 606 0,'0'0'0'0,"-3"7"0"15,-1 5 0-15,4-12 78 0,0 0-78 0,-1 1 79 16,2-2-79-16,-1 1 76 0,0 0-76 0,0 0 76 16,2-6-76-16,-2 6 68 0,0 0-68 0,4-1 69 15,1-1-69-15,-5 2 76 0,0 0-76 0,10 2 77 0,4-1-77 16,-14-1 77-16,0 0-77 0,19 6 77 0,4-5-77 0,-23-1 46 16,0 0-46-16,26 5 46 0,4 1-46 0,-30-6 25 15,0 0-25-15,26 3 26 0,-2 0-26 0,-24-3 1 16,0 0-1-16,25 0 2 0,-3-1-2 0,-22 1-54 15,0 0 54-15,18-4-54 0,-4-3 54 0,-14 7-153 16,0 0 153-16,10-5-153 0,-3 0 153 0,10-5-720 16</inkml:trace>
  <inkml:trace contextRef="#ctx0" brushRef="#br0" timeOffset="24832.55">30013 13145 763 0,'0'0'0'0,"14"-10"0"16,9-6 0-16,-23 16 101 0,0 0-101 0,12-5 101 15,-2 5-101-15,-10 0 60 0,0 0-60 0,13 3 61 16,-1 4-61-16,-12-7 63 0,0 0-63 0,22 4 63 16,6-3-63-16,-28-1 38 0,0 0-38 0,28 0 38 15,2 0-38-15,-30 0-1 0,0 0 1 0,26 0-1 16,0 2 1-16,-26-2-164 0,0 0 164 0,24 4-164 15,-1-4 164-15,24 3-618 0</inkml:trace>
  <inkml:trace contextRef="#ctx0" brushRef="#br0" timeOffset="25627.58">30564 12699 595 0,'0'0'0'0,"0"0"0"0,7-6 0 16,-7 6 94-16,0 0-94 0,7-7 94 0,1-4-94 16,-8 11 90-16,0 0-90 0,7-5 90 0,2-3-90 15,-9 8 73-15,0 0-73 0,7-4 73 0,0 4-73 0,-7 0 62 16,0 0-62-16,7 12 63 0,2 5-63 0,-9-17 40 15,0 0-40-15,8 33 41 0,3 12-41 0,-11-45 42 16,0 0-42-16,8 46 42 0,-1 9-42 0,-7-55 18 16,0 0-18-16,4 58 18 0,-2 7-18 0,-2-65 12 15,0 0-12-15,1 55 12 0,1-4-12 0,-2-51 17 16,0 0-17-16,2 41 17 0,-2-3-17 0,0-38 3 16,0 0-3-16,2 29 4 0,-1-3-4 0,-1-26 6 0,0 0-6 15,4 19 7-15,-1-4-7 0,-3-15 7 0,0 0-7 16,9 7 8-16,3-7-8 0,-12 0 7 0,0 0-7 15,11-12 8-15,1-10-8 0,-12 22 3 0,0 0-3 0,16-35 4 16,3-11-4-16,-19 46 19 0,0 0-19 0,21-51 20 16,3-8-20-16,-24 59 13 0,0 0-13 0,26-59 14 15,2-3-14-15,-28 62 40 0,0 0-40 0,37-74 40 16,8-10-40-16,-45 84 20 0,0 0-20 0,40-68 20 16,0 4-20-16,-40 64 30 0,0 0-30 0,30-42 30 15,-8 11-30-15,-22 31 20 0,0 0-20 0,21-29 20 16,-3 3-20-16,-18 26 18 0,0 0-18 0,12-19 18 15,-3 5-18-15,-9 14 9 0,0 0-9 0,5-12 10 16,-2 4-10-16,-3 8-50 0,0 0 50 0,2-4-49 16,0 3 49-16,-2 1-168 0,0 0 168 0,-12 13-168 15,-8 11 168-15,-11 11-990 0</inkml:trace>
  <inkml:trace contextRef="#ctx0" brushRef="#br0" timeOffset="26228.14">31226 13076 236 0,'0'0'0'0,"0"0"0"16,0 0 0-16,0 0 1 0,0 0-1 0,0 0 1 15,0 0-1-15,0 0 80 0,0 0-80 0,0 0 81 16,0 0-81-16,0 0 97 0,0 0-97 0,0 0 97 0,0 0-97 16,0 0 93-16,0 0-93 0,0 0 93 0,0 0-93 15,0 0 75-15,0 0-75 0,0 0 75 0,1 7-75 16,-1-7 53-16,0 0-53 0,2 5 53 0,0 6-53 0,-2-11 45 15,0 0-45-15,2 17 45 0,-2 7-45 0,0-24 28 16,0 0-28-16,-2 31 28 0,0 6-28 0,2-37 34 16,0 0-34-16,-3 38 34 0,-1 1-34 0,4-39 21 15,0 0-21-15,-3 38 21 0,-3 0-21 0,6-38 10 16,0 0-10-16,-7 36 11 0,-1 0-11 0,8-36 35 16,0 0-35-16,-7 29 36 0,2-4-36 0,5-25 1 15,0 0-1-15,-4 23 2 0,1-1-2 0,3-22 6 16,0 0-6-16,-2 14 7 0,2-1-7 0,0-13 0 0,0 0 0 15,-2 7 0-15,2 0 0 0,0-7-131 0,0 0 131 16,-2-5-130-16,-1-7 130 0,-2-5-761 0</inkml:trace>
  <inkml:trace contextRef="#ctx0" brushRef="#br0" timeOffset="26649.48">30898 13159 729 0,'0'0'0'0,"4"0"0"0,3 0 0 0,-7 0 92 15,0 0-92-15,5-2 92 0,0 0-92 0,-5 2 85 16,0 0-85-16,7-3 85 0,2-1-85 0,-9 4 78 16,0 0-78-16,10-3 78 0,4-2-78 0,-14 5 61 15,0 0-61-15,18-5 61 0,4-1-61 0,-22 6 63 16,0 0-63-16,26-5 63 0,6 0-63 0,-32 5 64 16,0 0-64-16,31-5 64 0,4 0-64 0,-35 5 29 15,0 0-29-15,36-5 29 0,4 0-29 0,-40 5 5 16,0 0-5-16,39-4 6 0,-1-4-6 0,-38 8 27 0,0 0-27 15,38-4 27-15,-1-3-27 0,-37 7 5 0,0 0-5 16,31-5 5-16,-4 2-5 0,-27 3 9 0,0 0-9 16,20-7 9-16,-4 2-9 0,-16 5 3 0,0 0-3 0,11-5 4 15,-6-2-4-15,-5 7-126 0,0 0 126 0,0-5-125 16,-5 1 125-16,-1-3-1051 0</inkml:trace>
  <inkml:trace contextRef="#ctx0" brushRef="#br0" timeOffset="28449.69">31916 12646 707 0,'0'0'0'0,"0"0"0"0,1 16 0 0,-1-16 89 0,0 0-89 15,11 12 90-15,4 3-90 0,-15-15 60 0,0 0-60 0,16 19 61 16,0 3-61-16,-16-22 34 0,0 0-34 16,17 31 34-16,1 5-34 0,-18-36 13 0,0 0-13 0,14 39 14 15,-2 3-14-15,-12-42 35 0,0 0-35 0,8 44 35 16,-2 2-35-16,-6-46 35 0,0 0-35 0,1 43 36 15,-1-3-36-15,0-40 8 0,0 0-8 0,-5 34 8 16,-2-7-8-16,7-27 7 0,0 0-7 0,-19 29 7 16,-11 1-7-16,30-30 23 0,0 0-23 0,-29 22 24 15,-4-7-24-15,33-15 41 0,0 0-41 0,-37 7 42 16,-3-9-42-16,40 2 77 0,0 0-77 0,-37-12 77 16,4-8-77-16,33 20 48 0,0 0-48 0,-28-33 49 15,8-11-49-15,20 44 40 0,0 0-40 0,-13-47 41 16,8-4-41-16,5 51 36 0,0 0-36 0,0-44 36 0,7-1-36 15,-7 45 13-15,0 0-13 0,21-46 14 0,12-7-14 16,-33 53 13-16,0 0-13 0,59-65 13 0,23-18-13 16,-82 83 25-16,0 0-25 0,91-75 26 0,12-2-26 0,-103 77 6 15,0 0-6-15,106-72 6 0,5-3-6 0,-111 75 9 16,0 0-9-16,91-60 10 0,-11 10-10 0,-80 50-1 16,0 0 1-16,59-40-1 0,-17 8 1 0,-42 32-74 15,0 0 74-15,26-19-74 0,-15 7 74 0,-11 12-207 16,0 0 207-16,5-3-207 0,-10 6 207 0,5-3-922 15</inkml:trace>
  <inkml:trace contextRef="#ctx0" brushRef="#br0" timeOffset="29035.14">32550 12965 830 0,'0'0'0'0,"0"0"97"0,0 0-97 15,-4 3 97-15,-1 1-97 0,5-4 79 0,0 0-79 16,-4 5 80-16,3-5-80 0,1 0 62 0,0 0-62 16,-9 12 62-16,-3 3-62 0,12-15 33 0,0 0-33 0,-19 28 33 15,-6 8-33-15,25-36 22 0,0 0-22 0,-29 37 23 16,-8 6-23-16,37-43 11 0,0 0-11 0,-33 47 11 15,-2 0-11-15,35-47 0 0,0 0 0 0,-30 43 0 16,6-5 0-16,24-38 1 0,0 0-1 0,-21 33 2 16,4-8-2-16,17-25-4 0,0 0 4 0,-14 23-3 15,5-8 3-15,9-15-73 0,0 0 73 0,-2 3-72 16,6-9 72-16,-4 6-128 0,0 0 128 0,10-23-127 16,9-11 127-16,11-23-686 0</inkml:trace>
  <inkml:trace contextRef="#ctx0" brushRef="#br0" timeOffset="29366.09">32523 12888 695 0,'-1'7'0'15,"1"-7"55"-15,0 0-55 0,8 15 55 0,6 6-55 0,-14-21 36 16,0 0-36-16,16 22 36 0,2 4-36 0,-18-26 19 16,0 0-19-16,19 27 20 0,3 4-20 0,-22-31 1 15,0 0-1-15,21 31 1 0,2 0-1 0,-23-31 3 16,0 0-3-16,21 30 3 0,1 0-3 0,-22-30 2 15,0 0-2-15,20 25 2 0,-3-4-2 0,-17-21 5 16,0 0-5-16,14 19 5 0,-4-6-5 0,-10-13 22 16,0 0-22-16,7 14 22 0,-3-2-22 0,-4-12 36 15,0 0-36-15,-4 17 37 0,-6 0-37 0,10-17 65 0,0 0-65 16,-18 23 65-16,-8-1-65 0,26-22 45 0,0 0-45 16,-31 20 45-16,-6 1-45 0,37-21 33 0,0 0-33 15,-41 15 33-15,-5 1-33 0,46-16 16 0,0 0-16 0,-43 12 17 16,-1-4-17-16,44-8 18 0,0 0-18 0,-36 11 19 15,4-3-19-15,32-8-4 0,0 0 4 0,-24 7-4 16,6-2 4-16,18-5-128 0,0 0 128 0,-13 5-127 16,6-1 127-16,-14 4-770 0</inkml:trace>
  <inkml:trace contextRef="#ctx0" brushRef="#br0" timeOffset="29757.15">32969 13165 1132 0,'0'0'0'0,"0"0"146"16,0 0-146-16,0 0 147 0,4-1-147 0,-4 1 105 16,0 0-105-16,0 0 105 0,3 0-105 0,-3 0 69 15,0 0-69-15,2 5 70 0,0 3-70 0,-2-8 38 0,0 0-38 16,2 19 39-16,-2 7-39 0,0-26 15 0,0 0-15 16,0 32 15-16,0 10-15 0,0-42 21 0,0 0-21 15,-2 39 21-15,0 2-21 0,2-41 33 0,0 0-33 0,-2 38 34 16,2-4-34-16,0-34-1 0,0 0 1 0,-1 29 0 15,1-7 0-15,0-22-47 0,0 0 47 0,-2 21-46 16,2-9 46-16,0-12-172 0,0 0 172 0,-4 10-172 16,1-1 172-16,3-9-154 0,0 0 154 0,-10 2-154 15,-4-6 154-15,-11 2-835 0</inkml:trace>
  <inkml:trace contextRef="#ctx0" brushRef="#br0" timeOffset="29936.67">32790 13487 819 0,'0'0'0'0,"0"0"124"0,0 0-124 0,19-3 124 16,13-4-124-16,-32 7 96 0,0 0-96 0,29-7 96 16,6-3-96-16,-35 10 79 0,0 0-79 0,35-14 79 0,0-1-79 15,-35 15 15-15,0 0-15 0,33-14 15 0,0-1-15 16,-33 15 3-16,0 0-3 0,26-10 4 0,-3 1-4 16,-23 9-63-16,0 0 63 0,15-5-63 0,-2 1 63 0,-13 4-162 15,0 0 162-15,5 0-162 0,-3-3 162 0,4 0-653 16</inkml:trace>
  <inkml:trace contextRef="#ctx0" brushRef="#br0" timeOffset="30131.7">32776 12992 863 0,'4'0'0'0,"-4"0"106"0,0 0-106 0,24 0 107 15,14 2-107-15,-38-2 61 0,0 0-61 0,37 2 61 16,5 0-61-16,-42-2-59 0,0 0 59 0,33 5-58 16,-5 2 58-16,-28-7-163 0,0 0 163 0,26 13-163 15,-2 4 163-15,27 14-466 0</inkml:trace>
  <inkml:trace contextRef="#ctx0" brushRef="#br0" timeOffset="30536.94">33408 13337 1054 0,'0'0'0'16,"0"0"104"-16,0 0-104 0,-5-12 105 0,-2-5-105 0,7 17 75 15,0 0-75-15,-7-16 75 0,-1 4-75 0,8 12 58 16,0 0-58-16,-16-10 59 0,-7 0-59 0,23 10 15 15,0 0-15-15,-24-7 16 0,-2 2-16 0,26 5 36 16,0 0-36-16,-26-2 37 0,1 2-37 0,25 0 30 16,0 0-30-16,-22 7 30 0,2 3-30 0,20-10 8 15,0 0-8-15,-15 19 8 0,3 7-8 0,12-26 19 16,0 0-19-16,-7 29 20 0,7 5-20 0,0-34 1 0,0 0-1 16,5 34 1-16,5 1-1 0,-10-35 3 0,0 0-3 15,19 32 4-15,9 1-4 0,-28-33-1 0,0 0 1 16,30 27 0-16,5-5 0 0,-35-22-1 0,0 0 1 0,24 21 0 15,-3-6 0-15,-21-15 4 0,0 0-4 0,12 16 4 16,-7-4-4-16,-5-12 14 0,0 0-14 0,-10 17 15 16,-13 3-15-16,23-20 0 0,0 0 0 0,-27 19 0 15,-7-2 0-15,34-17-139 0,0 0 139 0,-36 11-139 16,-2-8 139-16,38-3-166 0,0 0 166 0,-44 0-165 16,-3-5 165-16,-44 0-787 0</inkml:trace>
  <inkml:trace contextRef="#ctx0" brushRef="#br0" timeOffset="30896.57">32247 13892 942 0,'5'-2'0'0,"-5"2"86"15,0 0-86-15,28-9 87 0,19-3-87 0,-47 12 49 16,0 0-49-16,52-11 50 0,9-5-50 0,-61 16 39 16,0 0-39-16,82-19 39 0,17-3-39 0,-99 22 24 0,0 0-24 15,98-21 25-15,4 1-25 0,-102 20 55 0,0 0-55 16,91-16 55-16,-7 6-55 0,-84 10 31 0,0 0-31 15,66-8 31-15,-14 1-31 0,-52 7 26 0,0 0-26 0,35-2 26 16,-16 2-26-16,-19 0 5 0,0 0-5 0,14 0 5 16,-10 2-5-16,-4-2-62 0,0 0 62 0,0 5-61 15,-4 3 61-15,4-8-200 0,0 0 200 0,-12 18-199 16,-9 4 199-16,-12 17-680 0</inkml:trace>
  <inkml:trace contextRef="#ctx0" brushRef="#br0" timeOffset="31227.4">32578 14332 1031 0,'3'-5'0'0,"-3"5"147"16,0 0-147-16,7-7 147 0,5-2-147 0,-12 9 111 15,0 0-111-15,7-3 111 0,-2 3-111 0,-5 0 59 16,0 0-59-16,2 14 59 0,-2 8-59 0,0-22 14 16,0 0-14-16,-2 31 15 0,-1 8-15 0,3-39 18 15,0 0-18-15,-4 41 19 0,3 4-19 0,1-45 3 16,0 0-3-16,-2 46 4 0,0 2-4 0,2-48 0 16,0 0 0-16,-2 41 1 0,2-5-1 0,0-36 13 0,0 0-13 15,-1 31 13-15,-1-7-13 0,2-24-2 0,0 0 2 16,-2 19-1-16,0-5 1 0,2-14-181 0,0 0 181 15,-1 10-180-15,1-3 180 0,0-7-139 0,0 0 139 16,-4-5-139-16,-3-6 139 0,-3-2-748 0</inkml:trace>
  <inkml:trace contextRef="#ctx0" brushRef="#br0" timeOffset="31497.19">32189 14858 897 0,'7'-3'0'0,"-7"3"93"0,0 0-93 0,9-4 93 16,3 1-93-16,-12 3 65 0,0 0-65 0,10-4 66 15,3 3-66-15,-13 1 48 0,0 0-48 0,24-6 48 0,7-2-48 16,-31 8 55-16,0 0-55 0,40-9 55 0,11-3-55 16,-51 12 64-16,0 0-64 0,50-12 64 0,3-3-64 15,-53 15 36-15,0 0-36 0,48-14 36 0,-1 0-36 16,-47 14 12-16,0 0-12 0,37-8 13 0,-6 3-13 0,-31 5-2 15,0 0 2-15,23-4-1 0,-7 1 1 0,-16 3-138 16,0 0 138-16,10-2-137 0,-6 2 137 0,-4 0-165 16,0 0 165-16,0-5-165 0,-6-4 165 0,1-4-677 15</inkml:trace>
  <inkml:trace contextRef="#ctx0" brushRef="#br0" timeOffset="31768.7">32363 14267 852 0,'0'0'0'0,"0"0"144"0,0 0-144 0,21-5 145 15,12-5-145-15,-33 10 130 0,0 0-130 0,32-11 130 16,1-2-130-16,-33 13 89 0,0 0-89 0,36-14 89 15,4 0-89-15,-40 14 22 0,0 0-22 0,39-14 23 16,1 2-23-16,-40 12 14 0,0 0-14 0,36-8 15 16,-3 1-15-16,-33 7-56 0,0 0 56 0,27-2-55 15,-8 2 55-15,-19 0-148 0,0 0 148 0,14 4-147 16,-6 3 147-16,15 3-839 0</inkml:trace>
  <inkml:trace contextRef="#ctx0" brushRef="#br0" timeOffset="32278.46">33081 14625 897 0,'0'0'0'0,"0"0"115"0,0 0-115 0,2-7 116 16,3-3-116-16,-5 10 115 0,0 0-115 0,2-7 115 15,-1 0-115-15,-1 7 111 0,0 0-111 0,-1-3 111 16,-1-1-111-16,2 4 74 0,0 0-74 0,-4-1 74 16,1 1-74-16,3 0 46 0,0 0-46 0,-9 1 47 15,-1 3-47-15,10-4 39 0,0 0-39 0,-14 10 39 16,-2 4-39-16,16-14 16 0,0 0-16 0,-17 22 17 15,-2 11-17-15,19-33 5 0,0 0-5 0,-16 32 6 16,4 6-6-16,12-38 4 0,0 0-4 0,-7 36 4 16,5 3-4-16,2-39 2 0,0 0-2 0,5 33 2 15,6 1-2-15,-11-34 1 0,0 0-1 0,15 27 2 16,5-3-2-16,-20-24 3 0,0 0-3 0,17 24 4 0,-1-3-4 16,-16-21 2-16,0 0-2 0,15 26 2 0,-1-1-2 15,-14-25 10-15,0 0-10 0,9 23 10 0,-2-3-10 16,-7-20 3-16,0 0-3 0,-5 29 4 0,-7 6-4 0,12-35 0 15,0 0 0-15,-20 32 1 0,-6-1-1 0,26-31 19 16,0 0-19-16,-31 27 20 0,-7-1-20 0,38-26 13 16,0 0-13-16,-44 10 13 0,-3-8-13 0,47-2-3 15,0 0 3-15,-38-17-3 0,3-16 3 0,35 33-132 16,0 0 132-16,-21-48-131 0,12-12 131 0,-20-51-1252 16</inkml:trace>
  <inkml:trace contextRef="#ctx0" brushRef="#br0" timeOffset="34906.11">23083 4259 415 0,'0'0'0'0,"0"0"0"0,0 0 0 15,0 0 12-15,0 0-12 0,0 0 12 0,0 0-12 0,0 0 1 16,0 0-1-16,0 0 1 0,0 0-1 0,0 0-271 16</inkml:trace>
  <inkml:trace contextRef="#ctx0" brushRef="#br0" timeOffset="41751.6">26649 15372 180 0,'0'0'0'0,"0"0"0"15,0 0 0-15,0 0 72 0,0 0-72 0,0 0 73 16,0 0-73-16,0 0 59 0,0 0-59 0,0 0 60 16,0 0-60-16,0 0 43 0,0 0-43 0,0 0 44 0,-5 22-44 15,5-22 31-15,0 0-31 0,-4 26 31 0,-1 10-31 16,5-36 22-16,0 0-22 0,-5 36 23 0,1 5-23 0,4-41 34 16,0 0-34-16,-7 41 35 0,-3 2-35 0,10-43 36 15,0 0-36-15,-12 39 36 0,-4-3-36 0,16-36 44 16,0 0-44-16,-17 33 44 0,-4-2-44 0,21-31 41 15,0 0-41-15,-25 24 41 0,-1-2-41 0,26-22 52 16,0 0-52-16,-26 17 52 0,-2-3-52 0,28-14 43 16,0 0-43-16,-33 8 43 0,-5-6-43 0,38-2 36 15,0 0-36-15,-33-3 36 0,-4-6-36 0,37 9 34 16,0 0-34-16,-31-15 34 0,3-9-34 0,28 24 7 0,0 0-7 16,-23-24 8-16,8-5-8 0,15 29 12 0,0 0-12 15,-13-30 12-15,8 0-12 0,5 30 8 0,0 0-8 16,0-30 9-16,5-4-9 0,-5 34 3 0,0 0-3 0,11-34 4 15,3-4-4-15,-14 38 6 0,0 0-6 0,19-37 6 16,4-1-6-16,-23 38 0 0,0 0 0 0,26-40 1 16,2-1-1-16,-28 41 0 0,0 0 0 0,34-41 1 15,7 0-1-15,-41 41 2 0,0 0-2 0,38-41 2 16,2 0-2-16,-40 41 0 0,0 0 0 0,42-38 0 16,1 2 0-16,-43 36 0 0,0 0 0 0,40-34 0 15,0 0 0-15,-40 34 4 0,0 0-4 0,39-31 4 16,-8 3-4-16,-31 28 0 0,0 0 0 0,31-22 1 15,-3 3-1-15,-28 19 0 0,0 0 0 0,26-13 1 16,-1 2-1-16,-25 11-29 0,0 0 29 0,19-5-29 16,-3 5 29-16,-16 0-132 0,0 0 132 0,15 4-132 15,1 2 132-15,15 5-693 0</inkml:trace>
  <inkml:trace contextRef="#ctx0" brushRef="#br0" timeOffset="42697.51">26769 15660 561 0,'0'0'0'0,"4"-4"0"0,3-1 0 0,-7 5 46 16,0 0-46-16,3-2 46 0,1-3-46 0,-4 5 15 15,0 0-15-15,0 0 15 0,3-3-15 0,-3 3 32 16,0 0-32-16,0 0 33 0,0 0-33 0,0 0 15 16,0 0-15-16,0 0 16 0,-2 5-16 0,2-5 63 15,0 0-63-15,-5 12 63 0,-3 5-63 0,8-17 59 16,0 0-59-16,-13 26 60 0,-1 5-60 0,14-31 27 16,0 0-27-16,-14 36 27 0,1 6-27 0,13-42 22 15,0 0-22-15,-13 38 22 0,3-4-22 0,10-34 15 16,0 0-15-1,-11 35 16-15,3-1-16 16,8-34 4-16,0 0-4 0,-7 27 5 0,3-4-5 0,4-23 7 0,0 0-7 0,-1 15 8 0,1-5 5 16,0-10-13-16,3-1 14 0,4-13-14 0,-7 14 15 0,0 0-15 0,7-19 15 15,2-8-15-15,-9 27 9 0,0 0-9 0,8-29 9 16,1-4-9-16,-9 33 9 0,0 0-9 0,11-36 10 16,1-2-10-16,-12 38 8 0,0 0-8 0,10-37 8 15,2 1-8-15,-12 36 8 0,0 0-8 0,9-33 8 16,0 6-8-16,-9 27 8 0,0 0-8 0,7-23 8 15,0 6-8-15,-7 17 3 0,0 0-3 0,5-12 4 16,0 5-4-16,-5 7 0 0,0 0 0 0,7 4 1 16,2 6-1-16,-9-10 0 0,0 0 0 0,14 19 0 15,5 7 0-15,-19-26 0 0,0 0 0 0,19 31 0 0,2 5 0 16,-21-36 0-16,0 0 0 0,19 34 0 0,4 2 0 16,-23-36 0-16,0 0 0 0,16 34 0 0,-1 0 0 15,-15-34 0-15,0 0 0 0,12 28 0 0,-1-6 0 16,-11-22 0-16,0 0 0 0,5 22 0 0,-5-1 0 0,0-21 4 15,0 0-4-15,-5 20 4 0,-4-1-4 0,9-19 22 16,0 0-22-16,-17 19 22 0,-9-2-22 0,26-17 7 16,0 0-7-16,-23 14 8 0,-1-4-8 0,24-10 26 15,0 0-26-15,-27 7 26 0,1-2-26 0,26-5 30 16,0 0-30-16,-26 4 30 0,-2-4-30 0,28 0-2 16,0 0 2-16,-19 0-2 0,3 0 2 0,16 0-78 15,0 0 78-15,-12 0-78 0,5 0 78 0,7 0-162 0,0 0 162 16,0 0-162-16,4 5 162 0,-1 0-666 0</inkml:trace>
  <inkml:trace contextRef="#ctx0" brushRef="#br0" timeOffset="42967.04">27079 15701 1031 0,'0'0'0'0,"-12"8"0"15,-7 4 0-15,19-12 119 0,0 0-119 0,-5 2 119 16,8-7-119-16,-3 5 94 0,0 0-94 0,0 0 94 16,7-2-94-16,-7 2 41 0,0 0-41 0,2 12 41 15,-2 11-41-15,0-23 0 0,0 0 0 0,2 29 1 16,-1 8-1-16,-1-37 4 0,0 0-4 0,-1 43 4 0,-1 5-4 16,2-48 2-16,0 0-2 0,-3 41 2 0,-1-1-2 15,4-40 1-15,0 0-1 0,-2 34 2 0,2-5-2 16,0-29-24-16,0 0 24 0,0 24-23 0,2-3 23 0,-2-21-185 15,0 0 185-15,0 15-184 0,2-5 184 0,0 16-749 16</inkml:trace>
  <inkml:trace contextRef="#ctx0" brushRef="#br0" timeOffset="43177.8">26977 16062 830 0,'0'0'0'0,"8"4"0"0,6-1 0 0,-14-3 102 0,0 0-102 15,16 5 103-15,5 0-103 0,-21-5 64 0,0 0-64 0,22 7 64 16,3-2-64-16,-25-5 31 0,0 0-31 0,21 6 31 16,-4-3-31-16,-17-3 2 0,0 0-2 0,16 3 2 15,0 1-2-15,-16-4 0 0,0 0 0 0,12 0 0 16,-2-4 0-16,-10 4-77 0,0 0 77 0,7-3-76 16,-2-4 76-16,-5 7-140 0,0 0 140 0,4-14-140 15,-4-6 140-15,3-14-502 0</inkml:trace>
  <inkml:trace contextRef="#ctx0" brushRef="#br0" timeOffset="43373.67">26790 15543 942 0,'0'0'0'0,"11"0"0"0,6 2 0 15,-17-2 137-15,0 0-137 0,24 0 137 0,10-2-137 16,-34 2 99-16,0 0-99 0,36 0 100 0,8 2-100 0,-44-2 48 15,0 0-48-15,42 3 49 0,3 4-49 0,-45-7-12 16,0 0 12-16,40 10-12 0,-4 4 12 0,-36-14-168 16,0 0 168-16,35 12-167 0,0-2 167 0,35 13-763 15</inkml:trace>
  <inkml:trace contextRef="#ctx0" brushRef="#br0" timeOffset="43792.98">27539 15906 595 0,'0'0'0'0,"-1"-5"0"16,-3-7 0-16,4 12 172 0,0 0-172 0,-2-8 173 15,2-1-173-15,0 9 101 0,0 0-101 0,0-7 102 16,0 0-102-16,0 7 71 0,0 0-71 0,-1-6 72 16,-3 0-72-16,4 6 42 0,0 0-42 0,-3-3 43 15,-3 0-43-15,6 3 24 0,0 0-24 0,-12 1 25 0,-7 3-25 16,19-4 10-16,0 0-10 0,-21 10 10 0,-3 4-10 0,24-14 11 15,0 0-11-15,-23 20 11 0,-1 8-11 0,24-28 3 16,0 0-3-16,-19 32 4 0,3 8-4 0,16-40 2 16,0 0-2-16,-5 36 3 0,10 1-3 0,-5-37 0 15,0 0 0-15,16 29 0 0,11-5 0 0,-27-24-9 16,0 0 9-16,35 14-9 0,7-9 9 0,-42-5-186 16,0 0 186-16,44-1-186 0,3-10 186 0,43-1-707 15</inkml:trace>
  <inkml:trace contextRef="#ctx0" brushRef="#br0" timeOffset="44258.7">26642 16199 561 0,'0'0'0'0,"11"0"0"0,4 0 0 0,-15 0 51 15,0 0-51-15,21 0 52 0,5 0-52 0,-26 0 51 16,0 0-51-16,32 0 52 0,4 0-52 0,-36 0 65 16,0 0-65-16,44-1 66 0,8-3-66 0,-52 4 68 15,0 0-68-15,52-5 68 0,2-2-68 0,-54 7 53 16,0 0-53-16,51-5 53 0,-1-2-53 0,-50 7 27 15,0 0-27-15,46-5 27 0,-6-2-27 0,-40 7 6 0,0 0-6 16,36-7 6-16,-4 1-6 0,-32 6-33 0,0 0 33 16,22-7-33-16,-4 2 33 0,-18 5-126 0,0 0 126 15,12-4-126-15,-5 4 126 0,12-3-575 0</inkml:trace>
  <inkml:trace contextRef="#ctx0" brushRef="#br0" timeOffset="44589.6">26895 16468 863 0,'0'0'0'16,"0"0"73"-16,0 0-73 0,3 2 73 0,4 1-73 0,-7-3 53 16,0 0-53-16,4 12 54 0,-3 6-54 0,-1-18 38 15,0 0-38-15,0 27 38 0,-3 9-38 0,3-36 5 16,0 0-5-16,-2 36 5 0,-1 2-5 0,3-38 4 16,0 0-4-16,-4 34 4 0,4 0-4 0,0-34 7 15,0 0-7-15,-3 29 8 0,3-5-8 0,0-24-17 16,0 0 17-16,0 21-17 0,3-6 17 0,-3-15-170 15,0 0 170-15,0 9-169 0,0-9 169 0,2 8-537 0</inkml:trace>
  <inkml:trace contextRef="#ctx0" brushRef="#br0" timeOffset="44829.71">26633 16797 897 0,'0'0'0'0,"0"0"104"0,0 0-104 0,20-3 105 16,13-4-105-16,-33 7 56 0,0 0-56 0,33-5 57 15,7-2-57-15,-40 7 36 0,0 0-36 0,42-7 36 16,3 0-36-16,-45 7-1 0,0 0 1 0,45-5 0 16,2 2 0-16,-47 3-8 0,0 0 8 0,40-4-7 15,-5 1 7-15,-35 3-73 0,0 0 73 0,30-4-72 16,-8 3 72-16,-22 1-183 0,0 0 183 0,20-5-183 0,-5-1 183 15,20-4-468-15</inkml:trace>
  <inkml:trace contextRef="#ctx0" brushRef="#br0" timeOffset="45039.38">26696 16331 852 0,'0'0'0'0,"16"12"0"0,10 9 0 0,-26-21 133 16,0 0-133-16,5 0 134 0,-10-10-134 0,5 10 77 15,0 0-77-15,5-9 77 0,6-1-77 0,-11 10 48 0,0 0-48 16,19-7 49-16,9 0-49 0,-28 7 18 0,0 0-18 16,36-3 19-16,8-1-19 0,-44 4 9 0,0 0-9 15,47 0 10-15,5 0-10 0,-52 0-1 0,0 0 1 16,47 4 0-16,0 1 0 0,-47-5-101 0,0 0 101 0,47 7-100 16,-1 3 100-16,46 7-833 0</inkml:trace>
  <inkml:trace contextRef="#ctx0" brushRef="#br0" timeOffset="45310.05">27485 16640 1267 0,'-3'-2'0'0,"3"2"127"0,0 0-127 0,-5-5 127 15,-4-6-127-15,9 11 101 0,0 0-101 0,-7-6 102 16,2-1-102-16,5 7 46 0,0 0-46 0,-9-7 46 15,-3 2-46-15,12 5-2 0,0 0 2 0,-16-2-2 0,-1 2 2 16,17 0 0-16,0 0 0 0,-25 12 1 0,-3 10-1 16,28-22-2-16,0 0 2 0,-20 28-1 0,2 6 1 0,18-34-2 15,0 0 2-15,-9 36-1 0,8 3 1 16,1-39-5-16,0 0 5 0,12 36-5 0,12-3 5 0,-24-33-43 16,0 0 43-16,39 22-43 0,11-10 43 0,-50-12-221 15,0 0 221-15,54-7-221 0,9-15 221 0,54-7-837 16</inkml:trace>
  <inkml:trace contextRef="#ctx0" brushRef="#br0" timeOffset="45670.43">27853 15749 1311 0,'0'0'0'0,"3"3"0"15,3 2 0-15,-6-5 154 0,0 0-154 0,14 2 155 0,8 0-155 16,-22-2 70-16,0 0-70 0,30 0 71 0,6-2-71 16,-36 2 37-16,0 0-37 0,39-3 37 0,1-2-37 15,-40 5-30-15,0 0 30 0,40-4-30 0,2 1 30 0,-42 3-66 16,0 0 66-16,40-4-65 0,-2-1 65 0,-38 5-190 16,0 0 190-16,33-3-190 0,-5-1 190 0,33-3-841 15</inkml:trace>
  <inkml:trace contextRef="#ctx0" brushRef="#br0" timeOffset="45850.78">27910 15927 1435 0,'0'0'0'15,"11"-2"0"-15,5-3 0 0,-16 5 173 0,0 0-173 0,26-5 173 16,7-2-173-16,-33 7 18 0,0 0-18 0,38-7 19 15,6-6-19-15,-44 13-115 0,0 0 115 0,47-14-115 16,3-3 115-16,48-14-1103 0</inkml:trace>
  <inkml:trace contextRef="#ctx0" brushRef="#br0" timeOffset="46330.35">28797 15447 583 0,'0'0'0'0,"9"11"0"0,7 4 0 0,-16-15 54 16,0 0-54-16,17 22 54 0,2 7-54 0,-19-29 42 16,0 0-42-16,14 33 42 0,-2 5-42 0,-12-38 64 15,0 0-64-15,7 37 64 0,-5 3-64 0,-2-40 66 0,0 0-66 16,-5 36 66-16,-6 0-66 0,11-36 64 0,0 0-64 16,-22 30 64-16,-11-4-64 0,33-26 48 0,0 0-48 15,-39 19 49-15,-6-9-49 0,45-10 50 0,0 0-50 0,-42 0 50 16,0-8-50-16,42 8 59 0,0 0-59 0,-36-23 60 15,3-9-60-15,33 32 15 0,0 0-15 0,-28-43 15 16,5-8-15-16,23 51 33 0,0 0-33 0,-12-53 34 16,7-4-34-16,5 57 18 0,0 0-18 0,5-56 19 15,9-3-19-15,-14 59 26 0,0 0-26 0,35-72 26 16,15-10-26-16,-50 82 14 0,0 0-14 0,68-77 15 16,16 0-15-16,-84 77 28 0,0 0-28 0,82-67 28 15,3 7-28-15,-85 60-1 0,0 0 1 0,77-48 0 16,-6 12 0-16,-71 36-147 0,0 0 147 0,61-20-147 15,-10 13 147-15,60-21-995 0</inkml:trace>
  <inkml:trace contextRef="#ctx0" brushRef="#br0" timeOffset="47621.2">29372 15523 673 0,'0'0'0'0,"-3"5"0"16,-3 2 0-16,6-7 153 0,0 0-153 0,-3-2 153 15,1-5-153-15,2 7 95 0,0 0-95 0,-2-5 96 16,2 0-96-16,0 5 63 0,0 0-63 0,-3-2 64 16,-2 0-64-16,5 2 38 0,0 0-38 0,-16 9 39 0,-5 8-39 15,21-17 22-15,0 0-22 0,-26 24 23 0,-4 7-23 16,30-31 10-16,0 0-10 0,-31 38 11 0,-2 6-11 16,33-44 18-16,0 0-18 0,-32 45 19 0,3 1-19 0,29-46 8 15,0 0-8-15,-25 39 8 0,6-4-8 0,19-35 1 16,0 0-1-16,-14 27 1 0,4-5-1 0,10-22-4 15,0 0 4-15,-7 17-4 0,5-5 4 0,2-12-34 16,0 0 34-16,7-3-34 0,7-11 34 0,-14 14-126 16,0 0 126-16,21-29-125 0,9-10 125 0,20-28-785 15</inkml:trace>
  <inkml:trace contextRef="#ctx0" brushRef="#br0" timeOffset="47935.71">29360 15482 763 0,'0'0'0'15,"-5"8"0"-15,-6 6 0 0,11-14 78 0,0 0-78 0,7 7 79 16,9-4-79-16,-16-3 44 0,0 0-44 0,17 12 45 16,4 5-45-16,-21-17 18 0,0 0-18 0,21 22 18 15,3 6-18-15,-24-28 1 0,0 0-1 0,21 31 1 16,0 3-1-16,-21-34 0 0,0 0 0 0,18 33 0 16,-3 1 0-16,-15-34 0 0,0 0 0 0,13 31 1 15,-5-7-1-15,-8-24 6 0,0 0-6 0,5 22 6 16,-1-5-6-16,-4-17 15 0,0 0-15 0,-2 17 15 15,-3-3-15-15,5-14 34 0,0 0-34 0,-16 14 34 16,-6-1-34-16,22-13 27 0,0 0-27 0,-30 11 27 16,-8-5-27-16,38-6 24 0,0 0-24 0,-44 4 25 15,-5-4-25-15,49 0 40 0,0 0-40 0,-41 0 40 0,2-2-40 16,39 2 13-16,0 0-13 0,-31 0 14 0,6 0-14 16,25 0-52-16,0 0 52 0,-17 0-52 0,5 2 52 15,12-2-106-15,0 0 106 0,-30 3-769 0,60-6 769 16</inkml:trace>
  <inkml:trace contextRef="#ctx0" brushRef="#br0" timeOffset="49468.39">29755 15468 169 0,'0'0'0'0,"0"-4"0"15,0-1 0-15,0 5 82 0,0 0-82 0,0-3 83 16,2-2-83-16,-2 5 89 0,0 0-89 0,0 0 89 16,4-2-89-16,-4 2 73 0,0 0-73 0,1 12 73 15,1 9-73-15,-2-21 46 0,0 0-46 0,2 29 47 16,-2 8-47-16,0-37 38 0,0 0-38 0,1 40 39 16,1 1-39-16,-2-41 15 0,0 0-15 0,4 39 16 0,1 1-16 15,-5-40 6-15,0 0-6 0,3 29 6 0,1-5-6 16,-4-24-78-16,0 0 78 0,2 19-78 0,-2-7 78 15,0-12-148-15,0 0 148 0,0 10-147 0,-2-5 147 0,0 10-219 16</inkml:trace>
  <inkml:trace contextRef="#ctx0" brushRef="#br0" timeOffset="49650.37">29633 15906 595 0,'0'0'0'0,"11"-1"0"0,4-1 0 0,-15 2 116 0,0 0-116 15,14 0 117-15,0 2-117 0,-14-2 83 0,0 0-83 16,20 0 84-16,4 0-84 0,-24 0 40 0,0 0-40 0,21-2 40 16,1 0-40-16,-22 2 0 0,0 0 0 0,18-5 0 15,-2 0 0-15,-16 5-179 0,0 0 179 0,10-5-179 16,-3-2 179-16,10-5-433 0</inkml:trace>
  <inkml:trace contextRef="#ctx0" brushRef="#br0" timeOffset="49859.93">29463 15427 964 0,'0'0'0'0,"10"7"0"16,7 3 0-16,-17-10 111 0,0 0-111 0,13 3 112 16,-1-1-112-16,-12-2 84 0,0 0-84 0,23 2 84 15,8-2-84-15,-31 0 21 0,0 0-21 0,35 1 21 0,7 3-21 16,-42-4-15-16,0 0 15 0,40 5-14 0,1 2 14 15,-41-7-137-15,0 0 137 0,39 7-136 0,-3 1 136 16,-36-8-172-16,0 0 172 0,32 7-171 0,-6 0 171 0,31 7-462 16</inkml:trace>
  <inkml:trace contextRef="#ctx0" brushRef="#br0" timeOffset="50249.24">29999 15901 1076 0,'0'0'0'0,"2"-8"0"0,0-6 0 0,-2 14 146 0,0 0-146 16,1-9 146-16,3 3-146 0,-4 6 119 0,0 0-119 15,0-7 119-15,-2 0-119 0,2 7 72 0,0 0-72 0,-9-7 72 16,-6-2-72-16,15 9 5 0,0 0-5 0,-18-5 5 16,-1 0-5-16,19 5 36 0,0 0-36 0,-24 0 37 15,-6 5-37-15,30-5 26 0,0 0-26 0,-22 5 26 16,2 1-26-16,20-6 1 0,0 0-1 0,-14 12 1 15,6 5-1-15,8-17 5 0,0 0-5 0,0 22 6 16,8 4-6-16,-8-26 0 0,0 0 0 0,18 24 0 16,6-2 0-16,-24-22-1 0,0 0 1 0,28 19 0 15,3-2 0-15,-31-17-7 0,0 0 7 0,30 15-7 16,0-3 7-16,-30-12-9 0,0 0 9 0,21 11-9 16,-4-1 9-16,-17-10-1 0,0 0 1 0,10 5-1 15,-3 0 1-15,-7-5-1 0,0 0 1 0,-7 9 0 16,-8 3 0-16,15-12-7 0,0 0 7 0,-21 10-7 0,-7 2 7 15,28-12-49-15,0 0 49 0,-30 9-49 0,-1-3 49 16,31-6-139-16,0 0 139 0,-35 4-139 0,-1-2 139 0,36-2-140 16,0 0 140-16,-44-2-140 0,-5-3 140 0,-43-2-799 15</inkml:trace>
  <inkml:trace contextRef="#ctx0" brushRef="#br0" timeOffset="50564.15">28745 16215 987 0,'0'0'0'0,"9"-2"0"15,6 0 0-15,-15 2 91 0,0 0-91 0,23 0 92 16,7 0-92-16,-30 0 58 0,0 0-58 0,36-1 58 15,6-1-58-15,-42 2 29 0,0 0-29 0,50-2 29 16,10 0-29-16,-60 2 0 0,0 0 0 0,66 4 0 16,7 1 0-16,-73-5 1 0,0 0-1 0,70 5 1 15,1 0-1-15,-71-5 1 0,0 0-1 0,79 5 1 16,2 1-1-16,-81-6 0 0,0 0 0 0,60 1 0 16,-15-2 0-16,-45 1-10 0,0 0 10 0,37-2-10 15,-10-2 10-15,-27 4-164 0,0 0 164 0,20-1-163 16,-8-3 163-16,19-1-650 0</inkml:trace>
  <inkml:trace contextRef="#ctx0" brushRef="#br0" timeOffset="51044.91">29055 16592 1188 0,'0'0'0'0,"0"0"107"0,0 0-107 0,3 5 108 16,3 5-108-16,-6-10 94 0,0 0-94 0,5 19 94 0,0 5-94 15,-5-24 52-15,0 0-52 0,5 27 53 0,-1 4-53 16,-4-31 0-16,0 0 0 0,3 33 1 0,-1 3-1 16,-2-36 4-16,0 0-4 0,2 32 5 0,0-1-5 15,-2-31 0-15,0 0 0 0,1 29 1 0,3-1-1 0,-4-28-29 16,0 0 29-16,2 20-29 0,-2-4 29 0,0-16-200 16,0 0 200-16,0 12-199 0,0-4 199 0,0 13-828 15</inkml:trace>
  <inkml:trace contextRef="#ctx0" brushRef="#br0" timeOffset="51286.5">28720 17006 975 0,'14'-1'0'0,"-14"1"146"0,0 0-146 0,6 1 147 16,-5 1-147-16,-1-2 91 0,0 0-91 0,14 2 92 15,5-2-92-15,-19 0 60 0,0 0-60 0,32 0 60 16,10-2-60-16,-42 2 7 0,0 0-7 0,41-3 7 15,5-4-7-15,-46 7 0 0,0 0 0 0,45-5 0 16,4-1 0-16,-49 6 1 0,0 0-1 0,47-3 2 16,-2 1-2-16,-45 2 0 0,0 0 0 0,42-1 0 15,-4-3 0-15,-38 4-114 0,0 0 114 0,28-3-113 16,-7-1 113-16,-21 4-137 0,0 0 137 0,9-1-136 16,-13-1 136-16,10-2-722 0</inkml:trace>
  <inkml:trace contextRef="#ctx0" brushRef="#br0" timeOffset="51509.71">28734 16475 953 0,'6'5'0'0,"-6"-5"82"16,0 0-82-16,10 2 83 0,8-2-83 0,-18 0 65 15,0 0-65-15,26-3 66 0,10-3-66 0,-36 6 20 16,0 0-20-16,39-3 20 0,6 0-20 0,-45 3 0 15,0 0 0-15,49-2 1 0,3 0-1 0,-52 2 0 16,0 0 0-16,52 0 0 0,4 2 0 0,-56-2-60 16,0 0 60-16,52 3-60 0,0 2 60 0,-52-5-220 15,0 0 220-15,49 11-220 0,0 4 220 0,49 11-433 0</inkml:trace>
  <inkml:trace contextRef="#ctx0" brushRef="#br0" timeOffset="51975.36">29693 16941 427 0,'-4'-5'0'0,"4"5"42"0,0 0-42 0,0-5 43 16,2-4-43-16,-2 9 43 0,0 0-43 0,0-5 43 15,2 0-43-15,-2 5 95 0,0 0-95 0,-2-5 95 16,-3 1-95-16,5 4 87 0,0 0-87 0,-14-5 87 0,-9 0-87 16,23 5 105-16,0 0-105 0,-21-3 105 0,-3-1-105 15,24 4 99-15,0 0-99 0,-25 0 100 0,1 4-100 0,24-4 97 16,0 0-97-16,-23 7 98 0,4 1-98 0,19-8 52 16,0 0-52-16,-16 14 52 0,3 5-52 0,13-19 36 15,0 0-36-15,-7 24 36 0,7 3-36 0,0-27 0 16,0 0 0-16,7 31 0 0,8 1 0 0,-15-32 0 15,0 0 0-15,21 33 0 0,5 0 0 0,-26-33-3 16,0 0 3-16,28 29-3 0,3-2 3 0,-31-27-8 16,0 0 8-16,30 24-7 0,0-3 7 0,-30-21-4 0,0 0 4 15,22 17-3-15,-4-2 3 0,-18-15-3 16,0 0 3-16,12 12-2 0,-5-3 2 0,-7-9-2 0,0 0 2 16,-4 8-1-16,-8-1 1 0,12-7 0 0,0 0 0 0,-24 5 0 15,-13-3 0-15,37-2 27 0,0 0-27 0,-42-2 27 16,-5-5-27-16,47 7-28 0,0 0 28 0,-48-12-28 15,-3-5 28-15,51 17-152 0,0 0 152 0,-50-20-151 16,1-6 151-16,-50-20-953 0</inkml:trace>
  <inkml:trace contextRef="#ctx0" brushRef="#br0" timeOffset="53058.28">30405 15852 1233 0,'0'0'0'0,"7"-2"0"0,5 0 0 0,-12 2 123 15,0 0-123-15,7-2 124 0,0-1-124 0,-7 3 77 16,0 0-77-16,12-2 77 0,2-1-77 0,-14 3 4 15,0 0-4-15,19-2 5 0,4 0-5 0,-23 2 0 16,0 0 0-16,26 0 0 0,6 0 0 0,-32 0-3 16,0 0 3-16,27 0-3 0,1-1 3 0,-28 1-7 15,0 0 7-15,25-2-7 0,-1 0 7 0,-24 2-38 16,0 0 38-16,19-1-38 0,-3-1 38 0,-16 2-176 16,0 0 176-16,12-2-175 0,-1 2 175 0,-11 0-158 0,0 0 158 15,5-2-158-15,-2 1 158 0,6-3-561 0</inkml:trace>
  <inkml:trace contextRef="#ctx0" brushRef="#br0" timeOffset="53251.9">30384 16009 1009 0,'0'0'0'0,"12"-10"0"15,9-7 0-15,-21 17 144 0,0 0-144 0,12-9 145 16,-1 4-145-16,-11 5 76 0,0 0-76 0,19 2 76 15,7 3-76-15,-26-5 4 0,0 0-4 0,35 3 4 16,7-1-4-16,-42-2-214 0,0 0 214 0,45 2-213 16,6-2 213-16,-51 0-191 0,0 0 191 0,47-2-191 15,2-3 191-15,46-2-379 0</inkml:trace>
  <inkml:trace contextRef="#ctx0" brushRef="#br0" timeOffset="54768.6">31325 15180 718 0,'0'0'0'0,"0"0"0"16,0 0 0-16,0 0 51 0,0 0-51 0,0 0 52 15,0 0-52-15,0 0 36 0,0 0-36 0,0 0 37 16,9 21-37-16,-9-21 2 0,0 0-2 0,7 24 2 0,3 6-2 16,-10-30 1-16,0 0-1 0,9 33 2 0,-2 1-2 15,-7-34 33-15,0 0-33 0,5 36 33 0,-3-3-33 16,-2-33 39-16,0 0-39 0,0 37 40 0,-4 1-40 15,4-38 56-15,0 0-56 0,-5 34 57 0,-4-1-57 0,9-33 66 16,0 0-66-16,-12 29 67 0,-2-5-67 0,14-24 64 16,0 0-64-16,-21 24 65 0,-3-2-65 0,24-22 53 15,0 0-53-15,-32 17 54 0,-6-6-54 0,38-11 45 16,0 0-45-16,-40 3 46 0,-5-8-46 0,45 5 29 16,0 0-29-16,-45-14 29 0,-1-8-29 0,46 22 34 15,0 0-34-15,-38-26 34 0,5-5-34 0,33 31 43 0,0 0-43 16,-25-32 43-16,10-2-43 0,15 34 39 0,0 0-39 15,-7-38 40-15,8-1-40 0,-1 39 17 0,0 0-17 16,13-42 17-16,9 1-17 0,-22 41 43 0,0 0-43 16,30-41 44-16,10 0-44 0,-40 41 0 0,0 0 0 0,40-39 1 15,5-1-1-15,-45 40 10 0,0 0-10 0,44-34 10 16,1 3-10-16,-45 31 1 0,0 0-1 0,44-27 1 16,-2 1-1-16,-42 26 1 0,0 0-1 0,41-20 1 15,1 1-1-15,-42 19 7 0,0 0-7 0,39-14 8 16,-3 5-8-16,-36 9 0 0,0 0 0 0,35-5 0 15,-2 4 0-15,-33 1-19 0,0 0 19 0,33 1-18 16,0 4 18-16,-33-5-34 0,0 0 34 0,33 6-34 16,2 0 34-16,-35-6-48 0,0 0 48 0,37 4-48 15,-1-2 48-15,-36-2-125 0,0 0 125 0,42-6-125 16,2-2 125-16,41-6-1124 0</inkml:trace>
  <inkml:trace contextRef="#ctx0" brushRef="#br0" timeOffset="55323.62">31666 15579 1054 0,'0'0'0'0,"7"-14"0"0,6-9 0 15,-13 23 76-15,0 0-76 0,-6 8 77 0,-8 19-77 16,14-27 46-16,0 0-46 0,-12 26 47 0,-2 5-47 15,14-31 38-15,0 0-38 0,-19 38 39 0,-2 6-39 0,21-44 0 16,0 0 0-16,-21 35 0 0,2-1 0 0,19-34 0 16,0 0 0-16,-17 29 1 0,-1-5-1 0,18-24 1 15,0 0-1-15,-12 20 1 0,2-4-1 0,10-16-1 16,0 0 1-16,-9 12-1 0,4-4 1 0,5-8-46 16,0 0 46-16,0 0-46 0,8-10 46 0,-8 10-156 15,0 0 156-15,13-19-155 0,6-8 155 0,-19 27-200 16,0 0 200-16,21-34-200 0,3-7 200 0,21-35-322 0</inkml:trace>
  <inkml:trace contextRef="#ctx0" brushRef="#br0" timeOffset="55623.7">31710 15468 639 0,'0'0'0'0,"0"8"0"16,0 6 0-16,0-14 133 0,0 0-133 0,7 10 133 16,7-1-133-16,-14-9 100 0,0 0-100 0,17 15 101 15,4 3-101-15,-21-18 51 0,0 0-51 0,23 23 51 16,3 5-51-16,-26-28 36 0,0 0-36 0,24 29 37 15,2 2-37-15,-26-31 22 0,0 0-22 0,25 32 22 16,-2 3-22-16,-23-35-1 0,0 0 1 0,15 29-1 16,-3-2 1-16,-12-27-7 0,0 0 7 0,7 22-6 15,-3-3 6-15,-4-19-1 0,0 0 1 0,-7 21-1 16,-7-1 1-16,14-20 0 0,0 0 0 0,-19 19 0 16,-6-2 0-16,25-17 15 0,0 0-15 0,-29 16 16 15,-6-4-16-15,35-12 58 0,0 0-58 0,-28 10 58 0,2-1-58 16,26-9 18-16,0 0-18 0,-24 5 18 0,3 2-18 15,21-7 15-15,0 0-15 0,-20 7 15 0,3-2-15 0,17-5-3 16,0 0 3-16,-14 5-2 0,4 0 2 0,10-5-178 16,0 0 178-16,-9 3-178 0,4-1 178 0,-9 3-766 15</inkml:trace>
  <inkml:trace contextRef="#ctx0" brushRef="#br0" timeOffset="56254.7">31950 15550 796 0,'0'0'0'0,"11"-3"0"0,4-4 0 16,-15 7 183-16,0 0-183 0,13-7 184 0,-1-3-184 0,-12 10 158 16,0 0-158-16,12-9 158 0,0 2-158 0,-12 7 114 15,0 0-114-15,14-3 115 0,0-1-115 0,-14 4 43 16,0 0-43-16,14 7 43 0,-2 7-43 0,-12-14 23 16,0 0-23-16,9 24 24 0,-2 8-24 0,-7-32 34 15,0 0-34-15,5 36 35 0,0 6-35 0,-5-42 0 16,0 0 0-16,4 39 0 0,-2 2 0 0,-2-41 3 15,0 0-3-15,1 34 3 0,1-5-3 0,-2-29 6 0,0 0-6 16,0 23 7-16,0-6-7 0,0-17 7 0,0 0-7 16,0 14 7-16,0-6-7 0,0-8 15 0,0 0-15 15,0 0 15-15,7-5-15 0,-7 5 14 0,0 0-14 0,4-17 15 16,-1-12-15-16,-3 29 25 0,0 0-25 0,4-33 26 16,1-8-26-16,-5 41 6 0,0 0-6 0,7-39 7 15,3-2-7-15,-10 41 5 0,0 0-5 0,9-38 5 16,0 2-5-16,-9 36 0 0,0 0 0 0,7-27 1 15,0 6-1-15,-7 21-30 0,0 0 30 0,6-17-30 16,1 5 30-16,-7 12-116 0,0 0 116 0,7-7-115 16,2 5 115-16,-9 2-140 0,0 0 140 0,12-1-140 15,4 2 140-15,12-1-1035 0</inkml:trace>
  <inkml:trace contextRef="#ctx0" brushRef="#br0" timeOffset="57109.7">32375 15701 751 0,'0'0'0'0,"0"0"55"0,0 0-55 0,6 5 56 16,1 5-56-16,-7-10 23 0,0 0-23 0,7 11 24 15,0 4-24-15,-7-15 3 0,0 0-3 0,7 22 4 16,-2 6-4-16,-5-28 0 0,0 0 0 0,3 24 0 15,-1 0 0-15,-2-24 7 0,0 0-7 0,-2 22 8 16,-1 0-8-16,3-22 23 0,0 0-23 0,-4 17 24 16,-1-1-24-16,5-16 22 0,0 0-22 0,-5 12 22 15,1-4-22-15,4-8 4 0,0 0-4 0,-8 5 5 16,-5-3-5-16,13-2-1 0,0 0 1 0,-15-7-1 16,-6-6 1-16,21 13-5 0,0 0 5 0,-19-18-5 15,1-2 5-15,18 20-1 0,0 0 1 0,-15-24-1 16,-1-2 1-16,16 26 33 0,0 0-33 0,-11-24 34 15,4 0-34-15,7 24 31 0,0 0-31 0,-1-20 31 0,4 1-31 16,-3 19 15-16,0 0-15 0,7-17 16 0,5 1-16 16,-12 16 32-16,0 0-32 0,18-12 32 0,4 2-32 0,-22 10 10 15,0 0-10-15,25-7 10 0,3 2-10 0,-28 5 29 16,0 0-29-16,29-3 29 0,3 3-29 0,-32 0 11 16,0 0-11-16,28 3 11 0,-4 2-11 0,-24-5 2 15,0 0-2-15,17 7 2 0,-3 0-2 0,-14-7 1 16,0 0-1-16,11 8 2 0,-6 1-2 0,-5-9 0 15,0 0 0-15,2 10 0 0,-6 2 0 0,4-12 0 16,0 0 0-16,-8 16 1 0,-8-4-1 0,16-12 7 16,0 0-7-16,-19 13 8 0,-6 1-8 0,25-14 8 0,0 0-8 15,-19 7 9-15,0 0-9 0,19-7 3 0,0 0-3 16,-14 5 4-16,4 0-4 0,10-5 3 0,0 0-3 16,-7 3 3-16,3-3-3 0,4 0-1 0,0 0 1 0,5 6 0 15,8-1 0-15,-13-5-10 0,0 0 10 0,19 8-9 16,7 1 9-16,-26-9-35 0,0 0 35 0,24 12-34 15,4 2 34-15,-28-14-18 0,0 0 18 0,23 13-18 16,-2-1 18-16,-21-12-11 0,0 0 11 0,15 14-11 16,-4 0 11-16,-11-14-2 0,0 0 2 0,5 15-1 15,-3 1 1-15,-2-16 7 0,0 0-7 0,-7 20 8 16,-7 4-8-16,14-24 41 0,0 0-41 0,-21 22 41 16,-9 2-41-16,30-24 22 0,0 0-22 0,-33 19 22 15,-3-2-22-15,36-17 41 0,0 0-41 0,-35 11 42 16,2-3-42-16,33-8 8 0,0 0-8 0,-26 7 8 15,3-4-8-15,23-3-42 0,0 0 42 0,-17 2-41 0,4-2 41 16,13 0-127-16,0 0 127 0,-1-3-126 0,9-4 126 16,-1-3-770-16</inkml:trace>
  <inkml:trace contextRef="#ctx0" brushRef="#br0" timeOffset="57410.18">32821 15810 1155 0,'-3'0'0'0,"3"0"148"15,0 0-148-15,-7 2 149 0,-4 2-149 0,11-4 73 0,0 0-73 16,-6 1 73-16,0 1-73 0,6-2 27 0,0 0-27 16,-7 7 27-16,-1 1-27 0,8-8 17 0,0 0-17 0,-11 23 17 15,-3 8-17-15,14-31 0 0,0 0 0 0,-12 32 1 16,2 4-1-16,10-36 0 0,0 0 0 0,-7 38 1 15,1 3-1-15,6-41 0 0,0 0 0 0,2 39 1 16,3-1-1-16,-5-38 0 0,0 0 0 0,14 31 0 16,5-7 0-16,-19-24-7 0,0 0 7 0,25 15-6 15,4-10 6-15,-29-5-84 0,0 0 84 0,28 0-84 16,0-8 84-16,-28 8-231 0,0 0 231 0,23-12-230 16,-2-7 230-16,22-12-668 0</inkml:trace>
  <inkml:trace contextRef="#ctx0" brushRef="#br0" timeOffset="57636.9">32616 15769 1099 0,'7'5'0'0,"-7"-5"109"15,0 0-109-15,9 7 109 0,1 2-109 0,-10-9 78 16,0 0-78-16,14 5 79 0,2-3-79 0,-16-2 43 15,0 0-43-15,24 1 43 0,7-1-43 0,-31 0 0 16,0 0 0-16,37 0 0 0,6-1 0 0,-43 1-2 16,0 0 2-16,41-2-2 0,0-1 2 0,-41 3-198 0,0 0 198 15,39-4-198-15,-3-1 198 0,39-4-761 0</inkml:trace>
  <inkml:trace contextRef="#ctx0" brushRef="#br0" timeOffset="57815.66">32609 15975 1390 0,'3'0'0'0,"-3"0"78"0,0 0-78 0,28 0 79 15,18 2-79-15,-46-2-222 0,0 0 222 0,45-2-222 16,5-3 222-16,46-2-712 0</inkml:trace>
  <inkml:trace contextRef="#ctx0" brushRef="#br0" timeOffset="58686.11">30936 16446 897 0,'7'-5'0'0,"-7"5"99"16,0 0-99-16,-10 5 99 0,-11 4-99 0,21-9 55 0,0 0-55 16,-12 5 55-16,1-2-55 0,11-3 35 0,0 0-35 15,-7 2 36-15,4 0-36 0,3-2 34 0,0 0-34 16,0 0 35-16,0 0-35 0,0 0 28 0,0 0-28 0,7-2 28 15,5 0-28-15,-12 2 26 0,0 0-26 0,23 0 26 16,8 2-26-16,-31-2 16 0,0 0-16 0,40 2 17 16,9 1-17-16,-49-3 28 0,0 0-28 0,54 3 28 15,5 1-28-15,-59-4 6 0,0 0-6 0,68 3 6 16,7 2-6-16,-75-5 10 0,0 0-10 0,98 6 10 16,17-1-10-16,-115-5 8 0,0 0-8 0,108 1 9 15,0-2-9-15,-108 1 38 0,0 0-38 0,108-5 39 16,-2-6-39-16,-106 11 46 0,0 0-46 0,103-13 47 15,-2-5-47-15,-101 18 18 0,0 0-18 0,104-15 18 16,3 0-18-16,-107 15 33 0,0 0-33 0,97-14 33 16,-5 0-33-16,-92 14 11 0,0 0-11 0,89-12 11 0,-3 2-11 15,-86 10 11-15,0 0-11 0,78-7 11 0,-5 4-11 16,-73 3 10-16,0 0-10 0,58 0 10 0,-13 3-10 16,-45-3-26-16,0 0 26 0,30 2-25 0,-16 0 25 0,-14-2-184 15,0 0 184-15,10 1-184 0,-7 1 184 0,11 1-1025 16</inkml:trace>
  <inkml:trace contextRef="#ctx0" brushRef="#br0" timeOffset="60217.75">31485 16816 1188 0,'0'0'0'15,"0"0"219"-15,0 0-219 0,-3-2 220 0,-4 1-220 16,7 1 112-16,0 0-112 0,-4-4 112 0,1-1-112 0,3 5 79 15,0 0-79-15,0-3 79 0,3-1-79 0,-3 4 5 16,0 0-5-16,5 0 6 0,2 0-6 0,-7 0 1 16,0 0-1-16,13 11 2 0,2 6-2 0,-15-17 3 15,0 0-3-15,16 30 4 0,3 12-4 0,-19-42-1 16,0 0 1-16,18 49 0 0,-1 8 0 0,-17-57-1 16,0 0 1-16,12 56 0 0,-1 4 0 0,-11-60-1 15,0 0 1-15,8 55-1 0,-1-3 1 0,-7-52 0 0,0 0 0 16,6 42 0-16,-1-4 0 0,-5-38 1 0,0 0-1 15,5 31 2-15,-1-9-2 0,-4-22 0 0,0 0 0 16,3 19 0-16,0-7 0 0,-3-12 0 0,0 0 0 0,6 7 0 16,-1-7 0-16,-5 0 0 0,0 0 0 0,9-7 0 15,1-8 0-15,-10 15-3 0,0 0 3 0,11-18-3 16,1-2 3-16,-12 20-3 0,0 0 3 0,12-21-3 16,2-1 3-16,-14 22-6 0,0 0 6 0,17-24-5 15,2-3 5-15,-19 27-3 0,0 0 3 0,23-33-3 16,1-3 3-16,-24 36-2 0,0 0 2 0,30-41-2 15,5-7 2-15,-35 48 0 0,0 0 0 0,37-51 0 16,3-8 0-16,-40 59-1 0,0 0 1 0,38-54-1 16,-1-3 1-16,-37 57 1 0,0 0-1 0,36-60 2 15,1-3-2-15,-37 63 0 0,0 0 0 0,22-38 0 16,-8 16 0-16,-14 22-1 0,0 0 1 0,12-17 0 16,-5 10 0-16,-7 7-23 0,0 0 23 0,4-4-22 0,-2 8 22 15,-2-4-56-15,0 0 56 0,0 13-55 0,0 11 55 16,0-24-142-16,0 0 142 0,1 23-142 0,3 1 142 0,-4-24-136 15,0 0 136-15,5 46-936 0,-10-92 936 0</inkml:trace>
  <inkml:trace contextRef="#ctx0" brushRef="#br0" timeOffset="60579.38">32412 17037 1412 0,'0'0'0'0,"0"0"120"0,0 0-120 0,0 0 121 15,0 0-121-15,0 0 73 0,0 0-73 0,0 0 74 16,2 43-74-16,-2-43 46 0,0 0-46 0,1 34 47 16,3 7-47-16,-4-41 6 0,0 0-6 0,0 47 6 15,0 2-6-15,0-49 9 0,0 0-9 0,-4 52 9 16,-1 1-9-16,5-53 25 0,0 0-25 0,-7 48 26 16,-1-4-26-16,8-44 2 0,0 0-2 0,-7 36 2 0,0-7-2 15,7-29-11-15,0 0 11 0,-6 23-10 0,3-8 10 16,3-15-203-16,0 0 203 0,-7 5-203 0,0-8 203 15,-7 4-1053-15</inkml:trace>
  <inkml:trace contextRef="#ctx0" brushRef="#br0" timeOffset="60802.71">32079 17022 1300 0,'4'0'0'0,"-4"0"170"0,0 0-170 16,28-7 170-16,19-7-170 0,-47 14 107 0,0 0-107 0,83-20 107 15,32-8-107-15,-115 28 51 0,0 0-51 0,119-26 52 16,13 1-52-16,-132 25-220 0,0 0 220 0,134-33-219 16,7-5 219-16,-141 38-126 0,0 0 126 0,981-250-125 15,-1962 500 125-15</inkml:trace>
  <inkml:trace contextRef="#ctx0" brushRef="#br1" timeOffset="83217.66">18301 2744 102 0,'0'0'0'0,"0"0"0"0,0 0 0 16,0 0 69-16,0 0-69 0,0 0 70 0,0 0-70 15,0 0 105-15,0 0-105 0,0 0 106 0,0 0-106 16,0 0 97-16,0 0-97 0,0 0 97 0,0 0-97 0,0 0 116 15,0 0-116-15,0 0 116 0,0 0-116 0,0 0 118 16,0 0-118-16,7 16 118 0,7 15-118 0,-14-31 74 16,0 0-74-16,14 32 74 0,3 11-74 0,-17-43 65 15,0 0-65-15,12 43 66 0,1 8-66 0,-13-51 53 16,0 0-53-16,7 48 54 0,-2 4-54 0,-5-52 38 16,0 0-38-16,0 46 38 0,-4-2-38 0,4-44 27 15,0 0-27-15,-8 47 27 0,-6-4-27 0,14-43 34 0,0 0-34 16,-20 36 34-16,-2-6-34 0,22-30 6 0,0 0-6 15,-25 28 7-15,3-3-7 0,22-25 18 0,0 0-18 16,-30 23 19-16,2-6-19 0,28-17 23 0,0 0-23 16,-31 10 24-16,-7-10-24 0,38 0 32 0,0 0-32 0,-35-7 32 15,-2-10-32-15,37 17 2 0,0 0-2 0,-33-22 2 16,3-7-2-16,30 29 3 0,0 0-3 0,-22-35 4 16,1 0-4-16,21 35 0 0,0 0 0 0,-12-36 1 15,6-2-1-15,6 38 1 0,0 0-1 0,2-36 2 16,9-4-2-16,-11 40 9 0,0 0-9 0,17-39 9 15,7-4-9-15,-24 43 15 0,0 0-15 0,30-44 15 16,5-3-15-16,-35 47 1 0,0 0-1 0,40-48 1 16,7 2-1-16,-47 46 4 0,0 0-4 0,61-48 5 15,16-3-5-15,-77 51 6 0,0 0-6 0,68-40 6 16,0 10-6-16,-68 30 3 0,0 0-3 0,48-16 3 0,-9 11-3 16,-39 5 5-16,0 0-5 0,36-3 6 0,-4 3-6 15,-32 0 0-15,0 0 0 0,29 3 1 0,-1 2-1 0,-28-5-6 16,0 0 6-16,26 7-5 0,0 2 5 15,-26-9-130-15,0 0 130 0,18 6-130 0,-4 3 130 0,17 3-1177 16</inkml:trace>
  <inkml:trace contextRef="#ctx0" brushRef="#br1" timeOffset="85260.71">18839 3188 102 0,'0'0'0'0,"-3"0"0"0,-3 2 0 0,6-2 47 16,0 0-47-16,0 0 47 0,4-2-47 0,-4 2 24 15,0 0-24-15,5-3 25 0,-3 3-25 0,-2 0 6 16,0 0-6-16,3 0 7 0,1 0-7 0,-4 0 18 16,0 0-18-16,0 0 19 0,2 3-19 0,-2-3-2 0,0 0 2 15,1 5-1-15,-1 2 1 0,2 2-159 0</inkml:trace>
  <inkml:trace contextRef="#ctx0" brushRef="#br1" timeOffset="88261.71">18794 3145 158 0,'0'0'0'0,"-5"5"0"15,-4 6 0-15,9-11 70 0,0 0-70 0,0 0 70 16,0 0-70-16,0 0 86 0,0 0-86 0,0 0 86 15,3-4-86-15,-3 4 59 0,0 0-59 0,0 0 60 16,0 0-60-16,0 0 43 0,0 0-43 0,0 0 44 16,0 0-44-16,0 0 42 0,0 0-42 0,-3 5 43 15,-4 2-43-15,7-7 34 0,0 0-34 0,-10 12 34 0,-3 4-34 16,13-16 38-16,0 0-38 0,-14 20 39 0,-1-1-39 16,15-19 56-16,0 0-56 0,-18 28 56 0,1 2-56 15,17-30 54-15,0 0-54 0,-16 29 55 0,2-1-55 0,14-28 44 16,0 0-44-16,-12 31 45 0,3-4-45 0,9-27 13 15,0 0-13-15,-8 24 13 0,-1-5-13 0,9-19 3 16,0 0-3-16,-4 17 3 0,-1-1-3 0,5-16-6 16,0 0 6-16,-3 11-6 0,3-4 6 0,0-7-164 15,0 0 164-15,-4 5-164 0,4 2 164 0,-1 5-580 16</inkml:trace>
  <inkml:trace contextRef="#ctx0" brushRef="#br1" timeOffset="88983.05">18682 3161 292 0,'0'0'0'0,"0"8"0"0,0 1 0 0,0-9 56 0,0 0-56 16,4 7 57-16,1-7-57 0,-5 0 56 0,0 0-56 15,12 5 56-15,6 2-56 0,-18-7 47 0,0 0-47 0,21 15 48 16,8 9-48-16,-29-24 35 0,0 0-35 0,30 28 36 16,3 1-36-16,-33-29 9 0,0 0-9 0,31 34 9 15,2-3-9-15,-33-31 20 0,0 0-20 0,27 32 20 16,-7-4-20-16,-20-28 14 0,0 0-14 0,21 24 15 16,-3-2-15-16,-18-22 25 0,0 0-25 0,12 21 26 15,0-6-26-15,-12-15 20 0,0 0-20 0,9 12 20 16,0-4-20-16,-9-8 35 0,0 0-35 0,1 11 35 15,1-6-35-15,-2-5 12 0,0 0-12 0,2 7 12 16,-2-6-12-16,0-1 48 0,0 0-48 0,-11 7 48 16,-4 0-48-16,15-7 32 0,0 0-32 0,-25 2 33 15,-8 1-33-15,33-3 33 0,0 0-33 0,-31 4 33 16,1-8-33-16,30 4 8 0,0 0-8 0,-31 0 8 0,1-5-8 16,30 5 19-16,0 0-19 0,-24-3 20 0,5-1-20 15,19 4 1-15,0 0-1 0,-16-5 1 0,4 3-1 16,12 2-10-16,0 0 10 0,-9-1-9 0,6 1 9 15,3 0-120-15,0 0 120 0,0 0-119 0,3 0 119 0,-3 0-150 16,0 0 150-16,7 0-149 0,4 3 149 0,6 2-415 16</inkml:trace>
  <inkml:trace contextRef="#ctx0" brushRef="#br1" timeOffset="89974.05">19005 3166 371 0,'0'0'0'0,"1"7"0"0,6 5 0 0,-7-12 20 16,0 0-20-16,4 3 20 0,5 2-20 0,-9-5 36 16,0 0-36-16,8 9 36 0,3 6-36 0,-11-15 10 15,0 0-10-15,12 24 10 0,4 11-10 0,-16-35 8 16,0 0-8-16,14 39 8 0,-2 5-8 0,-12-44 8 16,0 0-8-16,12 47 8 0,0 4-8 0,-12-51 3 15,0 0-3-15,11 43 4 0,-3-7-4 0,-8-36 2 16,0 0-2-16,9 34 2 0,1-5-2 0,-10-29 17 15,0 0-17-15,11 23 17 0,1-8-17 0,-12-15 71 0,0 0-71 16,16 5 72-16,-2-10-72 0,-14 5 83 0,0 0-83 16,15-15 83-16,3-13-83 0,-18 28 91 0,0 0-91 15,16-34 92-15,-1-7-92 0,-15 41 84 0,0 0-84 0,14-46 85 16,0-6-85-16,-14 52 43 0,0 0-43 0,9-43 43 16,0-1-43-16,-9 44 50 0,0 0-50 0,6-38 50 15,0 9-50-15,-6 29 6 0,0 0-6 0,0-26 6 16,1 9-6-16,-1 17-59 0,0 0 59 0,0-15-59 15,0 8 59-15,0 7-165 0,0 0 165 0,0 0-164 16,-1 10 164-16,-5-1-643 0</inkml:trace>
  <inkml:trace contextRef="#ctx0" brushRef="#br1" timeOffset="90154.73">19315 3551 281 0,'0'0'0'0,"2"-7"0"0,3-1 0 0,-5 8-51 16,0 0 51-16,8 7-51 0,6 10 51 0,7 9-62 16</inkml:trace>
  <inkml:trace contextRef="#ctx0" brushRef="#br1" timeOffset="90739.32">19449 3519 203 0,'0'0'0'0,"2"-7"0"15,1-9 0-15,-3 16 80 0,0 0-80 0,4-11 80 16,1-5-80-16,-5 16 79 0,0 0-79 0,3-8 80 16,3-1-80-16,-6 9 54 0,0 0-54 0,10-3 54 15,2 3-54-15,-12 0 46 0,0 0-46 0,11 5 47 16,1 5-47-16,-12-10 30 0,0 0-30 0,10 12 30 16,-1 5-30-16,-9-17 33 0,0 0-33 0,7 22 33 15,-2 2-33-15,-5-24 31 0,0 0-31 0,0 19 31 0,0 2-31 16,0-21 43-16,0 0-43 0,-8 24 44 0,-8-2-44 15,16-22 25-15,0 0-25 0,-12 21 26 0,1-6-26 16,11-15 35-16,0 0-35 0,-12 15 36 0,0-6-36 16,12-9 22-16,0 0-22 0,-14 3 22 0,-5-1-22 0,19-2 17 15,0 0-17-15,-14-2 17 0,0-4-17 0,14 6 18 16,0 0-18-16,-7-6 19 0,7-6-19 0,0 12 15 16,0 0-15-16,7-3 15 0,5 3-15 0,-12 0 9 15,0 0-9-15,21 3 10 0,7 3-10 0,-28-6-4 16,0 0 4-16,29 12-3 0,5 3 3 0,-34-15-23 15,0 0 23-15,29 19-22 0,1 1 22 0,-30-20-15 0,0 0 15 16,24 19-15-16,-5-2 15 0,-19-17-29 0,0 0 29 16,16 19-29-16,-7-3 29 0,-9-16-2 0,0 0 2 15,8 15-2-15,-8-3 2 0,0-12 0 0,0 0 0 16,-3 12 0-16,-6 0 0 0,9-12 6 0,0 0-6 0,-10 9 7 16,-4-1-7-16,14-8 4 0,0 0-4 0,-11 7 5 15,-4 0-5-15,15-7 3 0,0 0-3 0,-12 2 3 16,1 1-3-16,11-3-3 0,0 0 3 0,-10 3-2 15,3-3 2-15,7 0-122 0,0 0 122 0,-4 4-122 16,-3-4 122-16,7 0-139 0,0 0 139 0,-2-4-138 16,2-2 138-16,0-3-387 0</inkml:trace>
  <inkml:trace contextRef="#ctx0" brushRef="#br1" timeOffset="91294.54">19404 3485 247 0,'0'0'0'0,"3"8"0"16,6 7 0-16,-9-15 18 0,0 0-18 0,3 7 18 16,-3-7-18-16,0 0 92 0,0 0-92 0,0 0 92 15,-1 4-92-15,1-4 61 0,0 0-61 0,0 12 62 16,1 8-62-16,-1-20 58 0,0 0-58 0,0 31 59 15,2 5-59-15,-2-36 52 0,0 0-52 0,0 36 53 0,4 7-53 16,-4-43 32-16,0 0-32 0,0 39 33 0,0-3-33 16,0-36 15-16,0 0-15 0,1 31 16 0,1-3-16 15,-2-28 6-15,0 0-6 0,2 18 6 0,-2 0-6 16,0-18-68-16,0 0 68 0,0 10-67 0,-2-2 67 0,2-8-139 16,0 0 139-16,0 0-139 0,5-12 139 0,-3-3-286 15</inkml:trace>
  <inkml:trace contextRef="#ctx0" brushRef="#br1" timeOffset="91926">19682 3784 326 0,'0'0'0'0,"-3"0"0"0,-1 4 0 16,4-4 32-16,0 0-32 0,0 0 32 0,4 0-32 15,-4 0 18-15,0 0-18 0,7 0 19 0,3 0-19 0,-10 0 0 16,0 0 0-16,9 3 0 0,0-3 0 0,-9 0 36 16,0 0-36-16,8 0 37 0,5-3-37 0,-13 3 40 15,0 0-40-15,10-5 40 0,6-6-40 0,-16 11 51 16,0 0-51-16,14-17 51 0,0-5-51 0,-14 22 44 15,0 0-44-15,15-24 44 0,1-9-44 0,-16 33 19 16,0 0-19-16,16-30 20 0,-1-5-20 0,-15 35 21 16,0 0-21-16,13-29 21 0,-1-2-21 0,-12 31 15 15,0 0-15-15,7-24 15 0,-2 0-15 0,-5 24 9 0,0 0-9 16,3-18 10-16,-1 6-10 0,-2 12 25 0,0 0-25 0,0-12 26 16,-2 8-26-16,2 4 12 0,0 0-12 0,-8-3 12 15,-4 6-12-15,12-3 10 0,0 0-10 0,-14 7 10 16,0 2-10-16,14-9 17 0,0 0-17 0,-20 18 17 15,0 11-17-15,20-29 22 0,0 0-22 0,-18 38 23 16,6 2-23-16,12-40 32 0,0 0-32 0,-9 48 33 16,9 6-33-16,0-54 12 0,0 0-12 0,4 55 12 15,6 0-12-15,-10-55 6 0,0 0-6 0,12 45 6 16,6-3-6-16,-18-42-101 0,0 0 101 0,15 31-100 16,-1-10 100-16,-14-21-130 0,0 0 130 0,16 5-129 15,2-10 129-15,15 8-444 0</inkml:trace>
  <inkml:trace contextRef="#ctx0" brushRef="#br1" timeOffset="92707.36">19590 3269 225 0,'0'0'0'16,"4"-2"0"-16,3-5 0 0,-7 7 99 0,0 0-99 0,10-8 100 15,7-4-100-15,-17 12 107 0,0 0-107 0,18-12 107 16,3-4-107-16,-21 16 95 0,0 0-95 0,21-19 96 16,5-5-96-16,-26 24 81 0,0 0-81 0,24-22 81 15,2 1-81-15,-26 21 58 0,0 0-58 0,23-20 59 16,-4 1-59-16,-19 19 28 0,0 0-28 0,17-19 28 16,-4 6-28-16,-13 13 27 0,0 0-27 0,8-12 27 15,-2 1-27-15,-6 11-17 0,0 0 17 0,3-5-17 16,-3 2 17-16,0 3-167 0,0 0 167 0,0 0-167 15,-2-4 167-15,1-1-536 0</inkml:trace>
  <inkml:trace contextRef="#ctx0" brushRef="#br1" timeOffset="93037.16">19534 3012 348 0,'0'0'0'0,"9"-4"0"0,5 1 0 0,-14 3 9 16,0 0-9-16,5-5 10 0,-5 1-10 0,0 4 42 15,0 0-42-15,2-3 42 0,-2-2-42 0,0 5 15 16,0 0-15-16,0 0 16 0,2-4-16 0,-2 4 56 16,0 0-56-16,0 0 56 0,5 4-56 0,-5-4 46 0,0 0-46 15,9 12 46-15,5 3-46 0,-14-15 42 0,0 0-42 16,17 24 43-16,4 5-43 0,-21-29 36 0,0 0-36 0,21 34 36 15,1-1-36-15,-22-33 24 0,0 0-24 0,21 34 25 16,-2-3-25-16,-19-31 27 0,0 0-27 0,16 24 27 16,-2-3-27-16,-14-21 0 0,0 0 0 0,11 15 0 15,-6-3 0-15,-5-12-135 0,0 0 135 0,3 9-134 16,-1-3 134-16,-2-6-158 0,0 0 158 0,0 0-158 16,-2-3 158-16,-3 3-172 0</inkml:trace>
  <inkml:trace contextRef="#ctx0" brushRef="#br1" timeOffset="93306.97">19569 3084 91 0,'0'0'0'0,"2"6"0"0,5 3 0 0,-7-9 62 15,0 0-62-15,3 9 63 0,-1 4-63 0,-2-13 47 16,0 0-47-16,2 21 48 0,-2 3-48 0,0-24 24 0,0 0-24 16,0 22 25-16,-2 2-25 0,2-24 0 0,0 0 0 15,0 21 0-15,0-6 0 0,0 24-210 0</inkml:trace>
  <inkml:trace contextRef="#ctx0" brushRef="#br1" timeOffset="93457.05">19668 3202 270 0,'0'0'0'0,"23"3"0"15,14 4 0-15,22 5-143 0</inkml:trace>
  <inkml:trace contextRef="#ctx0" brushRef="#br1" timeOffset="96279.08">20231 3094 639 0,'0'0'0'0,"2"-7"0"15,5-8 0-15,-7 15 99 0,0 0-99 0,0-5 100 16,0 5-100-16,0 0 65 0,0 0-65 0,0 0 65 16,-4 5-65-16,4-5 40 0,0 0-40 0,6 6 41 15,2 0-41-15,-8-6 35 0,0 0-35 0,16 3 36 16,8 0-36-16,-24-3 6 0,0 0-6 0,23 4 7 16,5 1-7-16,-28-5 12 0,0 0-12 0,28 3 12 15,1 1-12-15,-29-4 4 0,0 0-4 0,28 2 4 0,2-2-4 16,-30 0 2-16,0 0-2 0,26 0 3 0,0 0-3 15,-26 0 5-15,0 0-5 0,25 0 5 0,-8 0-5 16,-17 0 12-16,0 0-12 0,17 0 12 0,-3 1-12 16,-14-1 3-16,0 0-3 0,13 0 4 0,-5-1-4 0,-8 1-18 15,0 0 18-15,7 0-18 0,-3-2 18 0,-4 2-164 16,0 0 164-16,0 0-163 0,0 0 163 0,0 0-536 16</inkml:trace>
  <inkml:trace contextRef="#ctx0" brushRef="#br1" timeOffset="97209.65">20280 2887 1099 0,'0'0'0'0,"0"0"-194"0,0 0 194 0,0-9-193 0,0-10 193 16,0 19-1-16,0 0 1 0,2-15 0 0,3-2 0 16,-5 17 15-16,0 0-15 0,5-19 15 0,4 3-15 15,-9 16 18-15,0 0-18 0,7-15 19 0,-4 1-19 0,-3 14 39 16,0 0-39-16,9-19 40 0,0-1-40 0,-9 20 26 16,0 0-26-16,10-19 26 0,1-5-26 0,-11 24 26 15,0 0-26-15,12-19 26 0,2 2-26 0,-14 17 8 16,0 0-8-16,15-14 8 0,5 6-8 0,-20 8 10 15,0 0-10-15,24-5 11 0,-1 5-11 0,-23 0 8 16,0 0-8-16,26 12 9 0,3 5-9 0,-29-17 15 0,0 0-15 16,30 25 15-16,0 8-15 0,-30-33 14 0,0 0-14 15,31 27 15-15,4 4-15 0,-35-31 15 0,0 0-15 16,29 24 16-16,-2-7-16 0,-27-17 16 0,0 0-16 16,26 12 17-16,-4-8-17 0,-22-4 25 0,0 0-25 0,19-5 26 15,-1-14-26-15,-18 19 0 0,0 0 0 0,16-24 0 16,-2-12 0-16,-14 36-142 0,0 0 142 0,10-34-141 15,-3-2 141-15,10-35-585 0</inkml:trace>
  <inkml:trace contextRef="#ctx0" brushRef="#br1" timeOffset="97525.65">20261 3496 953 0,'0'0'0'0,"8"-5"0"0,1-1 0 0,-9 6 88 15,0 0-88-15,14-6 88 0,4 6-88 0,-18 0 67 16,0 0-67-16,27-3 67 0,3-4-67 0,-30 7 31 16,0 0-31-16,40-8 31 0,9-4-31 0,-49 12-1 15,0 0 1-15,52-11 0 0,7-1 0 0,-59 12-229 0,0 0 229 16,63-8-229-16,5-4 229 0,63-9-533 0</inkml:trace>
  <inkml:trace contextRef="#ctx0" brushRef="#br1" timeOffset="101218.69">21769 3291 147 0,'0'0'0'0,"9"-12"0"15,5-7 0-15,-14 19 35 0,0 0-35 0,16-24 35 16,3-7-35-16,-19 31 23 0,0 0-23 0,14-32 24 15,2-3-24-15,-16 35 47 0,0 0-47 0,10-36 48 16,-5-3-48-16,-5 39 51 0,0 0-51 0,-2-36 51 16,-3-2-51-16,5 38 87 0,0 0-87 0,-15-36 87 15,-5 4-87-15,20 32 74 0,0 0-74 0,-22-31 74 16,-4 4-74-16,26 27 52 0,0 0-52 0,-23-16 52 16,-1 4-52-16,24 12 35 0,0 0-35 0,-34-3 36 15,-4 10-36-15,38-7 15 0,0 0-15 0,-31 12 16 0,-2 6-16 16,33-18 2-16,0 0-2 0,-30 30 2 0,2 7-2 15,28-37-65-15,0 0 65 0,-15 33-65 0,6-2 65 16,-19 36-571-16</inkml:trace>
  <inkml:trace contextRef="#ctx0" brushRef="#br1" timeOffset="102164.21">21541 3012 135 0,'0'0'0'0,"5"-9"0"16,6-1 0-16,-11 10 45 0,0 0-45 0,-11 15 46 0,-9 16-46 15,20-31 40-15,0 0-40 0,-20 28 41 0,1 4-41 16,19-32 47-16,0 0-47 0,-17 34 47 0,5-1-47 16,12-33 42-16,0 0-42 0,-9 36 42 0,9 7-42 0,0-43 27 15,0 0-27-15,9 39 27 0,1 0-27 0,-10-39 10 16,0 0-10-16,19 35 10 0,7-3-10 0,-26-32 36 16,0 0-36-16,30 28 36 0,5-6-36 0,-35-22 40 15,0 0-40-15,33 12 41 0,2-7-41 0,-35-5 33 16,0 0-33-16,33-5 34 0,-2-9-34 0,-31 14 33 15,0 0-33-15,32-20 34 0,-3-13-34 0,-29 33 22 0,0 0-22 16,28-39 23-16,-4-4-23 0,-24 43 10 0,0 0-10 16,21-46 11-16,-3 1-11 0,-18 45 28 0,0 0-28 15,8-46 28-15,-6 1-28 0,-2 45-110 0,0 0 110 16,-5-43-110-16,-5 8 110 0,10 35-123 0,0 0 123 0,-14-28-123 16,-2 6 123-16,-12-26-286 0</inkml:trace>
  <inkml:trace contextRef="#ctx0" brushRef="#br1" timeOffset="103005.57">22278 3346 427 0,'0'0'0'0,"0"0"0"15,4-19 0-15,-4 19 76 0,0 0-76 0,3-12 76 0,2 0-76 16,-5 12 44-16,0 0-44 0,6-9 45 0,-1 2-45 16,-5 7 31-16,0 0-31 0,5-3 31 0,4-2-31 0,-9 5 10 15,0 0-10-15,5 0 11 0,4 2-11 0,-9-2 1 16,0 0-1-16,8 6 2 0,1 1-2 0,-9-7 10 16,0 0-10-16,7 12 11 0,-2 0-11 0,-5-12 22 15,0 0-22-15,4 12 23 0,-3 0-23 0,-1-12 21 16,0 0-21-16,-1 12 21 0,-4 0-21 0,5-12 9 15,0 0-9-15,-4 9 10 0,-3 1-10 0,7-10 46 16,0 0-46-16,-10 5 47 0,-6 2-47 0,16-7 37 16,0 0-37-16,-19 2 37 0,-4-4-37 0,23 2 15 0,0 0-15 15,-19-7 16-15,3-1-16 0,16 8 8 0,0 0-8 16,-12-12 8-16,3 1-8 0,9 11 15 0,0 0-15 16,-5-5 16-16,5-3-16 0,0 8 8 0,0 0-8 0,2-4 8 15,1 4-8-15,-3 0 15 0,0 0-15 0,4 4 15 16,-1 1-15-16,-3-5 8 0,0 0-8 0,4 7 9 15,-1 5-9-15,-3-12 15 0,0 0-15 0,2 8 16 16,0-1-16-16,-2-7 15 0,0 0-15 0,0 5 15 16,0-1-15-16,0-4-145 0,0 0 145 0,0 12-737 15,0-24 737-15</inkml:trace>
  <inkml:trace contextRef="#ctx0" brushRef="#br1" timeOffset="103905.48">22628 3044 561 0,'0'0'0'0,"0"0"0"0,23 7 0 0,-23-7 102 15,0 0-102-15,16 4 102 0,1 1-102 0,-17-5 62 16,0 0-62-16,19 0 62 0,4 0-62 0,-23 0 45 15,0 0-45-15,26-9 45 0,0-6-45 0,-26 15 37 16,0 0-37-16,28-19 38 0,0-5-38 0,-28 24 54 16,0 0-54-16,26-24 55 0,2-4-55 0,-28 28 37 0,0 0-37 15,21-30 37-15,0 0-37 0,-21 30 18 0,0 0-18 16,17-30 19-16,-5-3-19 0,-12 33 21 0,0 0-21 16,9-26 21-16,0 2-21 0,-9 24 33 0,0 0-33 15,1-17 33-15,1-2-33 0,-2 19 10 0,0 0-10 16,0-8 11-16,0 1-11 0,0 7 12 0,0 0-12 0,-2-5 13 15,1 5-13-15,1 0 4 0,0 0-4 0,0 12 4 16,-4 8-4-16,4-20 3 0,0 0-3 0,-2 24 3 16,1 7-3-16,1-31 1 0,0 0-1 0,-2 36 2 15,2 4-2-15,0-40 1 0,0 0-1 0,-2 36 1 16,1 1-1-16,1-37 0 0,0 0 0 0,-2 41 0 16,-2 2 0-16,4-43 0 0,0 0 0 0,-1 40 1 15,-1-10-1-15,2-30 2 0,0 0-2 0,2 36 2 16,1 4-2-16,-3-40 2 0,0 0-2 0,2 31 2 15,0-4-2-15,-2-27 1 0,0 0-1 0,3 21 2 16,0-6-2-16,-3-15 0 0,0 0 0 0,6 15 0 0,2-3 0 16,-8-12-1-16,0 0 1 0,6 7-1 0,2-2 1 15,-8-5-47-15,0 0 47 0,6 4-46 0,-1-8 46 16,-5 4-166-16,0 0 166 0,5-5-166 0,-5-5 166 0,5-2-673 16</inkml:trace>
  <inkml:trace contextRef="#ctx0" brushRef="#br1" timeOffset="104281.01">22707 3425 415 0,'0'0'0'0,"3"-7"0"16,4 2 0-16,-7 5 109 0,0 0-109 0,9-7 109 15,1-2-109-15,-10 9 84 0,0 0-84 0,18-10 85 16,3 1-85-16,-21 9 99 0,0 0-99 0,29-8 99 15,10-3-99-15,-39 11 76 0,0 0-76 0,40-5 77 16,3 2-77-16,-43 3 57 0,0 0-57 0,42-4 57 16,-2 8-57-16,-40-4 47 0,0 0-47 0,38 3 48 0,-1 1-48 15,-37-4 2-15,0 0-2 0,30 8 2 0,-6-1-2 16,-24-7-83-16,0 0 83 0,16 5-83 0,-8 2 83 16,17 2-820-16</inkml:trace>
  <inkml:trace contextRef="#ctx0" brushRef="#br1" timeOffset="107809.15">23855 2859 628 0,'0'0'0'0,"0"0"0"16,17-1 0-16,-17 1 59 0,0 0-59 0,5-4 59 0,1 4-59 15,-6 0 50-15,0 0-50 0,3 0 51 16,-1 0-51-16,-2 0-68 0,0 0 68 0,2 4-67 0,-2 7 67 15,0-11-57-15,0 0 57 0,-2 18-57 0,0 9 57 16,2-27-21-16,0 0 21 0,-2 34-21 0,-1 2 21 16,3-36 0-16,0 0 0 0,0 43 1 0,-4-2-1 0,4-41 33 15,0 0-33-15,0 38 33 0,4-2-33 0,-4-36 20 16,0 0-20-16,2 27 20 0,3 1-20 0,-5-28 31 16,0 0-31-16,7 17 31 0,3-3-31 0,-10-14 12 15,0 0-12-15,11 0 12 0,3-7-12 0,-14 7 19 16,0 0-19-16,14-16 20 0,3-11-20 0,-17 27 14 15,0 0-14-15,17-28 15 0,-4-4-15 0,-13 32 16 0,0 0-16 16,14-31 17-16,-2 0-17 0,-12 31 4 0,0 0-4 16,12-24 4-16,0 4-4 0,-12 20 3 0,0 0-3 15,12-16 3-15,1 8-3 0,-13 8 0 0,0 0 0 16,12-4 0-16,0 4 0 0,-12 0 0 0,0 0 0 0,12 9 0 16,0 3 0-16,-12-12 0 0,0 0 0 0,13 22 0 15,0 6 0-15,-13-28 0 0,0 0 0 0,9 32 0 16,-2 7 0-16,-7-39 0 0,0 0 0 0,5 35 0 15,-3 1 0-15,-2-36-1 0,0 0 1 0,4 31-1 16,-3 1 1-16,-1-32-4 0,0 0 4 0,6 27-4 16,-1-8 4-16,-5-19 0 0,0 0 0 0,12 9 0 15,4-9 0-15,-16 0 0 0,0 0 0 0,21-16 0 16,3-11 0-16,-24 27 7 0,0 0-7 0,28-32 7 16,-2-11-7-16,-26 43 4 0,0 0-4 0,26-47 4 15,-2-1-4-15,-24 48 0 0,0 0 0 0,21-35 1 16,-5 0-1-16,-16 35 5 0,0 0-5 0,14-20 6 0,-5 4-6 15,-9 16 3-15,0 0-3 0,7-7 3 0,-2 11-3 16,-5-4 11-16,0 0-11 0,5 19 11 0,2 12-11 0,-7-31 15 16,0 0-15-16,5 32 16 0,1 7-16 15,-6-39 8-15,0 0-8 0,7 40 9 0,-1-1-9 0,-6-39 16 16,0 0-16-16,6 35 17 0,-1-6-17 0,-5-29 8 16,0 0-8-16,5 24 8 0,-1-6-8 0,-4-18-118 15,0 0 118-15,5 12-117 0,0-5 117 0,6 9-495 16</inkml:trace>
  <inkml:trace contextRef="#ctx0" brushRef="#br1" timeOffset="108228.25">24825 2823 740 0,'0'0'0'0,"-9"4"0"16,-5-1 0-16,14-3 43 0,0 0-43 0,0 12 43 16,7 9-43-16,-7-21 28 0,0 0-28 0,7 18 28 15,4-2-28-15,-11-16 11 0,0 0-11 0,9 17 11 16,-1-2-11-16,-8-15 0 0,0 0 0 0,9 19 1 16,0 2-1-16,-9-21 2 0,0 0-2 0,7 27 3 15,0 4-3-15,-7-31 18 0,0 0-18 0,3 36 19 16,-1 0-19-16,-2-36 72 0,0 0-72 0,0 36 72 15,-4 2-72-15,4-38 44 0,0 0-44 0,0 39 44 0,4 1-44 16,-4-40 44-16,0 0-44 0,2 32 44 0,-1-5-44 16,-1-27 42-16,0 0-42 0,4 23 42 0,1-3-42 0,-5-20 17 15,0 0-17-15,10 12 17 0,3-5-17 0,-13-7 31 16,0 0-31-16,14-10 31 0,0-11-31 0,-14 21 18 16,0 0-18-16,19-39 19 0,3-19-19 0,-22 58 18 15,0 0-18-15,30-60 18 0,5-11-18 0,-35 71 17 16,0 0-17-16,49-90 17 0,10-13-17 0,-59 103-9 15,0 0 9-15,57-91-8 0,3 5 8 0,-60 86-118 16,0 0 118-16,116-173-973 0,-232 346 973 0</inkml:trace>
  <inkml:trace contextRef="#ctx0" brushRef="#br1" timeOffset="124742.92">1190 15379 662 0,'0'0'0'0,"0"0"56"0,0 0-56 0,0-5 57 16,3-4-57-16,-3 9 52 0,0 0-52 0,0-7 52 16,6-5-52-16,-6 12 8 0,0 0-8 0,3-12 9 15,2-3-9-15,-5 15 0 0,0 0 0 0,0-19 0 0,4-2 0 16,-4 21 1-16,0 0-1 0,-4-24 2 0,-1-1-2 15,5 25 1-15,0 0-1 0,-9-23 1 0,1 1-1 0,8 22 3 16,0 0-3-16,-16-17 4 0,-1 2-4 0,17 15 2 16,0 0-2-16,-21-11 2 0,-6 5-2 0,27 6 1 15,0 0-1-15,-20-2 2 0,-1 2-2 0,21 0 9 16,0 0-9-16,-21 3 10 0,3 2-10 0,18-5 3 16,0 0-3-16,-17 7 4 0,5 0-4 0,12-7 6 15,0 0-6-15,-14 9 6 0,7-1-6 0,7-8 3 16,0 0-3-16,-5 19 3 0,1 8-3 0,4-27 2 15,0 0-2-15,9 33 2 0,3 0-2 0,-12-33 1 0,0 0-1 16,21 37 2-16,9 3-2 0,-30-40 3 0,0 0-3 16,29 41 4-16,4 2-4 0,-33-43 5 0,0 0-5 15,26 39 6-15,4 0-6 0,-30-39 7 0,0 0-7 0,17 33 8 16,-3-7-8-16,-14-26 8 0,0 0-8 0,7 27 8 16,-7-5-8-16,0-22 3 0,0 0-3 0,-3 21 4 15,-11-2-4-15,14-19 6 0,0 0-6 0,-21 10 6 16,-9-5-6-16,30-5 13 0,0 0-13 0,-29-7 13 15,-1-12-13-15,30 19 8 0,0 0-8 0,-24-27 9 16,1-12-9-16,23 39 9 0,0 0-9 0,-12-36 9 16,8-2-9-16,4 38 3 0,0 0-3 0,4-31 4 15,10 5-4-15,-14 26 2 0,0 0-2 0,28-20 2 16,7 6-2-16,-35 14-1 0,0 0 1 0,45-8 0 16,4 4 0-16,-49 4 1 0,0 0-1 0,54-2 1 15,-2 2-1-15,-52 0 0 0,0 0 0 0,57-5 1 16,3-2-1-16,-60 7 1 0,0 0-1 0,55-13 1 0,1-8-1 15,-56 21 1-15,0 0-1 0,51-22 1 0,-4-5-1 16,-47 27 3-16,0 0-3 0,35-30 3 0,-6-2-3 0,-29 32 5 16,0 0-5-16,21-28 5 0,-9 4-5 0,-12 24 7 15,0 0-7-15,0-22 8 0,-12 3-8 0,12 19 23 16,0 0-23-16,-14-12 24 0,-7 5-24 0,21 7 6 16,0 0-6-16,-26 12 7 0,-10 12-7 0,36-24 45 15,0 0-45-15,-30 42 46 0,0 16-46 0,30-58 42 16,0 0-42-16,-17 60 43 0,12 8-43 0,5-68 46 15,0 0-46-15,17 72 46 0,18 4-46 0,-35-76-47 16,0 0 47-16,63 30-47 0,25-26 47 0,-88-4-85 0,0 0 85 16,150 34-876-16,-300-68 876 0</inkml:trace>
  <inkml:trace contextRef="#ctx0" brushRef="#br1" timeOffset="128032.33">2972 15064 259 0,'0'0'0'0,"0"0"0"0,0 0 0 16,0 0 47-16,0 0-47 0,0 0 47 0,0 0-47 15,0 0 18-15,0 0-18 0,0 0 19 0,21 36-19 0,-21-36 45 16,0 0-45-16,17 34 46 0,4 5-46 0,-21-39 48 15,0 0-48-15,14 43 48 0,2 2-48 0,-16-45 35 16,0 0-35-16,12 46 35 0,-3 2-35 0,-9-48 18 16,0 0-18-16,2 44 18 0,1-3-18 0,-3-41 20 15,0 0-20-15,-5 42 20 0,-7-5-20 0,12-37 3 16,0 0-3-16,-18 38 4 0,-6-4-4 0,24-34 32 16,0 0-32-16,-32 29 33 0,-6-6-33 0,38-23 44 0,0 0-44 15,-40 17 45-15,0-7-45 0,40-10 56 0,0 0-56 16,-38 2 57-16,-1-9-57 0,39 7 50 0,0 0-50 15,-33-16 51-15,-2-6-51 0,35 22 33 0,0 0-33 0,-27-29 33 16,4-7-33-16,23 36 39 0,0 0-39 0,-16-34 40 16,7-2-40-16,9 36 15 0,0 0-15 0,-5-36 15 15,9-2-15-15,-4 38 13 0,0 0-13 0,8-39 13 16,10-1-13-16,-18 40 17 0,0 0-17 0,21-42 17 16,8-3-17-16,-29 45 8 0,0 0-8 0,35-48 8 15,9 2-8-15,-44 46 9 0,0 0-9 0,62-57 9 16,12-4-9-16,-74 61 23 0,0 0-23 0,68-57 24 15,-2 2-24-15,-66 55 0 0,0 0 0 0,61-46 1 16,-4 7-1-16,-57 39 0 0,0 0 0 0,53-35 1 16,1 8-1-16,-54 27-5 0,0 0 5 0,38-17-5 15,-9 10 5-15,-29 7-68 0,0 0 68 0,30-4-67 0,0 6 67 16,-30-2-160-16,0 0 160 0,17 9-160 0,-3-1 160 16,19 9-614-16</inkml:trace>
  <inkml:trace contextRef="#ctx0" brushRef="#br1" timeOffset="128992.57">3460 15482 595 0,'0'0'0'0,"-5"1"0"0,-8 1 0 0,13-2 49 16,0 0-49-16,-3 0 50 0,6-3-50 0,-3 3 18 15,0 0-18-15,0 0 19 0,0-4-19 0,0 4 13 16,0 0-13-16,0 0 14 0,0 0-14 0,0 0 15 16,0 0-15-16,-3 5 16 0,-2 2-16 0,5-7 32 15,0 0-32-15,-12 19 32 0,-6 10-32 0,18-29 27 0,0 0-27 16,-21 34 27-16,-3 7-27 0,24-41 34 0,0 0-34 15,-23 43 34-15,2 5-34 0,21-48 13 0,0 0-13 16,-21 40 14-16,6-6-14 0,15-34 13 0,0 0-13 0,-14 27 13 16,5-4-13-16,9-23 9 0,0 0-9 0,-9 17 10 15,6-5-10-15,3-12 8 0,0 0-8 0,0 0 8 16,12-14-8-16,-12 14 3 0,0 0-3 0,12-24 4 16,6-12-4-16,-18 36-1 0,0 0 1 0,21-41 0 15,-1-7 0-15,-20 48-38 0,0 0 38 0,23-45-38 16,1-1 38-16,-24 46-30 0,0 0 30 0,21-39-30 15,-3 1 30-15,-18 38-16 0,0 0 16 0,17-31-15 16,-3 6 15-16,-14 25-32 0,0 0 32 0,12-19-32 16,1 5 32-16,-13 14 0 0,0 0 0 0,8-7 1 15,1 5-1-15,-9 2 2 0,0 0-2 0,12 9 2 0,-3 10-2 16,-9-19 6-16,0 0-6 0,12 24 6 0,0 5-6 16,-12-29 15-16,0 0-15 0,14 33 15 0,2 4-15 15,-16-37 8-15,0 0-8 0,9 34 8 0,-1 2-8 0,-8-36 24 16,0 0-24-16,6 30 25 0,-3-3-25 0,-3-27 36 15,0 0-36-15,3 26 37 0,-1-2-37 0,-2-24 12 16,0 0-12-16,4 17 13 0,-4-2-13 0,0-15 43 16,0 0-43-16,3 12 44 0,-3-3-44 0,0-9 54 15,0 0-54-15,-3 7 54 0,3-2-54 0,0-5 37 16,0 0-37-16,-9 3 37 0,-7-3-37 0,16 0 47 16,0 0-47-16,-17 0 47 0,-1-3-47 0,18 3 28 15,0 0-28-15,-20-2 28 0,-1 0-28 0,21 2 26 16,0 0-26-16,-21 0 26 0,3 0-26 0,18 0 4 0,0 0-4 15,-17 0 4-15,8 2-4 0,9-2-51 0,0 0 51 0,-8 2-50 16,4 1 50-16,4-3-130 0,0 0 130 16,-3 4-129-16,3-1 129 0,-2 4-783 0</inkml:trace>
  <inkml:trace contextRef="#ctx0" brushRef="#br1" timeOffset="129413.4">3655 15530 729 0,'0'0'0'0,"0"13"0"0,0 8 0 0,0-21 125 16,0 0-125-16,-4 10 126 0,1-3-126 0,3-7 86 16,0 0-86-16,-2 12 87 0,2 0-87 0,0-12 48 15,0 0-48-15,0 26 49 0,5 8-49 0,-5-34 8 16,0 0-8-16,7 36 8 0,2 3-8 0,-9-39 0 16,0 0 0-16,9 33 0 0,3-4 0 0,-12-29 0 15,0 0 0-15,11 20 0 0,1-4 0 0,-12-16 1 16,0 0-1-16,17 2 1 0,4-13-1 0,-21 11 7 0,0 0-7 15,24-24 8-15,3-15-8 0,-27 39 24 0,0 0-24 16,24-45 25-16,6-9-25 0,-30 54 0 0,0 0 0 16,22-52 0-16,3-3 0 0,-25 55-74 0,0 0 74 0,20-46-74 15,-2 3 74-15,-18 43-178 0,0 0 178 0,14-31-178 16,-5 9 178-16,-9 22-181 0,0 0 181 0,7-17-180 16,-2 7 180-16,3-18-246 0</inkml:trace>
  <inkml:trace contextRef="#ctx0" brushRef="#br1" timeOffset="130434.13">4036 15735 315 0,'0'0'0'0,"0"-14"0"0,-3-10 0 0,3 24 12 16,0 0-12-16,0 4 12 0,-3 13-12 0,3-17 16 15,0 0-16-15,-2 15 17 0,2 4-17 0,0-19 2 16,0 0-2-16,0 22 2 0,0 4-2 0,0-26 0 15,0 0 0-15,0 29 0 0,0 2 0 0,0-31 6 0,0 0-6 16,-4 28 6-16,4-3-6 0,0-25 33 0,0 0-33 16,-3 24 33-16,3-1-33 0,0-23 17 0,0 0-17 0,-2 18 17 15,-1-2-17-15,3-16 37 0,0 0-37 0,0 10 37 16,3-7-37-16,-3-3 30 0,0 0-30 0,0-6 30 16,2-11-30-16,-2 17 32 0,0 0-32 0,0-23 33 15,0-8-33-15,0 31 13 0,0 0-13 0,7-29 14 16,-2-7-14-16,-5 36 6 0,0 0-6 0,9-31 7 15,3 1-7-15,-12 30 9 0,0 0-9 0,12-26 9 16,2 5-9-16,-14 21 3 0,0 0-3 0,16-12 3 16,1 7-3-16,-17 5-1 0,0 0 1 0,18 5 0 15,2 9 0-15,-20-14-23 0,0 0 23 0,13 15-22 16,1 3 22-16,-14-18-25 0,0 0 25 0,8 20-24 16,-4 2 24-16,-4-22-4 0,0 0 4 0,3 21-3 15,-3 0 3-15,0-21 1 0,0 0-1 0,-3 18 1 0,-1-2-1 16,4-16 17-16,0 0-17 0,-12 15 17 0,2 1-17 15,10-16 57-15,0 0-57 0,-16 13 57 0,2-1-57 0,14-12 52 16,0 0-52-16,-16 9 53 0,-1-2-53 0,17-7 44 16,0 0-44-16,-14 3 44 0,2-1-44 0,12-2 21 15,0 0-21-15,-9-2 21 0,2-3-21 0,7 5 2 16,0 0-2-16,0 0 2 0,12-3-2 0,-12 3 0 16,0 0 0-16,16 3 0 0,3 2 0 0,-19-5-23 15,0 0 23-15,21 10-22 0,3 2 22 0,-24-12-45 16,0 0 45-16,21 12-44 0,0 2 44 0,-21-14-40 15,0 0 40-15,18 14-39 0,-10-4 39 0,-8-10-2 0,0 0 2 16,9 12-1-16,-5 0 1 0,-4-12 0 0,0 0 0 16,0 12 0-16,-4 0 0 0,4-12 5 0,0 0-5 0,-9 12 5 15,-3-2-5-15,12-10 17 0,0 0-17 0,-14 9 17 16,-1-4-17-16,15-5 9 0,0 0-9 0,-14 2 9 16,-2-2-9-16,16 0 0 0,0 0 0 0,-14-4 0 15,5-1 0-15,9 5-16 0,0 0 16 0,0-7-15 16,2-1 15-16,-2 8-28 0,0 0 28 0,16-7-28 15,6 0 28-15,-22 7-13 0,0 0 13 0,30-3-13 16,8-1 13-16,-38 4-2 0,0 0 2 0,39-5-2 16,2-2 2-16,-41 7 12 0,0 0-12 0,42-10 13 15,-3-4-13-15,-39 14 80 0,0 0-80 0,34-20 81 16,-4-6-81-16,-30 26 69 0,0 0-69 0,28-31 69 16,-2-3-69-16,-26 34 50 0,0 0-50 0,21-34 51 0,-7-1-51 15,-14 35 46-15,0 0-46 0,9-32 46 0,-6-1-46 16,-3 33 36-16,0 0-36 0,4-22 36 0,-8 0-36 15,4 22 15-15,0 0-15 0,-3-12 15 0,-3 7-15 16,6 5 37-16,0 0-37 0,-7 13 37 0,-1 16-37 0,8-29 5 16,0 0-5-16,-2 36 6 0,-2 11-6 0,4-47 2 15,0 0-2-15,9 43 2 0,3-1-2 0,-12-42 5 16,0 0-5-16,21 36 5 0,14-7-5 0,-35-29-76 16,0 0 76-16,42 23-75 0,8-8 75 0,-50-15-113 15,0 0 113-15,51-7-113 0,-2-18 113 0,52-8-743 16</inkml:trace>
  <inkml:trace contextRef="#ctx0" brushRef="#br1" timeOffset="131424.59">5186 15488 371 0,'0'0'0'0,"18"-3"0"0,8-2 0 0,-26 5 53 16,0 0-53-16,0 0 54 0,-9 0-54 0,9 0 30 16,0 0-30-16,-9 2 30 0,2 1-30 0,7-3 44 0,0 0-44 15,0 3 44-15,7 1-44 0,-7-4 58 0,0 0-58 16,9 2 59-16,9-1-59 0,-18-1 66 0,0 0-66 0,20 4 66 16,5 1-66-16,-25-5 64 0,0 0-64 0,22 5 65 15,5 0-65-15,-27-5 59 0,0 0-59 0,24 9 60 16,0 1-60-16,-24-10 41 0,0 0-41 0,23 7 41 15,1 0-41-15,-24-7 19 0,0 0-19 0,27 5 20 16,-7 0-20-16,-20-5 19 0,0 0-19 0,21 5 20 16,-3-2-20-16,-18-3 15 0,0 0-15 0,17 6 15 15,-5 0-15-15,-12-6 1 0,0 0-1 0,13 7 2 16,-5 0-2-16,-8-7-50 0,0 0 50 0,6 5-50 16,-3 0 50-16,-3-5-135 0,0 0 135 0,5 4-135 15,-5 1 135-15,7 0-616 0</inkml:trace>
  <inkml:trace contextRef="#ctx0" brushRef="#br1" timeOffset="131860.25">5162 15673 740 0,'0'0'0'0,"5"-3"0"16,7-2 0-16,-12 5 48 0,0 0-48 0,7-4 49 15,-2 3-49-15,-5 1 53 0,0 0-53 0,4 0 54 16,1 0-54-16,-5 0 16 0,0 0-16 0,9 3 17 16,3 2-17-16,-12-5 26 0,0 0-26 0,21 7 26 15,0 2-26-15,-21-9 36 0,0 0-36 0,26 10 37 16,7 0-37-16,-33-10 13 0,0 0-13 0,30 12 13 15,5 0-13-15,-35-12 0 0,0 0 0 0,33 12 0 0,5 0 0 16,-38-12-114-16,0 0 114 0,35 12-113 0,0-2 113 16,36 13-588-16</inkml:trace>
  <inkml:trace contextRef="#ctx0" brushRef="#br1" timeOffset="132956.87">6122 15447 225 0,'0'0'0'0,"0"0"0"0,24 23 0 0,-24-23 77 16,0 0-77-16,-12 15 77 0,-21 4-77 0,33-19 91 16,0 0-91-16,-26 26 91 0,-6 3-91 0,32-29 84 15,0 0-84-15,-24 37 85 0,0 8-85 0,24-45 31 16,0 0-31-16,-14 51 31 0,5 8-31 0,9-59 12 0,0 0-12 16,-4 59 13-16,11 3-13 0,-7-62 2 0,0 0-2 15,14 52 2-15,11-8-2 0,-25-44 4 0,0 0-4 16,29 27 4-16,6-11-4 0,-35-16 12 0,0 0-12 0,42-4 12 15,2-14-12-15,-44 18 8 0,0 0-8 0,41-29 8 16,-2-13-8-16,-39 42 9 0,0 0-9 0,42-61 9 16,-2-18-9-16,-40 79 1 0,0 0-1 0,29-70 1 15,-8 1-1-15,-21 69 0 0,0 0 0 0,9-51 1 16,-11 10-1-16,2 41 0 0,0 0 0 0,-10-36 1 16,-4 7-1-16,14 29-3 0,0 0 3 0,-12-23-2 15,-1 8 2-15,13 15-99 0,0 0 99 0,-17 0-98 16,-6 14 98-16,23-14-111 0,0 0 111 0,-21 24-110 15,-5 12 110-15,-19 23-264 0</inkml:trace>
  <inkml:trace contextRef="#ctx0" brushRef="#br1" timeOffset="133783.07">6651 16023 247 0,'0'0'0'0,"-5"-4"0"0,2-2 0 0,3 6 18 0,0 0-18 16,0-7 18-16,8-2-18 0,-8 9 28 0,0 0-28 15,9-7 28-15,3 1-28 0,-12 6 62 0,0 0-62 0,9-4 62 16,0 1-62-16,-9 3 80 0,0 0-80 0,5-2 80 16,2 0-80-16,-7 2 95 0,0 0-95 0,3-1 95 15,3 1-95-15,-6 0 68 0,0 0-68 0,3 1 68 16,-1 3-68-16,-2-4 51 0,0 0-51 0,3 3 52 16,-3 2-52-16,0-5 39 0,0 0-39 0,0 5 40 15,-3 2-40-15,3-7 45 0,0 0-45 0,-2 7 45 16,2 2-45-16,0-9 51 0,0 0-51 0,-3 8 52 15,-4 2-52-15,7-10 37 0,0 0-37 0,-11 11 38 16,-1-3-38-16,12-8 35 0,0 0-35 0,-12 7 35 16,-6-3-35-16,18-4 33 0,0 0-33 0,-17-2 33 0,5-3-33 15,12 5 0-15,0 0 0 0,-9-5 0 0,4-2 0 16,5 7-156-16,0 0 156 0,0-9-155 0,2-3 155 16,1-8-820-16</inkml:trace>
  <inkml:trace contextRef="#ctx0" brushRef="#br1" timeOffset="135253.44">7127 15651 863 0,'0'0'0'0,"0"0"0"16,33-2 0-16,-33 2 50 0,0 0-50 0,0-5 51 15,-9 2-51-15,9 3 32 0,0 0-32 0,-3-9 32 16,-1-3-32-16,4 12 30 0,0 0-30 0,7-13 30 0,4-3-30 16,-11 16 0-16,0 0 0 0,16-17 0 0,6-3 0 15,-22 20-2-15,0 0 2 0,28-14-1 0,2 4 1 16,-30 10-25-16,0 0 25 0,31-7-24 0,6 3 24 0,-37 4-43 15,0 0 43-15,31 2-42 0,6 3 42 0,-37-5-101 16,0 0 101-16,29 7-100 0,-3 3 100 0,-26-10-99 16,0 0 99-16,21 11-98 0,-7-1 98 0,-14-10-87 15,0 0 87-15,12 10-86 0,-8 0 86 0,-4-10-63 16,0 0 63-16,-9 17-62 0,-7 6 62 0,16-23-13 16,0 0 13-16,-22 25-13 0,-8-1 13 0,30-24 45 15,0 0-45-15,-33 30 45 0,-9 0-45 0,42-30 72 16,0 0-72-16,-35 30 73 0,1-3-73 0,34-27 55 0,0 0-55 15,-37 27 56-15,6 1-56 0,31-28 48 0,0 0-48 16,-30 24 49-16,6-4-49 0,24-20 37 0,0 0-37 16,-18 21 38-16,1-2-38 0,17-19 34 0,0 0-34 15,-7 22 34-15,7 0-34 0,0-22 7 0,0 0-7 0,8 21 8 16,12-4-8-16,-20-17 29 0,0 0-29 0,19 12 29 16,9-5-29-16,-28-7 28 0,0 0-28 0,26 3 28 15,7-5-28-15,-33 2 7 0,0 0-7 0,30-1 8 16,-4-4-8-16,-26 5 2 0,0 0-2 0,22-6 2 15,-3 0-2-15,-19 6-8 0,0 0 8 0,18-6-7 16,-9 3 7-16,-9 3-114 0,0 0 114 0,12 0-114 16,-7 2 114-16,-5-2-132 0,0 0 132 0,5 1-131 15,2 3 131-15,2 1-250 0</inkml:trace>
  <inkml:trace contextRef="#ctx0" brushRef="#br1" timeOffset="135643.19">7712 15680 841 0,'0'0'0'0,"-8"5"0"0,-1 2 0 0,9-7 104 0,0 0-104 16,-9-1 104-16,6-6-104 0,3 7 98 0,0 0-98 16,-6-11 99-16,3-2-99 0,3 13 72 0,0 0-72 0,-9-16 73 15,2-3-73-15,7 19 48 0,0 0-48 0,-5-15 48 16,2-6-48-16,3 21 59 0,0 0-59 0,0-17 60 16,3-1-60-16,-3 18 24 0,0 0-24 0,9-21 25 15,6 0-25-15,-15 21 21 0,0 0-21 0,18-18 21 16,5 0-21-16,-23 18 4 0,0 0-4 0,24-12 5 15,2 0-5-15,-26 12 3 0,0 0-3 0,28-6 3 16,0 4-3-16,-28 2-13 0,0 0 13 0,24 0-12 16,-3 2 12-16,-21-2-81 0,0 0 81 0,14 3-81 15,-2 2 81-15,-12-5-153 0,0 0 153 0,4 7-152 16,-4 0 152-16,5 7-817 0</inkml:trace>
  <inkml:trace contextRef="#ctx0" brushRef="#br1" timeOffset="136003.46">7550 15797 897 0,'0'0'0'0,"11"0"0"0,8 0 0 0,-19 0 82 16,0 0-82-16,21 0 82 0,8 0-82 0,-29 0 40 15,0 0-40-15,32 0 41 0,3-2-41 0,-35 2-7 16,0 0 7-16,33 2-6 0,2-1 6 0,-35-1-36 15,0 0 36-15,31 4-36 0,-3 1 36 0,-28-5-23 16,0 0 23-16,21 7-22 0,-6 1 22 0,-15-8-2 0,0 0 2 16,9 11-2-16,-5-1 2 0,-4-10 0 0,0 0 0 15,0 14 0-15,-4-1 0 0,4-13 13 0,0 0-13 0,-9 16 13 16,-6-1-13-16,15-15 52 0,0 0-52 0,-18 16 53 16,-4 1-53-16,22-17 51 0,0 0-51 0,-25 15 52 15,-1 1-52-15,26-16 43 0,0 0-43 0,-24 12 44 16,3-4-44-16,21-8 30 0,0 0-30 0,-14 9 30 15,2-2-30-15,12-7-4 0,0 0 4 0,-9 5-3 16,0-2 3-16,9-3-120 0,0 0 120 0,0 0-119 16,4 0 119-16,-4 0-138 0,0 0 138 0,10-8-138 15,8-6 138-15,10-8-556 0</inkml:trace>
  <inkml:trace contextRef="#ctx0" brushRef="#br1" timeOffset="136800.2">8153 15699 1222 0,'0'0'0'16,"-3"0"0"-16,-3 0 0 0,6 0 111 0,0 0-111 15,0 0 111-15,0 0-111 0,0 0 73 0,0 0-73 0,6 0 74 16,-3 2-74-16,-3-2-2 0,0 0 2 0,9 7-1 16,3 3 1-16,-12-10-44 0,0 0 44 0,9 14-44 15,1 5 44-15,-10-19-11 0,0 0 11 0,11 23-10 16,-6 8 10-16,-5-31-15 0,0 0 15 0,5 26-15 15,-1-2 15-15,-4-24-4 0,0 0 4 0,3 19-3 16,-3-4 3-16,0-15 0 0,0 0 0 0,2 12 0 16,-2-8 0-16,0-4 38 0,0 0-38 0,7-7 38 15,-2-10-38-15,-5 17 20 0,0 0-20 0,12-28 20 16,4-11-20-16,-16 39 31 0,0 0-31 0,17-40 31 16,4-4-31-16,-21 44 2 0,0 0-2 0,18-34 3 15,-1 5-3-15,-17 29 3 0,0 0-3 0,12-21 3 16,-1 6-3-16,-11 15 2 0,0 0-2 0,10-6 2 15,-5 8-2-15,-5-2 4 0,0 0-4 0,6 17 5 0,-3 14-5 16,-3-31 2-16,0 0-2 0,0 34 2 0,0 9-2 16,0-43-1-16,0 0 1 0,-3 36 0 0,1 0 0 15,2-36-1-15,0 0 1 0,-4 31-1 0,1-2 1 0,3-29 3 16,0 0-3-16,-2 22 4 0,2-3-4 0,0-19 3 16,0 0-3-16,2 11 3 0,5-10-3 0,-7-1 7 15,0 0-7-15,9-8 7 0,8-9-7 0,-17 17 14 16,0 0-14-16,14-24 15 0,2-7-15 0,-16 31-10 15,0 0 10-15,17-31-9 0,-5-3 9 0,-12 34 0 16,0 0 0-16,14-29 0 0,-2 3 0 0,-12 26-5 16,0 0 5-16,13-19-5 0,-8 7 5 0,-5 12-8 0,0 0 8 15,7-7-8-15,-6 5 8 0,-1 2 0 0,0 0 0 16,7 7 0-16,-1 9 0 0,-6-16-1 0,0 0 1 0,7 15 0 16,1 6 0-16,-8-21-3 0,0 0 3 0,9 15-2 15,-4 2 2-15,-5-17 0 0,0 0 0 0,7 17 1 16,-2 0-1-16,-5-17 0 0,0 0 0 0,6 16 1 15,1-1-1-15,-7-15 1 0,0 0-1 0,5 14 1 16,-2-4-1-16,-3-10 3 0,0 0-3 0,2 12 4 16,5 0-4-16,-7-12 0 0,0 0 0 0,4 14 0 15,1 0 0-15,-5-14-21 0,0 0 21 0,3 15-21 16,2 1 21-16,-5-16-84 0,0 0 84 0,13 15-84 16,-1-1 84-16,-12-14-116 0,0 0 116 0,17 6-115 15,4-2 115-15,19 6-827 0</inkml:trace>
  <inkml:trace contextRef="#ctx0" brushRef="#br1" timeOffset="137204.57">9118 15550 1009 0,'0'0'0'0,"2"4"0"0,3 2 0 0,-5-6 77 0,0 0-77 16,12 16 77-16,2 8-77 0,-14-24 67 0,0 0-67 0,18 27 68 15,1 6-68-15,-19-33 20 0,0 0-20 0,17 31 20 16,1 1-20-16,-18-32 7 0,0 0-7 0,12 26 7 15,-3-4-7-15,-9-22 65 0,0 0-65 0,8 17 66 16,-6-3-66-16,-2-14 58 0,0 0-58 0,2 10 58 16,0-3-58-16,-2-7 58 0,0 0-58 0,3-3 58 15,1-9-58-15,-4 12 69 0,0 0-69 0,8-26 69 16,10-10-69-16,-18 36 42 0,0 0-42 0,26-46 42 16,7-9-42-16,-33 55 31 0,0 0-31 0,42-62 31 15,13-6-31-15,-55 68-16 0,0 0 16 0,81-91-15 16,25-19 15-16,-106 110-139 0,0 0 139 0,82-106-139 15,-9-4 139-15,84-105-1173 0</inkml:trace>
  <inkml:trace contextRef="#ctx0" brushRef="#br1" timeOffset="140417.57">21550 3532 135 0,'0'0'0'0,"9"-5"0"16,5-2 0-16,-14 7 107 0,0 0-107 0,17-5 107 0,6-5-107 15,-23 10 87-15,0 0-87 0,29-9 87 0,6 1-87 16,-35 8 58-16,0 0-58 0,45-3 58 0,9-4-58 0,-54 7 50 15,0 0-50-15,68-2 50 0,12 2-50 0,-80 0 20 16,0 0-20-16,107 2 20 0,22 5-20 0,-129-7 36 16,0 0-36-16,130 6 36 0,10 3-36 0,-140-9 6 15,0 0-6-15,132 8 6 0,0-1-6 0,-132-7 11 16,0 0-11-16,122 12 11 0,-5 4-11 0,-117-16-106 16,0 0 106-16,101 27-106 0,-10 6 106 0,100 28-419 15</inkml:trace>
  <inkml:trace contextRef="#ctx0" brushRef="#br1" timeOffset="150822.57">1138 16187 763 0,'0'0'0'0,"0"0"62"0,0 0-62 0,0-6 62 16,0-5-62-16,0 11 27 0,0 0-27 0,1-10 27 0,-1-4-27 15,0 14 33-15,0 0-33 0,4-12 33 0,-1 0-33 16,-3 12 14-16,0 0-14 0,2-8 15 0,2 1-15 16,-4 7 26-16,0 0-26 0,0-5 26 0,0 1-26 0,0 4 23 15,0 0-23-15,-6 7 24 0,-6 9-24 0,12-16 24 16,0 0-24-16,-17 24 25 0,-8 6-25 0,25-30 50 15,0 0-50-15,-21 35 50 0,-5 4-50 0,26-39 51 16,0 0-51-16,-26 43 52 0,-2 3-52 0,28-46 43 16,0 0-43-16,-22 46 43 0,-5 1-43 0,27-47 20 15,0 0-20-15,-20 41 20 0,4-2-20 0,16-39 21 16,0 0-21-16,-14 33 21 0,5-6-21 0,9-27 3 16,0 0-3-16,-8 21 4 0,1-6-4 0,7-15 0 0,0 0 0 15,0 12 1-15,0-3-1 0,0-9-2 0,0 0 2 16,7 1-1-16,1-6 1 0,-8 5-13 0,0 0 13 15,14-13-13-15,7-8 13 0,-21 21-17 0,0 0 17 0,21-27-16 16,0-6 16-16,-21 33-26 0,0 0 26 0,26-36-25 16,-2-3 25-16,-24 39-13 0,0 0 13 0,27-40-12 15,-1-3 12-15,-26 43-19 0,0 0 19 0,24-39-18 16,2 0 18-16,-26 39-4 0,0 0 4 0,21-33-3 16,-3 4 3-16,-18 29-3 0,0 0 3 0,17-22-3 15,-1 6 3-15,-16 16 0 0,0 0 0 0,14-10 0 16,-6 5 0-16,-8 5 0 0,0 0 0 0,12 5 0 15,1 10 0-15,-13-15 3 0,0 0-3 0,12 23 4 16,2 6-4-16,-14-29 14 0,0 0-14 0,15 36 15 16,5 5-15-16,-20-41 3 0,0 0-3 0,19 44 4 0,3 4-4 15,-22-48 3-15,0 0-3 0,21 45 3 0,0-4-3 16,-21-41 5-16,0 0-5 0,14 33 6 0,2-6-6 16,-16-27 21-16,0 0-21 0,9 21 21 0,-6-8-21 15,-3-13 54-15,0 0-54 0,2 12 54 0,-2-3-54 0,0-9 46 16,0 0-46-16,-5 10 46 0,-9 0-46 0,14-10 43 15,0 0-43-15,-25 9 43 0,-10-1-43 0,35-8 47 16,0 0-47-16,-38 4 48 0,-11-2-48 0,49-2 18 16,0 0-18-16,-47 0 19 0,0-2-19 0,47 2 22 15,0 0-22-15,-43-2 22 0,4 0-22 0,39 2 3 16,0 0-3-16,-29 0 4 0,8 2-4 0,21-2-2 0,0 0 2 16,-18 4-1-16,6 2 1 0,12-6-115 0,0 0 115 15,-3 14-114-15,6 7 114 0,-3-21-104 0,0 0 104 16,4 34-1093-16,-8-68 1093 0</inkml:trace>
  <inkml:trace contextRef="#ctx0" brushRef="#br1" timeOffset="151302.54">1683 16304 852 0,'0'0'0'15,"0"0"139"-15,0 0-139 0,0 0 139 0,0 0-139 0,0 0 112 16,0 0-112-16,0 0 112 0,0-17-112 0,0 17 90 15,0 0-90-15,0-14 90 0,0-1-90 0,0 15 30 16,0 0-30-16,0-14 30 0,0 2-30 0,0 12 41 16,0 0-41-16,3-10 41 0,-3 1-41 0,0 9 15 15,0 0-15-15,4-7 15 0,1 4-15 0,-5 3 12 16,0 0-12-16,4-2 13 0,-1 2-13 0,-3 0 17 16,0 0-17-16,2 9 17 0,-2 4-17 0,0-13 8 15,0 0-8-15,3 19 8 0,-3 7-8 0,0-26 9 0,0 0-9 16,0 32 9-16,4 6-9 0,-4-38 15 0,0 0-15 15,0 40 15-15,0 2-15 0,0-42 14 0,0 0-14 16,0 38 15-16,0-2-15 0,0-36 1 0,0 0-1 0,0 29 1 16,0-3-1-16,0-26 1 0,0 0-1 0,0 22 1 15,0-5-1-15,0-17-34 0,0 0 34 0,5 16-34 16,-2-4 34-16,-3-12-171 0,0 0 171 0,6 8-171 16,2-4 171-16,-8-4-147 0,0 0 147 0,0 0-147 15,0 0 147-15,0 0-772 0</inkml:trace>
  <inkml:trace contextRef="#ctx0" brushRef="#br1" timeOffset="151544.7">1550 16765 863 0,'0'0'0'15,"0"0"134"-15,0 0-134 0,18-11 135 0,10-7-135 0,-28 18 106 16,0 0-106-16,31-18 106 0,7 1-106 0,-38 17 43 15,0 0-43-15,39-13 44 0,3-1-44 0,-42 14 3 16,0 0-3-16,38-9 3 0,4 6-3 0,-42 3 0 16,0 0 0-16,43 0 0 0,-1 3 0 0,-42-3-44 15,0 0 44-15,35 4-43 0,-2 1 43 0,-33-5-139 16,0 0 139-16,24 0-139 0,-1-4 139 0,-23 4-185 16,0 0 185-16,17-10-185 0,-4-5 185 0,16-11-421 15</inkml:trace>
  <inkml:trace contextRef="#ctx0" brushRef="#br1" timeOffset="151767.78">1618 16067 695 0,'13'7'0'0,"-13"-7"83"0,0 0-83 0,5 2 83 16,-5-4-83-16,0 2 87 0,0 0-87 0,9 0 87 15,6 0-87-15,-15 0 72 0,0 0-72 0,23 0 72 16,10-1-72-16,-33 1 32 0,0 0-32 0,35-2 32 16,10 0-32-16,-45 2 0 0,0 0 0 0,42 2 0 15,1 0 0-15,-43-2-142 0,0 0 142 0,35 10-142 16,-2 5 142-16,39 11-624 0</inkml:trace>
  <inkml:trace contextRef="#ctx0" brushRef="#br1" timeOffset="152173.12">2305 16446 1110 0,'0'0'0'0,"0"0"110"0,0 0-110 0,-7 2 111 16,-5-1-111-16,12-1 90 0,0 0-90 0,-9 2 90 15,4 0-90-15,5-2 52 0,0 0-52 0,-18 7 52 16,-3 3-52-16,21-10 0 0,0 0 0 0,-21 14 1 15,1 1-1-15,20-15 10 0,0 0-10 0,-21 28 10 16,3 8-10-16,18-36 9 0,0 0-9 0,-12 39 9 16,10 7-9-16,2-46 1 0,0 0-1 0,6 43 1 15,11 0-1-15,-17-43-10 0,0 0 10 0,17 36-10 16,11-7 10-16,-28-29-97 0,0 0 97 0,30 19-97 16,5-11 97-16,-35-8-117 0,0 0 117 0,29 0-117 0,-3-10 117 15,28 0-817-15</inkml:trace>
  <inkml:trace contextRef="#ctx0" brushRef="#br1" timeOffset="152638.68">1003 16948 1211 0,'0'0'0'0,"0"0"104"0,0 0-104 0,16 0 104 16,10-2-104-16,-26 2 83 0,0 0-83 0,26-5 83 15,7-2-83-15,-33 7 4 0,0 0-4 0,42-8 4 16,5-3-4-16,-47 11 0 0,0 0 0 0,53-6 0 16,6-1 0-16,-59 7-2 0,0 0 2 0,68-4-2 15,3 4 2-15,-71 0-22 0,0 0 22 0,86 5-22 0,15 4 22 16,-101-9-1-16,0 0 1 0,85 7 0 0,-5 0 0 15,-80-7-1-15,0 0 1 0,73 7 0 0,-7-2 0 16,-66-5-3-16,0 0 3 0,48 5-3 0,-14 0 3 0,-34-5-64 16,0 0 64-16,30 5-63 0,-9 0 63 0,-21-5-203 15,0 0 203-15,17 5-203 0,-4 1 203 0,13 4-643 16</inkml:trace>
  <inkml:trace contextRef="#ctx0" brushRef="#br1" timeOffset="152969.32">1432 17313 863 0,'4'-4'0'0,"-4"4"67"0,0 0-67 0,3-5 68 16,7-2-68-16,-10 7 58 0,0 0-58 0,7 4 58 15,2 6-58-15,-9-10 43 0,0 0-43 0,9 16 44 16,-4 6-44-16,-5-22 30 0,0 0-30 0,7 27 30 16,-2 8-30-16,-5-35 22 0,0 0-22 0,4 37 23 15,-4 6-23-15,0-43 18 0,0 0-18 0,3 39 19 0,-3 1-19 16,0-40 0-16,0 0 0 0,0 36 0 0,2-4 0 15,-2-32-155-15,0 0 155 0,3 30-155 0,1-7 155 16,1 31-676-16</inkml:trace>
  <inkml:trace contextRef="#ctx0" brushRef="#br1" timeOffset="153225.12">1232 17805 1031 0,'3'-4'0'0,"-3"4"74"0,0 0-74 16,11-8 74-16,8-8-74 0,-19 16 56 0,0 0-56 15,19-15 57-15,5-2-57 0,-24 17 10 0,0 0-10 0,33-16 10 16,2 1-10-16,-35 15-2 0,0 0 2 0,42-12-2 16,2 1 2-16,-44 11-25 0,0 0 25 0,45-6-24 15,-2 0 24-15,-43 6-21 0,0 0 21 0,39-3-21 16,-6 3 21-16,-33 0-46 0,0 0 46 0,23 2-45 15,-3-1 45-15,-20-1-179 0,0 0 179 0,13 2-179 16,-5 0 179-16,17 1-472 0</inkml:trace>
  <inkml:trace contextRef="#ctx0" brushRef="#br1" timeOffset="153450.79">1317 17239 1166 0,'5'5'0'16,"-5"-5"99"-16,0 0-99 0,0 0 100 0,4-3-100 0,-4 3 85 15,0 0-85-15,8-9 85 0,5-3-85 0,-13 12 24 16,0 0-24-16,24-13 25 0,7-3-25 0,-31 16-1 16,0 0 1-16,42-13 0 0,12 1 0 0,-54 12-62 15,0 0 62-15,47-7-61 0,0 5 61 0,-47 2-227 16,0 0 227-16,47 3-226 0,-5 4 226 0,44 4-639 15</inkml:trace>
  <inkml:trace contextRef="#ctx0" brushRef="#br1" timeOffset="153809.26">2141 17563 740 0,'-5'-2'0'0,"5"2"43"0,0 0-43 0,-4-3 43 16,-1-4-43-16,5 7 46 0,0 0-46 0,-7-3 47 16,5-1-47-16,2 4 13 0,0 0-13 0,-12 0 14 15,0 0-14-15,12 0 34 0,0 0-34 0,-21 5 35 16,-5 6-35-16,26-11 56 0,0 0-56 0,-30 13 57 0,1 4-57 15,29-17 76-15,0 0-76 0,-30 23 77 0,7 4-77 16,23-27 61-16,0 0-61 0,-19 34 62 0,9 7-62 16,10-41 37-16,0 0-37 0,-7 43 38 0,7 2-38 0,0-45 29 15,0 0-29-15,3 41 29 0,10-2-29 0,-13-39 0 16,0 0 0-16,17 33 0 0,9-7 0 0,-26-26-112 16,0 0 112-16,30 17-111 0,8-7 111 0,-38-10-181 15,0 0 181-15,37 0-181 0,-2-9 181 0,36 1-609 16</inkml:trace>
  <inkml:trace contextRef="#ctx0" brushRef="#br1" timeOffset="154230.01">2650 16756 1222 0,'0'0'0'16,"0"0"105"-16,0 0-105 0,0 0 106 0,0 5-106 16,0-5 83-16,0 0-83 0,0 0 84 0,3 0-84 0,-3 0 34 15,0 0-34-15,9 0 34 0,3 0-34 0,-12 0 0 16,0 0 0-16,18 5 0 0,4 2 0 0,-22-7 0 16,0 0 0-16,28 12 1 0,7 4-1 0,-35-16 0 15,0 0 0-15,30 13 1 0,3 1-1 0,-33-14 0 16,0 0 0-16,31 14 0 0,-1-2 0 0,-30-12-36 15,0 0 36-15,27 10-35 0,0-3 35 0,-27-7-199 16,0 0 199-16,21 7-198 0,-1-4 198 0,19 7-792 16</inkml:trace>
  <inkml:trace contextRef="#ctx0" brushRef="#br1" timeOffset="154440.18">2646 16905 1222 0,'7'-2'0'0,"-7"2"105"0,0 0-105 0,14 0 106 15,7 0-106-15,-21 0 83 0,0 0-83 0,26 4 84 16,7-1-84-16,-33-3 16 0,0 0-16 0,51 2 17 16,13 0-17-16,-64-2-65 0,0 0 65 0,75 1-64 15,11-1 64-15,-86 0-101 0,0 0 101 0,94-3-100 16,12-6 100-16,93-3-893 0</inkml:trace>
  <inkml:trace contextRef="#ctx0" brushRef="#br1" timeOffset="156856.59">31198 18044 763 0,'0'0'0'0,"0"0"62"15,0 0-62-15,-18-3 62 0,-11-4-62 0,29 7 40 0,0 0-40 16,-23-7 41-16,2-1-41 0,21 8 8 0,0 0-8 15,-17-7 8-15,3-2-8 0,14 9 39 0,0 0-39 16,-11-5 39-16,4 0-39 0,7 5 56 0,0 0-56 0,6-3 57 16,8-1-57-16,-14 4 60 0,0 0-60 0,27-2 60 15,12 2-60-15,-39 0 41 0,0 0-41 0,54 0 42 16,14-1-42-16,-68 1 42 0,0 0-42 0,80-4 43 16,12 1-43-16,-92 3 27 0,0 0-27 0,126-9 27 15,25-1-27-15,-151 10 25 0,0 0-25 0,140-12 26 16,1-2-26-16,-141 14 15 0,0 0-15 0,132-13 15 15,-7-1-15-15,-125 14 28 0,0 0-28 0,114-10 28 16,-13 3-28-16,-101 7 12 0,0 0-12 0,89-5 12 16,-13 0-12-16,-76 5 5 0,0 0-5 0,68 0 5 15,-10 1-5-15,-58-1 15 0,0 0-15 0,45 4 15 16,-10-1-15-16,-35-3 22 0,0 0-22 0,21 3 23 0,-13 1-23 16,-8-4 3-16,0 0-3 0,7 2 3 0,-5-1-3 15,-2-1 3-15,0 0-3 0,-3 2 3 0,-4 1-3 16,7-3-1-16,0 0 1 0,-11 6 0 0,-3-1 0 0,14-5-128 15,0 0 128-15,-14 3-128 0,-1-1 128 0,15-2-123 16,0 0 123-16,-30 5-924 0,60-10 924 0</inkml:trace>
  <inkml:trace contextRef="#ctx0" brushRef="#br1" timeOffset="162501.04">32828 17784 830 0,'0'0'0'0,"0"0"80"0,0 0-80 0,7-15 81 16,4-9-81-16,-11 24 104 0,0 0-104 0,14-26 104 15,3-3-104-15,-17 29 93 0,0 0-93 0,19-31 94 16,4-3-94-16,-23 34 58 0,0 0-58 0,21-38 59 15,2-1-59-15,-23 39 20 0,0 0-20 0,19-43 20 16,0-2-20-16,-19 45 15 0,0 0-15 0,14-46 15 16,-6 0-15-16,-8 46 16 0,0 0-16 0,6-47 17 15,-5-1-17-15,-1 48 32 0,0 0-32 0,-1-49 33 16,-5-1-33-16,6 50 17 0,0 0-17 0,-10-55 17 0,-4-5-17 16,14 60 12-16,0 0-12 0,-24-75 12 0,-9-12-12 0,33 87 18 15,0 0-18-15,-39-79 18 0,-4 3-18 0,43 76 3 16,0 0-3-16,-49-65 4 0,-3 7-4 0,52 58 20 15,0 0-20-15,-54-50 20 0,-4 9-20 0,58 41 7 16,0 0-7-16,-69-39 8 0,-12 1-8 0,81 38 16 16,0 0-16-16,-83-32 17 0,-4 4-17 0,87 28 15 15,0 0-15-15,-82-22 15 0,2 7-15 0,80 15 4 16,0 0-4-16,-82-11 4 0,2 6-4 0,80 5 13 16,0 0-13-16,-81 0 14 0,3 4-14 0,78-4 1 15,0 0-1-15,-73 12 1 0,5 5-1 0,68-17 3 0,0 0-3 16,-70 25 4-16,1 6-4 0,69-31 0 0,0 0 0 15,-63 40 0-15,7 4 0 0,56-44-1 0,0 0 1 16,-45 55 0-16,8 7 0 0,37-62 1 0,0 0-1 0,-28 66 1 16,7 6-1-16,21-72-1 0,0 0 1 0,-13 81-1 15,6 6 1-15,7-87-4 0,0 0 4 0,0 86-3 16,7 0 3-16,-7-86-7 0,0 0 7 0,15 82-7 16,11-2 7-16,-26-80-8 0,0 0 8 0,35 72-8 15,9-7 8-15,-44-65 0 0,0 0 0 0,54 62 0 16,10-7 0-16,-64-55 1 0,0 0-1 0,73 44 2 15,9-9-2-15,-82-35-1 0,0 0 1 0,98 25 0 16,12-9 0-16,-110-16-143 0,0 0 143 0,101 5-143 16,0-10 143-16,-101 5-93 0,0 0 93 0,202 0-1021 15,-404 0 1021-15</inkml:trace>
  <inkml:trace contextRef="#ctx0" brushRef="#br1" timeOffset="164664.28">3927 16727 886 0,'0'0'0'0,"0"0"125"0,0 0-125 0,-12-5 126 16,-11-4-126-16,23 9 22 0,0 0-22 0,-21-10 23 15,0-2-23-15,21 12 2 0,0 0-2 0,-21-7 2 0,0 4-2 16,21 3-35-16,0 0 35 0,-21 5-35 0,-1 7 35 15,22-12-2-15,0 0 2 0,-21 24-2 0,3 10 2 16,18-34-15-16,0 0 15 0,-15 43-15 0,3 7 15 0,12-50-1 16,0 0 1-16,-6 51-1 0,10 4 1 0,-4-55-3 15,0 0 3-15,5 46-3 0,9-7 3 0,-14-39 2 16,0 0-2-16,19 23 2 0,7-13-2 0,-26-10 71 16,0 0-71-16,26-3 71 0,4-13-71 0,-30 16 54 15,0 0-54-15,26-25 55 0,4-11-55 0,-30 36 41 16,0 0-41-16,24-43 41 0,0-7-41 0,-24 50 37 15,0 0-37-15,14-50 37 0,-5-3-37 0,-9 53 23 16,0 0-23-16,0-49 24 0,-9 1-24 0,9 48 5 0,0 0-5 16,-17-36 5-16,-4 8-5 0,21 28-4 0,0 0 4 15,-30-12-3-15,-4 12 3 0,34 0-129 0,0 0 129 16,-30 19-128-16,2 17 128 0,28-36-141 0,0 0 141 0,-19 41-140 16,0 9 140-16,-19 41-653 0</inkml:trace>
  <inkml:trace contextRef="#ctx0" brushRef="#br1" timeOffset="164981.21">3986 17236 1188 0,'0'0'0'0,"0"0"119"16,0 0-119-16,-4-7 119 0,-1-7-119 0,5 14 90 15,0 0-90-15,2-12 91 0,5 0-91 0,-7 12 36 16,0 0-36-16,5-15 36 0,4-4-36 0,-9 19-1 16,0 0 1-16,16-21-1 0,1-3 1 0,-17 24-1 15,0 0 1-15,14-18-1 0,5-1 1 0,-19 19-9 16,0 0 9-16,14-11-8 0,-2 5 8 0,-12 6-73 15,0 0 73-15,12 0-72 0,-3 5 72 0,-9-5-161 16,0 0 161-16,12 13-160 0,-1 6 160 0,13 14-794 0</inkml:trace>
  <inkml:trace contextRef="#ctx0" brushRef="#br1" timeOffset="165354.87">4479 16511 1020 0,'-4'4'0'0,"4"-4"101"0,0 0-101 0,-10 5 101 16,-11 0-101-16,21-5 56 0,0 0-56 0,-9 5 56 15,1 0-56-15,8-5 37 0,0 0-37 0,-9 21 37 16,-1 10-37-16,10-31-26 0,0 0 26 0,-2 35-25 0,-2 8 25 15,4-43-7-15,0 0 7 0,0 48-6 0,4 4 6 16,-4-52-18-16,0 0 18 0,2 53-18 0,5 0 18 16,-7-53-9-16,0 0 9 0,8 44-9 0,4-6 9 15,-12-38-1-15,0 0 1 0,11 24-1 0,1-10 1 0,-12-14 4 16,0 0-4-16,21-5 4 0,0-16-4 0,-21 21 9 16,0 0-9-16,21-32 10 0,0-16-10 0,-21 48 9 15,0 0-9-15,17-54 10 0,1-5-10 0,-18 59 0 16,0 0 0-16,8-57 0 0,-4 0 0 0,-4 57-108 15,0 0 108-15,0-49-107 0,-6 3 107 0,6 46-159 16,0 0 159-16,-6-33-158 0,0 9 158 0,-2-33-502 0</inkml:trace>
  <inkml:trace contextRef="#ctx0" brushRef="#br1" timeOffset="165730.59">4754 16866 1166 0,'0'-5'0'0,"0"5"127"0,0 0-127 0,5-14 128 16,8-7-128-16,-13 21 108 0,0 0-108 0,17-24 108 16,4-5-108-16,-21 29 69 0,0 0-69 0,21-36 69 15,3-5-69-15,-24 41-2 0,0 0 2 0,26-44-1 16,-3-4 1-16,-23 48 1 0,0 0-1 0,21-45 2 0,-4 2-2 15,-17 43 0-15,0 0 0 0,13-32 0 0,-5 4 0 16,-8 28-4-16,0 0 4 0,7-19-3 0,-2 7 3 16,-5 12 0-16,0 0 0 0,0-5 0 0,0 10 0 15,0-5-7-15,0 0 7 0,-3 24-6 0,1 14 6 0,2-38-4 16,0 0 4-16,0 45-3 0,-3 8 3 0,3-53-3 16,0 0 3-16,-4 53-2 0,4 2 2 0,0-55-11 15,0 0 11-15,4 53-11 0,-1-2 11 0,-3-51-33 16,0 0 33-16,5 45-32 0,2-6 32 0,-7-39-102 15,0 0 102-15,6 33-102 0,2-6 102 0,-8-27-142 16,0 0 142-16,18 60-862 0,-36-120 862 0</inkml:trace>
  <inkml:trace contextRef="#ctx0" brushRef="#br1" timeOffset="165940.94">4908 17085 1345 0,'0'0'0'0,"0"0"85"0,0 0-85 0,20 0 85 16,14 0-85-16,-34 0 27 0,0 0-27 0,43 0 27 15,16 2-27-15,-59-2-262 0,0 0 262 0,54-2-261 16,-1 0 261-16,56-1-660 0</inkml:trace>
  <inkml:trace contextRef="#ctx0" brushRef="#br1" timeOffset="166301.29">5756 16797 1121 0,'0'0'0'0,"0"0"83"0,0 0-83 0,5 0 84 16,4 0-84-16,-9 0 68 0,0 0-68 0,12 0 69 15,4 0-69-15,-16 0 39 0,0 0-39 0,21-1 39 16,5-1-39-16,-26 2 0 0,0 0 0 0,29-4 0 16,6-1 0-16,-35 5 0 0,0 0 0 0,37-3 0 15,-2-1 0-15,-35 4 0 0,0 0 0 0,29 0 0 16,4 2 0-16,-33-2-106 0,0 0 106 0,27 4-106 16,-7 1 106-16,-20-5-158 0,0 0 158 0,14 5-157 15,-1-2 157-15,11 6-633 0</inkml:trace>
  <inkml:trace contextRef="#ctx0" brushRef="#br1" timeOffset="166661.09">6134 16693 863 0,'7'0'0'0,"-7"0"67"16,0 0-67-16,28-2 68 0,17 0-68 0,-45 2 52 15,0 0-52-15,44 0 53 0,3 0-53 0,-47 0 12 16,0 0-12-16,45 0 13 0,2 0-13 0,-47 0 3 16,0 0-3-16,42 2 4 0,0 0-4 0,-42-2 10 15,0 0-10-15,29 3 11 0,-6 2-11 0,-23-5 33 0,0 0-33 16,12 7 34-16,-3 0-34 0,-9-7 40 0,0 0-40 16,-5 17 40-16,-15 7-40 0,20-24 50 0,0 0-50 15,-19 26 51-15,-5 1-51 0,24-27 76 0,0 0-76 16,-26 29 77-16,-4 2-77 0,30-31 94 0,0 0-94 0,-28 28 94 15,2-3-94-15,26-25 49 0,0 0-49 0,-21 21 50 16,7-4-50-16,14-17 30 0,0 0-30 0,-15 14 30 16,4-4-30-16,11-10-4 0,0 0 4 0,-7 10-3 15,4-1 3-15,3-9-183 0,0 0 183 0,7 5-182 16,5-2 182-16,-12-3-129 0,0 0 129 0,9 0-129 16,-1-5 129-16,10 0-864 0</inkml:trace>
  <inkml:trace contextRef="#ctx0" brushRef="#br1" timeOffset="167186.2">7003 16845 1267 0,'0'0'0'0,"0"0"149"0,0 0-149 16,9-2 150-16,0-3-150 0,-9 5 106 0,0 0-106 15,17-13 107-15,8-8-107 0,-25 21 43 0,0 0-43 16,26-29 44-16,3-10-44 0,-29 39 2 0,0 0-2 0,30-43 2 15,3-7-2-15,-33 50 5 0,0 0-5 0,30-48 6 16,1-3-6-16,-31 51 0 0,0 0 0 0,28-45 1 16,-2 2-1-16,-26 43 2 0,0 0-2 0,21-34 3 15,-4 5-3-15,-17 29-1 0,0 0 1 0,14-21 0 16,-2 6 0-16,-12 15-4 0,0 0 4 0,9-9-3 16,-2 8 3-16,-7 1-8 0,0 0 8 0,0 10-7 15,0 11 7-15,0-21-15 0,0 0 15 0,-7 27-15 16,-2 9 15-16,9-36-1 0,0 0 1 0,-14 43-1 15,2 6 1-15,12-49-8 0,0 0 8 0,-15 54-8 16,1 4 8-16,14-58-3 0,0 0 3 0,-16 56-3 16,2 3 3-16,14-59 0 0,0 0 0 0,-12 51 1 0,3-5-1 15,9-46-5-15,0 0 5 0,-5 38-5 0,-2-9 5 16,7-29-38-16,0 0 38 0,-2 26-38 0,2-6 38 0,0-20-170 16,0 0 170-16,5 16-170 0,8-6 170 0,-13-10-152 15,0 0 152-15,14 26-785 0,-28-52 785 0</inkml:trace>
  <inkml:trace contextRef="#ctx0" brushRef="#br1" timeOffset="167501.73">6986 17005 1323 0,'0'0'0'0,"0"0"82"0,0 0-82 0,0 0 83 15,0 0-83-15,0 0 44 0,0 0-44 0,0 0 45 16,29 6-45-16,-29-6 5 0,0 0-5 0,23 6 6 16,10-1-6-16,-33-5 1 0,0 0-1 0,35 5 2 15,7 2-2-15,-42-7 2 0,0 0-2 0,38 5 2 16,6-2-2-16,-44-3 2 0,0 0-2 0,45 2 2 15,2 0-2-15,-47-2-13 0,0 0 13 0,47 3-12 16,0 0 12-16,-47-3-176 0,0 0 176 0,45 7-175 16,-4 0 175-16,-41-7-179 0,0 0 179 0,29 7-179 15,-8-2 179-15,30 7-544 0</inkml:trace>
  <inkml:trace contextRef="#ctx0" brushRef="#br1" timeOffset="167906.91">8634 16611 1233 0,'-5'0'0'0,"5"0"151"0,0 0-151 0,-9 13 152 16,-8 9-152-16,17-22 94 0,0 0-94 0,-13 16 94 16,5-4-94-16,8-12 35 0,0 0-35 0,-18 20 36 15,-6 6-36-15,24-26 4 0,0 0-4 0,-30 29 4 16,-3 2-4-16,33-31 12 0,0 0-12 0,-35 36 13 15,-7 2-13-15,42-38 3 0,0 0-3 0,-38 39 4 16,0 4-4-16,38-43 7 0,0 0-7 0,-35 38 7 16,5-2-7-16,30-36-2 0,0 0 2 0,-21 29-1 0,6-7 1 15,15-22-53-15,0 0 53 0,-9 19-53 16,9-7 53-16,0-12-146 0,0 0 146 0,16 5-146 0,6-5 146 16,17 5-990-16</inkml:trace>
  <inkml:trace contextRef="#ctx0" brushRef="#br1" timeOffset="168267.73">8637 17256 1155 0,'-3'-5'0'0,"3"5"154"0,0 0-154 15,-5-10 154-15,-2-7-154 0,7 17 96 0,0 0-96 0,-2-10 97 16,-2 1-97-16,4 9 41 0,0 0-41 0,-3-10 41 16,6-1-41-16,-3 11 20 0,0 0-20 0,0-13 20 15,4-3-20-15,-4 16 32 0,0 0-32 0,3-13 33 16,4-1-33-16,-7 14 41 0,0 0-41 0,11-10 42 16,-2 1-42-16,-9 9 9 0,0 0-9 0,8-5 10 15,6 3-10-15,-14 2 7 0,0 0-7 0,12 0 8 16,4 4-8-16,-16-4 1 0,0 0-1 0,9 5 1 15,0 0-1-15,-9-5 0 0,0 0 0 0,8 5 0 16,-6-2 0-16,-2-3-49 0,0 0 49 0,-2 4-48 16,-5-1 48-16,7-3-218 0,0 0 218 0,-14-1-218 15,-7-6 218-15,21 7-203 0,0 0 203 0,-26-12-202 0,-10-7 202 16,-25-12-658-16</inkml:trace>
  <inkml:trace contextRef="#ctx0" brushRef="#br1" timeOffset="168476.53">8106 16599 1502 0,'0'0'0'0,"0"0"186"16,0 0-186-16,-10-2 186 0,-10-2-186 0,20 4 125 16,0 0-125-16,0-5 126 0,6-3-126 0,-6 8 70 15,0 0-70-15,21-7 71 0,12-2-71 0,-33 9 0 0,0 0 0 16,35-1 0-16,6 2 0 0,-41-1-81 0,0 0 81 0,35 12-81 15,3 9 81-15,-38-21-102 0,0 0 102 16,72 32-1396-16,-144-64 1396 0</inkml:trace>
  <inkml:trace contextRef="#ctx0" brushRef="#br1" timeOffset="171538.55">23046 3980 147 0,'0'0'0'0,"0"0"0"0,4-38 0 0,-4 38 91 16,0 0-91-16,14-21 91 0,8 1-91 0,-22 20 90 16,0 0-90-16,27-28 90 0,2-2-90 0,-29 30 79 0,0 0-79 15,39-40 79-15,4-8-79 0,-43 48 71 0,0 0-71 0,49-51 72 16,3-11-72-16,-52 62 94 0,0 0-94 0,52-75 95 16,2-16-95-16,-54 91 59 0,0 0-59 0,44-91 59 15,-7-7-59-15,-37 98 71 0,0 0-71 0,20-94 71 16,-9-3-71-16,-11 97 71 0,0 0-71 0,2-96 72 15,-9-5-72-15,7 101 42 0,0 0-42 0,-9-96 43 16,-5-5-43-16,14 101 44 0,0 0-44 0,-16-91 44 16,-1 5-44-16,17 86 18 0,0 0-18 0,-28-84 18 15,-7 5-18-15,35 79 6 0,0 0-6 0,-40-75 6 16,-7 8-6-16,47 67 0 0,0 0 0 0,-52-67 0 16,-7 4 0-16,59 63 0 0,0 0 0 0,-61-58 0 15,-2 0 0-15,63 58 0 0,0 0 0 0,-73-57 0 16,-4 7 0-16,77 50 12 0,0 0-12 0,-85-48 13 15,-4 6-13-15,89 42 4 0,0 0-4 0,-94-33 4 0,-5 6-4 16,99 27 8-16,0 0-8 0,-103-28 8 0,-4 6-8 0,107 22 38 16,0 0-38-16,-102-9 39 0,2 4-39 0,100 5 1 15,0 0-1-15,-101 12 2 0,-1 9-2 0,102-21 7 16,0 0-7-16,-96 32 8 0,5 15-8 0,91-47 1 16,0 0-1-16,-94 58 1 0,3 17-1 0,91-75 0 15,0 0 0-15,-90 76 0 0,6 6 0 0,84-82-2 16,0 0 2-16,-78 103-2 0,5 15 2 0,73-118-7 15,0 0 7-15,-65 133-6 0,8 10 6 0,57-143-8 16,0 0 8-16,-40 164-8 0,15 21 8 0,25-185-24 16,0 0 24-16,11 188-23 0,27 9 23 0,-38-197-20 0,0 0 20 15,82 177-20-15,38-18 20 0,-120-159-147 0,0 0 147 16,197 106-146-16,66-40 146 0,-263-66-83 0,0 0 83 16,460 173-838-16,-920-346 838 0</inkml:trace>
  <inkml:trace contextRef="#ctx0" brushRef="#br1" timeOffset="193022.52">1402 9707 404 0,'4'-6'0'0,"-4"6"46"0,0 0-46 0,3-3 46 15,6-4-46-15,-9 7 81 0,0 0-81 0,2-3 82 16,1 1-82-16,-3 2 64 0,0 0-64 0,7-2 65 16,-1 1-65-16,-6 1 56 0,0 0-56 0,5-4 57 15,7-1-57-15,-12 5 46 0,0 0-46 0,12-7 46 16,6-1-46-16,-18 8 48 0,0 0-48 0,17-12 48 0,7-4-48 16,-24 16 53-16,0 0-53 0,26-19 53 0,8-5-53 15,-34 24 60-15,0 0-60 0,31-24 60 0,6-6-60 16,-37 30 51-16,0 0-51 0,38-35 52 0,0-2-52 0,-38 37 44 15,0 0-44-15,42-40 45 0,2-1-45 0,-44 41 19 16,0 0-19-16,50-43 20 0,2-1-20 0,-52 44 30 16,0 0-30-16,67-57 30 0,9-8-30 0,-76 65 53 15,0 0-53-15,65-60 53 0,-6 2-53 0,-59 58 41 16,0 0-41-16,56-55 41 0,-2 4-41 0,-54 51 18 16,0 0-18-16,55-48 19 0,1 3-19 0,-56 45 38 15,0 0-38-15,59-44 38 0,4 3-38 0,-63 41 30 0,0 0-30 16,52-47 30-16,-3 1-30 0,-49 46 13 0,0 0-13 15,52-45 14-15,-1-1-14 0,-51 46 13 0,0 0-13 16,56-41 13-16,3 3-13 0,-59 38 9 0,0 0-9 0,54-39 10 16,-2 0-10-16,-52 39 8 0,0 0-8 0,42-30 8 15,-7 3-8-15,-35 27 1 0,0 0-1 0,29-27 1 16,-4 3-1-16,-25 24 0 0,0 0 0 0,22-19 1 16,-2-2-1-16,-20 21 0 0,0 0 0 0,14-13 0 15,-1 1 0-15,-13 12-3 0,0 0 3 0,13-9-3 16,-5 2 3-16,-8 7-2 0,0 0 2 0,7-5-2 15,2 2 2-15,-9 3-11 0,0 0 11 0,5-4-11 16,-1 2 11-16,-4 2-4 0,0 0 4 0,3 0-3 16,-3-3 3-16,0 3-13 0,0 0 13 0,0 0-12 15,0 0 12-15,0 0-24 0,0 0 24 0,0 0-23 16,-3 0 23-16,3 0-21 0,0 0 21 0,0 0-21 0,-4 0 21 16,4 0-5-16,0 0 5 0,-5 0-4 0,2 3 4 15,3-3-15-15,0 0 15 0,-9 2-15 0,-3 2 15 16,12-4-4-16,0 0 4 0,-14 6-3 0,-4 3 3 0,18-9-1 15,0 0 1-15,-24 15 0 0,-2 4 0 0,26-19-2 16,0 0 2-16,-25 12-2 0,8 2 2 0,17-14-2 16,0 0 2-16,-17 14-1 0,-1-2 1 0,18-12-1 15,0 0 1-15,-12 8-1 0,3-3 1 0,9-5-4 16,0 0 4-16,-7 6-3 0,6-1 3 0,1-5-2 16,0 0 2-16,-4 3-2 0,8-3 2 0,-4 0-2 15,0 0 2-15,5 2-1 0,7-2 1 0,-12 0-9 16,0 0 9-16,12-2-9 0,6-1 9 0,-18 3 0 0,0 0 0 15,17 0 0-15,0-5 0 0,-17 5 0 0,0 0 0 16,13-2 0-16,1 0 0 0,-14 2-2 0,0 0 2 0,10-2-2 16,0 1 2-16,-10 1 0 0,0 0 0 0,13-4 1 15,-5-1-1-15,-8 5 0 0,0 0 0 0,7-7 1 16,2 0-1-16,-9 7 0 0,0 0 0 0,5-5 0 16,-1-3 0-16,-4 8 2 0,0 0-2 0,5-7 2 15,-5 2-2-15,0 5 12 0,0 0-12 0,3-4 12 16,-3 1-12-16,0 3 3 0,0 0-3 0,0 0 4 15,0-4-4-15,0 4 7 0,0 0-7 0,-3 4 8 16,-6 4-8-16,9-8 3 0,0 0-3 0,-14 19 3 16,-5 9-3-16,19-28 5 0,0 0-5 0,-19 29 6 15,-5 5-6-15,24-34 3 0,0 0-3 0,-27 39 3 16,0 6-3-16,27-45 1 0,0 0-1 0,-23 43 2 0,-3-2-2 16,26-41 0-16,0 0 0 0,-21 36 0 0,3-5 0 15,18-31 1-15,0 0-1 0,-15 24 1 0,6-4-1 16,9-20 0-16,0 0 0 0,-9 12 1 0,4-3-1 15,5-9 3-15,0 0-3 0,-3 0 3 0,-1-5-3 0,4 5 2 16,0 0-2-16,9-24 2 0,7-12-2 0,-16 36 0 16,0 0 0-16,20-45 0 0,12-8 0 0,-32 53 4 15,0 0-4-15,33-55 5 0,2-8-5 0,-35 63 0 16,0 0 0-16,42-75 1 0,5-9-1 0,-47 84 0 16,0 0 0-16,38-69 0 0,-1 9 0 0,-37 60 1 15,0 0-1-15,19-38 2 0,-7 20-2 0,-12 18 0 16,0 0 0-16,9-14 0 0,-6 7 0 0,-3 7 0 0,0 0 0 15,0-3 0-15,-3 3 0 0,3 0 10 0,0 0-10 16,-11 12 11-16,-8 10-11 0,19-22 3 0,0 0-3 16,-21 24 4-16,-2 8-4 0,23-32 3 0,0 0-3 0,-24 40 3 15,-2 6-3-15,26-46 2 0,0 0-2 0,-30 48 2 16,1 7-2-16,29-55 0 0,0 0 0 0,-30 58 0 16,0 0 0-16,30-58 0 0,0 0 0 0,-38 76 0 15,-4 9 0-15,42-85 0 0,0 0 0 0,-35 76 0 16,6-8 0-16,29-68 0 0,0 0 0 0,-23 58 0 15,2-10 0-15,21-48 3 0,0 0-3 0,-12 38 3 16,0-17-3-16,12-21 0 0,0 0 0 0,-9 19 1 16,4-7-1-16,5-12 0 0,0 0 0 0,-3 6 0 15,-1 0 0-15,4-6-1 0,0 0 1 0,-3-4 0 16,1-4 0-16,2 8-3 0,0 0 3 0,0-23-3 16,0-6 3-16,0 29-2 0,0 0 2 0,-4-38-2 15,4-3 2-15,0 41-11 0,0 0 11 0,-5-46-10 0,-2-5 10 16,7 51-9-16,0 0 9 0,-10-55-8 0,-6 0 8 15,16 55 1-15,0 0-1 0,-21-51 1 0,-5 3-1 0,26 48 5 16,0 0-5-16,-26-43 5 0,1 7-5 0,25 36 23 16,0 0-23-16,-20-31 24 0,-1 10-24 0,21 21 7 15,0 0-7-15,-14-15 8 0,5 0-8 0,9 15 1 16,0 0-1-16,2-9 1 0,8 6-1 0,-10 3 0 16,0 0 0-16,14 1 0 0,7 10 0 0,-21-11 0 15,0 0 0-15,21 20 1 0,5 8-1 0,-26-28 0 16,0 0 0-16,21 30 0 0,0 3 0 0,-21-33 0 15,0 0 0-15,21 27 1 0,-7-3-1 0,-14-24 0 0,0 0 0 16,15 19 0-16,-1-3 0 0,-14-16-1 0,0 0 1 16,9 12 0-16,0-5 0 0,-9-7 2 0,0 0-2 0,7 5 2 15,-6-2-2-15,-1-3 0 0,0 0 0 0,0 0 0 16,-1 0 0-16,1 0 0 0,0 0 0 0,-12-7 1 16,-6 2-1-16,18 5 12 0,0 0-12 0,-24-10 12 15,-6-2-12-15,30 12 3 0,0 0-3 0,-38-10 4 16,-6-2-4-16,44 12 0 0,0 0 0 0,-38-11 1 15,0 3-1-15,38 8 2 0,0 0-2 0,-34-9 3 16,8 2-3-16,26 7 1 0,0 0-1 0,-24-7 2 16,10-1-2-16,14 8 1 0,0 0-1 0,-7-12 1 15,11 0-1-15,-4 12-1 0,0 0 1 0,12-22-1 16,14-2 1-16,-26 24-11 0,0 0 11 0,29-24-10 16,6-4 10-16,-35 28-2 0,0 0 2 0,37-20-1 15,1-4 1-15,-38 24-4 0,0 0 4 0,39-19-4 0,-1 3 4 16,-38 16-7-16,0 0 7 0,35-12-6 0,-6 6 6 15,-29 6-1-15,0 0 1 0,26-6 0 0,-5 3 0 0,-21 3-3 16,0 0 3-16,18-2-2 0,-3 1 2 0,-15 1 0 16,0 0 0-16,9 0 0 0,0 1 0 0,-9-1 0 15,0 0 0-15,3 2 0 0,-1 1 0 0,-2-3 1 16,0 0-1-16,-2 4 1 0,-6 1-1 0,8-5 24 16,0 0-24-16,-9 7 25 0,-7-2-25 0,16-5 6 15,0 0-6-15,-17 7 7 0,1-4-7 0,16-3 1 16,0 0-1-16,-14 4 2 0,2-4-2 0,12 0 5 0,0 0-5 15,-9-2 5-15,4 0-5 0,5 2 0 0,0 0 0 16,5-3 0-16,11-4 0 0,-16 7-1 0,0 0 1 16,31-2 0-16,15 2 0 0,-46 0-9 0,0 0 9 15,55 5-8-15,10 4 8 0,-65-9-90 0,0 0 90 0,122 14-1381 16,-244-28 1381-16</inkml:trace>
  <inkml:trace contextRef="#ctx0" brushRef="#br1" timeOffset="-209990.77">918 764 427 0,'0'0'0'0,"0"0"93"0,0 0-93 0,0 0 93 16,18 5-93-16,-18-5 76 0,0 0-76 0,12 4 76 16,0-1-76-16,-12-3 40 0,0 0-40 0,14 12 40 15,2 0-40-15,-16-12 16 0,0 0-16 0,20 19 17 16,7 5-17-16,-27-24 36 0,0 0-36 0,20 36 36 16,7 7-36-16,-27-43 10 0,0 0-10 0,17 51 11 15,-1 4-11-15,-16-55 36 0,0 0-36 0,14 56 37 16,-6 3-37-16,-8-59 5 0,0 0-5 0,4 60 6 15,-8 5-6-15,4-65 11 0,0 0-11 0,-10 72 11 16,-11 6-11-16,21-78 25 0,0 0-25 0,-24 71 26 16,-11-8-26-16,35-63 28 0,0 0-28 0,-42 51 28 0,-2-8-28 15,44-43 22-15,0 0-22 0,-40 28 22 0,5-13-22 16,35-15 17-16,0 0-17 0,-38 16 17 0,0-11-17 16,38-5 28-16,0 0-28 0,-42 0 28 0,-5-5-28 0,47 5 12 15,0 0-12-15,-38-12 12 0,3-7-12 0,35 19 18 16,0 0-18-16,-25-21 19 0,5-5-19 0,20 26 8 15,0 0-8-15,-14-32 9 0,10-7-9 0,4 39 4 16,0 0-4-16,5-47 4 0,14-1-4 0,-19 48 7 16,0 0-7-16,35-73 7 0,19-18-7 0,-54 91 0 15,0 0 0-15,56-84 0 0,5-2 0 0,-61 86-1 16,0 0 1-16,63-82 0 0,1 1 0 0,-64 81 0 16,0 0 0-16,75-70 0 0,10 3 0 0,-85 67 0 0,0 0 0 15,77-58 0-15,0 2 0 0,-77 56 0 0,0 0 0 16,71-50 0-16,1 2 0 0,-72 48 0 0,0 0 0 15,69-39 0-15,3 8 0 0,-72 31-1 0,0 0 1 0,62-24 0 16,-6 8 0-16,-56 16-65 0,0 0 65 0,35-8-65 16,-14 8 65-16,-21 0-131 0,0 0 131 0,59-12-758 15,-118 24 758-15</inkml:trace>
  <inkml:trace contextRef="#ctx0" brushRef="#br1" timeOffset="-209548.03">1530 1516 494 0,'0'0'0'0</inkml:trace>
  <inkml:trace contextRef="#ctx0" brushRef="#br1" timeOffset="-208880.19">1568 1173 158 0,'0'0'0'0,"0"0"103"16,0 0-103-16,0 0 104 0,-14 21-104 0,14-21 54 15,0 0-54-15,-4 7 54 0,-1 1-54 0,5-8 24 16,0 0-24-16,-15 19 25 0,-3 9-25 0,18-28 49 16,0 0-49-16,-21 36 49 0,-5 3-49 0,26-39 49 15,0 0-49-15,-29 48 50 0,-1 7-50 0,30-55 52 16,0 0-52-16,-30 51 53 0,-3 4-53 0,33-55 44 16,0 0-44-16,-31 55 45 0,1 0-45 0,30-55 30 15,0 0-30-15,-24 44 30 0,3-6-30 0,21-38 34 0,0 0-34 16,-18 29 34-16,10-7-34 0,8-22 7 0,0 0-7 15,-9 16 7-15,6-8-7 0,3-8 11 0,0 0-11 16,7 0 11-16,6-8-11 0,-13 8 16 0,0 0-16 0,18-22 17 16,3-14-17-16,-21 36 7 0,0 0-7 0,24-36 8 15,2-11-8-15,-26 47 9 0,0 0-9 0,26-51 9 16,8-7-9-16,-34 58 8 0,0 0-8 0,29-57 8 16,1-1-8-16,-30 58 15 0,0 0-15 0,26-52 15 15,-2 5-15-15,-24 47 14 0,0 0-14 0,23-40 15 16,1 9-15-16,-24 31 39 0,0 0-39 0,18-24 40 15,3 9-40-15,-21 15 19 0,0 0-19 0,21-7 20 16,1 7-20-16,-22 0 30 0,0 0-30 0,25 10 30 16,1 11-30-16,-26-21 31 0,0 0-31 0,29 31 31 15,-3 12-31-15,-26-43 6 0,0 0-6 0,28 44 7 16,-5 7-7-16,-23-51 5 0,0 0-5 0,26 52 6 0,2-2-6 16,-28-50 14-16,0 0-14 0,26 48 15 0,0-2-15 15,-26-46 3-15,0 0-3 0,21 36 3 0,-3-4-3 16,-18-32 0-16,0 0 0 0,15 28 1 0,-6-6-1 0,-9-22 5 15,0 0-5-15,5 17 5 0,-5-1-5 0,0-16 22 16,0 0-22-16,-5 12 22 0,-4 0-22 0,9-12 0 16,0 0 0-16,-21 6 1 0,-8 3-1 0,29-9 8 15,0 0-8-15,-39 0 9 0,-2 0-9 0,41 0 3 16,0 0-3-16,-53-5 4 0,-1 1-4 0,54 4 6 16,0 0-6-16,-50 0 6 0,-2 0-6 0,52 0 13 15,0 0-13-15,-42 9 14 0,3-1-14 0,39-8 0 16,0 0 0-16,-33 19 0 0,7 5 0 0,26-24-1 0,0 0 1 15,-17 31-1-15,5 2 1 0,12-33-97 0,0 0 97 16,3 27-97-16,9-5 97 0,-12-22-99 0,0 0 99 16,14 52-897-16,-28-104 897 0</inkml:trace>
  <inkml:trace contextRef="#ctx0" brushRef="#br1" timeOffset="-208037.15">2014 1103 270 0,'0'0'0'0,"0"0"126"0,0 0-126 0,0-15 127 0,-2-9-127 16,2 24 109-16,0 0-109 0,0-16 110 0,0 4-110 0,0 12 82 15,0 0-82-15,0-8 83 0,0 4-83 16,0 4 50-16,0 0-50 0,0 16 50 0,2 11-50 0,-2-27 44 16,0 0-44-16,0 36 44 0,-2 11-44 0,2-47 5 15,0 0-5-15,-3 53 5 0,-1 12-5 0,4-65 28 16,0 0-28-16,-5 63 28 0,1 4-28 0,4-67 5 16,0 0-5-16,-5 60 5 0,5-5-5 0,0-55 4 15,0 0-4-15,0 46 5 0,0-14-5 0,0-32 21 16,0 0-21-16,0 28 21 0,5-9-21 0,-5-19 42 0,0 0-42 15,9 5 43-15,9-14-43 0,-18 9 38 0,0 0-38 16,15-19 38-16,3-13-38 0,-18 32 34 0,0 0-34 16,21-36 34-16,0-10-34 0,-21 46 39 0,0 0-39 0,17-47 40 15,0-1-40-15,-17 48 33 0,0 0-33 0,16-47 34 16,-7 0-34-16,-9 47 1 0,0 0-1 0,8-39 1 16,1 8-1-16,-9 31 11 0,0 0-11 0,4-24 11 15,-3 7-11-15,-1 17-39 0,0 0 39 0,0-12-39 16,0 2 39-16,0 10-184 0,0 0 184 0,0-6-183 15,-1 3 183-15,1-9-777 0</inkml:trace>
  <inkml:trace contextRef="#ctx0" brushRef="#br1" timeOffset="-207017.55">2225 1564 751 0,'0'4'0'0,"0"-4"66"15,0 0-66-15,5 30 67 0,-2 22-67 0,-3-52 11 16,0 0-11-16,9 63 11 0,3 19-11 0,-12-82 2 16,0 0-2-16,9 69 2 0,0-2-2 0,-9-67-5 15,0 0 5-15,3 43-5 0,-1-16 5 0,-2-27 0 16,0 0 0-16,0 24 0 0,-2-9 0 0,2-15 20 15,0 0-20-15,0 12 20 0,-3-5-20 0,3-7 45 0,0 0-45 16,-4 0 46-16,-1-3-46 0,5 3 39 0,0 0-39 16,-5-19 40-16,-6-8-40 0,11 27 26 0,0 0-26 15,-5-33 26-15,0-10-26 0,5 43 28 0,0 0-28 0,-4-44 28 16,1-3-28-16,3 47-27 0,0 0 27 0,3-44-27 16,1 6 27-16,-4 38-35 0,0 0 35 0,5-36-35 15,4 5 35-15,-9 31-23 0,0 0 23 0,9-24-22 16,6 7 22-16,-15 17-22 0,0 0 22 0,14-14-22 15,4 9 22-15,-18 5-16 0,0 0 16 0,19 0-15 16,-2 9 15-16,-17-9-17 0,0 0 17 0,18 7-16 16,-5 1 16-16,-13-8-9 0,0 0 9 0,16 12-9 15,-4 0 9-15,-12-12-4 0,0 0 4 0,9 12-4 16,-4 0 4-16,-5-12-7 0,0 0 7 0,6 16-7 16,-3-4 7-16,-3-12-1 0,0 0 1 0,4 19 0 15,-8-4 0-15,4-15-1 0,0 0 1 0,-3 21 0 16,-3-3 0-16,6-18 0 0,0 0 0 0,-5 16 1 0,-7 1-1 15,12-17 3-15,0 0-3 0,-9 15 3 0,0-3-3 16,9-12 6-16,0 0-6 0,-12 11 7 0,4-6-7 0,8-5 23 16,0 0-23-16,-13 7 24 0,-1-2-24 0,14-5 2 15,0 0-2-15,-12 3 2 0,-5 1-2 0,17-4 0 16,0 0 0-16,-12 0 1 0,3 3-1 0,9-3 0 16,0 0 0-16,-9 2 1 0,6-2-1 0,3 0 0 15,0 0 0-15,-4 10 0 0,8 7 0 0,-4-17-1 16,0 0 1-16,12 19 0 0,2 5 0 0,-14-24 0 15,0 0 0-15,24 21 0 0,6 1 0 0,-30-22-1 16,0 0 1-16,31 20 0 0,2-1 0 0,-33-19 0 0,0 0 0 16,33 16 0-16,2-4 0 0,-35-12 0 0,0 0 0 15,30 12 0-15,-4 0 0 0,-26-12 0 0,0 0 0 16,21 12 0-16,-9-4 0 0,-12-8 6 0,0 0-6 16,9 10 6-16,-6-4-6 0,-3-6 14 0,0 0-14 0,-3 6 15 15,-6 3-15-15,9-9 15 0,0 0-15 0,-17 7 15 16,-9-2-15-16,26-5 26 0,0 0-26 0,-30 0 26 15,-7-5-26-15,37 5 20 0,0 0-20 0,-34-14 20 16,-5-3-20-16,39 17 26 0,0 0-26 0,-29-22 26 16,-1-4-26-16,30 26 33 0,0 0-33 0,-17-19 33 15,1 0-33-15,16 19 36 0,0 0-36 0,0-15 36 16,7 3-36-16,-7 12 3 0,0 0-3 0,22-5 4 16,17 5-4-16,-39 0 18 0,0 0-18 0,42 3 18 15,8 2-18-15,-50-5 8 0,0 0-8 0,51 4 8 16,1-4-8-16,-52 0 15 0,0 0-15 0,45-4 15 0,-1-8-15 15,-44 12 8-15,0 0-8 0,33-20 9 0,-4-8-9 16,-29 28 15-16,0 0-15 0,21-30 16 0,-3-1-16 16,-18 31 39-16,0 0-39 0,5-33 39 0,-8 2-39 0,3 31 18 15,0 0-18-15,-14-24 19 0,-7 0-19 0,21 24 21 16,0 0-21-16,-26-15 21 0,-1 6-21 0,27 9 4 16,0 0-4-16,-29 6 4 0,-1 12-4 0,30-18 8 15,0 0-8-15,-21 36 8 0,9 16-8 0,12-52 13 16,0 0-13-16,4 58 14 0,13 5-14 0,-17-63-4 15,0 0 4-15,38 64-4 0,22 3 4 0,-60-67-83 16,0 0 83-16,68 6-83 0,12-36 83 0,64 6-1040 16</inkml:trace>
  <inkml:trace contextRef="#ctx0" brushRef="#br1" timeOffset="-202887.85">2692 970 415 0,'0'0'0'0,"0"0"109"0,0 0-109 0,8 0 109 16,4-4-109-16,-12 4 95 0,0 0-95 0,14-2 96 16,-1-4-96-16,-13 6 68 0,0 0-68 0,12-5 68 15,2-2-68-15,-14 7-2 0,0 0 2 0,21-9-1 16,0-1 1-16,-21 10-13 0,0 0 13 0,29-9-12 15,6 1 12-15,-35 8-18 0,0 0 18 0,42-7-18 16,5 2 18-16,-47 5-5 0,0 0 5 0,45-4-5 16,2 1 5-16,-47 3 0 0,0 0 0 0,44-4 0 15,1-1 0-15,-45 5 5 0,0 0-5 0,44-3 6 16,1-1-6-16,-45 4 16 0,0 0-16 0,38-5 17 16,1 5-17-16,-39 0 4 0,0 0-4 0,34 0 4 0,-1 0-4 15,-33 0 13-15,0 0-13 0,27 2 14 0,-3 1-14 16,-24-3 1-16,0 0-1 0,23 4 1 0,-8 3-1 0,-15-7-2 15,0 0 2-15,14 1-1 0,-5 3 1 0,-9-4-148 16,0 0 148-16,7 0-147 0,-2 0 147 0,7 3-405 16</inkml:trace>
  <inkml:trace contextRef="#ctx0" brushRef="#br1" timeOffset="-202557.28">2733 1139 763 0,'9'0'0'0,"-9"0"62"0,0 0-62 0,26 7 62 16,18 5-62-16,-44-12 57 0,0 0-57 0,45 15 58 15,2 1-58-15,-47-16 58 0,0 0-58 0,47 12 59 16,0 0-59-16,-47-12 36 0,0 0-36 0,47 8 36 16,-1-4-36-16,-46-4 25 0,0 0-25 0,43 3 26 15,-1-1-26-15,-42-2-105 0,0 0 105 0,38-2-104 0,1-5 104 16,35-1-689-16</inkml:trace>
  <inkml:trace contextRef="#ctx0" brushRef="#br1" timeOffset="-200966.77">5056 490 673 0,'3'3'0'0,"-3"-3"47"15,0 0-47-15,9 16 47 0,8 11-47 0,-17-27 23 16,0 0-23-16,21 31 24 0,0 2-24 0,-21-33 2 16,0 0-2-16,21 36 3 0,-2 1-3 0,-19-37-3 15,0 0 3-15,19 36-3 0,-1 4 3 0,-18-40-4 16,0 0 4-16,14 39-4 0,-2 0 4 0,-12-39-1 15,0 0 1-15,5 43 0 0,-5-2 0 0,0-41 0 16,0 0 0-16,-5 47 0 0,-9-5 0 0,14-42 7 16,0 0-7-16,-21 43 8 0,-3-3-8 0,24-40 9 0,0 0-9 15,-27 39 9-15,-6-6-9 0,33-33 24 0,0 0-24 16,-34 36 25-16,-5 1-25 0,39-37 20 0,0 0-20 0,-45 29 20 16,-2-1-20-16,47-28 16 0,0 0-16 0,-51 15 17 15,-1-11-17-15,52-4 18 0,0 0-18 0,-47 0 18 16,-3-12-18-16,50 12 39 0,0 0-39 0,-42-19 39 15,7-5-39-15,35 24 30 0,0 0-30 0,-21-31 30 16,5-5-30-16,16 36 22 0,0 0-22 0,4-43 23 16,8-5-23-16,-12 48 11 0,0 0-11 0,38-67 11 15,25-11-11-15,-63 78 5 0,0 0-5 0,61-79 6 16,14-3-6-16,-75 82 3 0,0 0-3 0,77-84 3 16,4-5-3-16,-81 89 5 0,0 0-5 0,84-79 5 15,1 3-5-15,-85 76 6 0,0 0-6 0,77-70 7 16,-4 3-7-16,-73 67 7 0,0 0-7 0,68-60 8 15,-5 2-8-15,-63 58 1 0,0 0-1 0,56-39 1 0,-2 8-1 16,-54 31 0-16,0 0 0 0,47-17 0 0,-6 5 0 16,-41 12-7-16,0 0 7 0,32-4-6 0,-8 10 6 15,-24-6-96-15,0 0 96 0,26 10-95 0,-5 2 95 0,-21-12-121 16,0 0 121-16,21 12-120 0,-3 0 120 0,16 12-519 16</inkml:trace>
  <inkml:trace contextRef="#ctx0" brushRef="#br1" timeOffset="-199630.39">5803 673 606 0,'0'0'0'0,"0"0"39"16,0 0-39-16,0 0 40 0,0 0-40 0,0 0 4 15,0 0-4-15,0 0 4 0,0 0-4 0,0 0 0 0,0 0 0 16,0 0 0-16,0 21 0 0,0-21-1 0,0 0 1 16,-12 20-1-16,-6 8 1 0,18-28-2 0,0 0 2 15,-17 31-2-15,-9 3 2 0,26-34-6 0,0 0 6 0,-25 36-5 16,-4 8 5-16,29-44-3 0,0 0 3 0,-26 40-2 15,0 3 2-15,26-43-2 0,0 0 2 0,-25 42-1 16,8-2 1-16,17-40-5 0,0 0 5 0,-12 31-4 16,3-7 4-16,9-24-1 0,0 0 1 0,-5 20 0 15,1-8 0-15,4-12 2 0,0 0-2 0,9 7 3 16,3-7-3-16,-12 0 13 0,0 0-13 0,14-12 13 16,7-10-13-16,-21 22 40 0,0 0-40 0,21-29 40 15,8-11-40-15,-29 40 42 0,0 0-42 0,25-46 42 16,4-5-42-16,-29 51 34 0,0 0-34 0,23-48 35 15,1-2-35-15,-24 50 34 0,0 0-34 0,18-51 34 16,-4 3-34-16,-14 48 22 0,0 0-22 0,12-40 23 0,0 1-23 16,-12 39 18-16,0 0-18 0,9-28 18 0,0 4-18 15,-9 24 18-15,0 0-18 0,8-15 18 0,1 8-18 0,-9 7 15 16,0 0-15-16,12 0 15 0,-3 10-15 0,-9-10 16 16,0 0-16-16,16 18 17 0,6 12-17 0,-22-30 15 15,0 0-15-15,21 33 16 0,0 6-16 0,-21-39 0 16,0 0 0-16,21 40 0 0,-4 1 0 0,-17-41-8 15,0 0 8-15,13 32-8 0,-5-1 8 0,-8-31-10 16,0 0 10-16,6 28-10 0,-3-8 10 0,-3-20-5 16,0 0 5-16,0 24-5 0,-3-5 5 0,3-19-7 15,0 0 7-15,-9 21-7 0,-5-3 7 0,14-18-7 16,0 0 7-16,-21 21-7 0,-5 1 7 0,26-22 0 0,0 0 0 16,-25 17 0-16,5-1 0 0,20-16 5 0,0 0-5 15,-34 15 6-15,-4-3-6 0,38-12 15 0,0 0-15 16,-31 7 16-16,3 2-16 0,28-9 4 0,0 0-4 15,-23 3 5-15,6 2-5 0,17-5-35 0,0 0 35 0,-12 4-35 16,3-1 35-16,9-3-115 0,0 0 115 0,-9 0-115 16,6 0 115-16,-6 0-570 0</inkml:trace>
  <inkml:trace contextRef="#ctx0" brushRef="#br1" timeOffset="-198939.79">6232 500 460 0,'0'0'0'0,"0"0"80"0,0 0-80 0,0 0 80 16,0 0-80-16,0 0 63 0,0 0-63 0,0 0 64 15,0 0-64-15,0 0 30 0,0 0-30 0,0 0 30 16,0 0-30-16,0 0 6 0,0 0-6 0,0 0 7 15,26 36-7-15,-26-36 4 0,0 0-4 0,15 31 5 16,-1 8-5-16,-14-39 2 0,0 0-2 0,12 48 3 0,1 11-3 16,-13-59 1-16,0 0-1 0,8 56 2 0,-2 2-2 15,-6-58 8-15,0 0-8 0,3 52 9 0,1-4-9 16,-4-48 3-16,0 0-3 0,5 43 4 0,-5-4-4 16,0-39 2-16,0 0-2 0,3 27 2 0,1-3-2 15,-4-24 10-15,0 0-10 0,8 11 11 0,1-11-11 0,-9 0 8 16,0 0-8-16,11-16 8 0,8-11-8 0,-19 27 15 15,0 0-15-15,17-40 15 0,4-9-15 0,-21 49 15 16,0 0-15-16,23-52 15 0,5-8-15 0,-28 60 25 16,0 0-25-16,29-54 26 0,-1-5-26 0,-28 59 6 15,0 0-6-15,25-48 7 0,-1 6-7 0,-24 42 10 16,0 0-10-16,14-33 10 0,-5 11-10 0,-9 22-39 16,0 0 39-16,7-17-39 0,-7 5 39 0,0 12-139 0,0 0 139 15,-4 0-138-15,-5 5 138 0,-3 2-424 0</inkml:trace>
  <inkml:trace contextRef="#ctx0" brushRef="#br1" timeOffset="-197754.53">6627 754 819 0,'0'0'0'0,"0"0"62"15,0 0-62-15,7 10 62 0,5 2-62 0,-12-12 38 16,0 0-38-16,9 15 38 0,0 6-38 0,-9-21 15 0,0 0-15 16,5 24 15-16,-9 7-15 0,4-31 0 0,0 0 0 15,-5 31 1-15,-4-2-1 0,9-29 12 0,0 0-12 16,-8 31 12-16,-5-4-12 0,13-27 3 0,0 0-3 15,-12 24 4-15,4-5-4 0,8-19 3 0,0 0-3 0,-6 15 3 16,-1-6-3-16,7-9 2 0,0 0-2 0,-5 3 2 16,2-10-2-16,3 7-1 0,0 0 1 0,-2-12-1 15,2-12 1-15,0 24-5 0,0 0 5 0,2-24-4 16,1-6 4-16,-3 30-8 0,0 0 8 0,4-31-8 16,1-5 8-16,-5 36-15 0,0 0 15 0,7-28-15 15,2 4 15-15,-9 24-8 0,0 0 8 0,13-20-8 16,5 1 8-16,-18 19-25 0,0 0 25 0,21-9-24 15,3 6 24-15,-24 3-7 0,0 0 7 0,21 3-6 16,2 6 6-16,-23-9-10 0,0 0 10 0,17 15-9 16,-1 3 9-16,-16-18-1 0,0 0 1 0,12 22-1 0,-3-2 1 15,-9-20-1-15,0 0 1 0,8 23 0 16,-6-3 0-16,-2-20-3 0,0 0 3 0,2 19-2 0,-4 2 2 16,2-21-2-16,0 0 2 0,-2 15-1 0,-1 0 1 0,3-15-2 15,0 0 2-15,-9 16-1 0,4 1 1 0,5-17 1 16,0 0-1-16,-9 12 1 0,2 0-1 0,7-12 5 15,0 0-5-15,-8 10 5 0,-1-1-5 0,9-9 8 16,0 0-8-16,-12 12 8 0,-2-4-8 0,14-8 8 16,0 0-8-16,-12 11 8 0,-6-6-8 0,18-5 8 15,0 0-8-15,-15 3 8 0,-3 1-8 0,18-4 8 16,0 0-8-16,-14 0 8 0,2 0-8 0,12 0 8 16,0 0-8-16,-12 0 8 0,3 0-8 0,9 0 3 15,0 0-3-15,-5-4 4 0,-2 4-4 0,7 0 2 0,0 0-2 16,-4-3 2-16,4 3-2 0,0 0 1 0,0 0-1 15,4 0 2-15,3 3-2 0,-7-3 1 0,0 0-1 16,10 4 1-16,9-1-1 0,-19-3 0 0,0 0 0 0,20 9 1 16,4-1-1-16,-24-8 3 0,0 0-3 0,17 7 3 15,1 5-3-15,-18-12 5 0,0 0-5 0,21 12 5 16,0 0-5-16,-21-12 7 0,0 0-7 0,17 12 8 16,0-3-8-16,-17-9 23 0,0 0-23 0,13 10 24 15,-6-5-24-15,-7-5 6 0,0 0-6 0,5 7 7 16,-2 1-7-16,-3-8 25 0,0 0-25 0,-3 7 26 15,-1 2-26-15,4-9 20 0,0 0-20 0,-5 8 20 16,-7 3-20-16,12-11 16 0,0 0-16 0,-12 12 17 16,-2-4-17-16,14-8 18 0,0 0-18 0,-21 9 18 15,-5-2-18-15,26-7 0 0,0 0 0 0,-25 5 0 16,8-2 0-16,17-3-9 0,0 0 9 0,-17 4-9 0,-1-4 9 16,18 0-17-16,0 0 17 0,-12-4-17 0,-4-1 17 15,16 5-10-15,0 0 10 0,-5-10-9 0,0-2 9 16,5 12-26-16,0 0 26 0,0-12-26 0,5 0 26 0,-5 12-20 15,0 0 20-15,4-9-19 0,1 2 19 0,-5 7-17 16,0 0 17-16,8-5-16 0,1 5 16 0,-9 0-41 16,0 0 41-16,9 5-40 0,3 2 40 0,-12-7-7 15,0 0 7-15,9 9-6 0,-2 3 6 0,-7-12-6 16,0 0 6-16,5 12-6 0,-2-2 6 0,-3-10-4 16,0 0 4-16,2 9-3 0,2 3 3 0,-4-12-6 15,0 0 6-15,0 8-5 0,-4 3 5 0,4-11-13 0,0 0 13 16,-2 8-12-16,-6 1 12 0,8-9-4 0,0 0 4 15,-11 7-3-15,-3-2 3 0,14-5-38 0,0 0 38 16,-21 0-37-16,1 0 37 0,20 0-97 0,0 0 97 0,-18-12-96 16,-3-5 96-16,-17-14-414 0</inkml:trace>
  <inkml:trace contextRef="#ctx0" brushRef="#br1" timeOffset="-197288.81">7172 906 639 0,'0'0'0'0,"0"0"66"15,0 0-66-15,-3 4 66 0,-9 1-66 0,12-5 46 16,0 0-46-16,-6 3 47 0,3 1-47 0,3-4 23 16,0 0-23-16,-4 5 24 0,3-5-24 0,1 0 4 15,0 0-4-15,-9 3 5 0,-2-3-5 0,11 0 14 16,0 0-14-16,-10 0 15 0,-6 4-15 0,16-4 14 0,0 0-14 15,-14 3 15-15,2 2-15 0,12-5 9 0,0 0-9 16,-15 7 9-16,1 2-9 0,14-9 4 0,0 0-4 0,-13 15 4 16,5 0-4-16,8-15 0 0,0 0 0 0,-6 24 1 15,3 7-1-15,3-31 0 0,0 0 0 0,3 33 0 16,8 1 0-16,-11-34-1 0,0 0 1 0,16 33 0 16,1-6 0-16,-17-27-4 0,0 0 4 0,21 21-3 15,3-6 3-15,-24-15-3 0,0 0 3 0,26 3-2 16,4-15 2-16,-30 12-131 0,0 0 131 0,30-18-131 15,5-15 131-15,27-22-455 0</inkml:trace>
  <inkml:trace contextRef="#ctx0" brushRef="#br1" timeOffset="-195862.18">6894 1016 124 0,'0'0'0'0,"0"0"8"0,0 0-8 0,3 0 8 16,2-7-8-16,-5 7 41 0,0 0-41 0,4-3 42 15,-1 1-42-15,-3 2 32 0,0 0-32 0,0 0 32 16,2 2-32-16,-2-2 21 0,0 0-21 0,7 3 21 16,2 4-21-16,-9-7 12 0,0 0-12 0,14 8 12 15,6 4-12-15,-20-12 10 0,0 0-10 0,21 12 11 16,6 0-11-16,-27-12 15 0,0 0-15 0,26 7 16 0,2-2-16 15,-28-5 55-15,0 0-55 0,26-5 55 0,-2-5-55 16,-24 10 45-16,0 0-45 0,19-14 46 0,2-1-46 16,-21 15 36-16,0 0-36 0,19-22 37 0,-1-2-37 0,-18 24 28 15,0 0-28-15,17-28 28 0,-5-4-28 0,-12 32 24 16,0 0-24-16,9-28 25 0,0 1-25 0,-9 27 23 16,0 0-23-16,3-19 24 0,-1 7-24 0,-2 12 24 15,0 0-24-15,-2-9 25 0,-1 1-25 0,3 8 15 16,0 0-15-16,-12-4 15 0,-2 4-15 0,14 0 10 15,0 0-10-15,-28 9 11 0,-4 3-11 0,32-12 4 16,0 0-4-16,-36 15 5 0,1 4-5 0,35-19-2 0,0 0 2 16,-38 24-1-16,-1 4 1 0,39-28-99 0,0 0 99 15,-29 24-98-15,4-6 98 0,-27 22-471 0</inkml:trace>
  <inkml:trace contextRef="#ctx0" brushRef="#br1" timeOffset="-192560.11">7585 922 169 0,'0'0'0'16,"0"0"60"-16,0 0-60 0,5 0 60 0,6-4-60 16,-11 4 62-16,0 0-62 0,14 0 62 0,3 0-62 15,-17 0 59-15,0 0-59 0,16 0 59 0,1 4-59 0,-17-4 58 16,0 0-58-16,21-4 58 0,0 1-58 0,-21 3 39 15,0 0-39-15,23-9 40 0,1-3-40 0,-24 12 46 16,0 0-46-16,26-15 47 0,-1-6-47 0,-25 21 36 16,0 0-36-16,22-22 36 0,3-5-36 0,-25 27 44 15,0 0-44-15,21-24 45 0,-4-4-45 0,-17 28 41 16,0 0-41-16,12-24 41 0,-7 5-41 0,-5 19 34 16,0 0-34-16,4-13 35 0,-8 2-35 0,4 11 15 0,0 0-15 15,-5-8 16-15,-2 4-16 0,7 4 21 0,0 0-21 16,-12 0 21-16,2 0-21 0,10 0 23 0,0 0-23 15,-16 12 24-15,-5 7-24 0,21-19 13 0,0 0-13 0,-14 21 14 16,-2 3-14-16,16-24 35 0,0 0-35 0,-14 31 36 16,2 8-36-16,12-39 11 0,0 0-11 0,-12 36 11 15,3 7-11-15,9-43 12 0,0 0-12 0,-8 43 13 16,-1 8-13-16,9-51 25 0,0 0-25 0,-9 46 26 16,2 2-26-16,7-48 6 0,0 0-6 0,-1 52 6 15,-3-4-6-15,4-48 9 0,0 0-9 0,-3 51 10 16,1 2-10-16,2-53 8 0,0 0-8 0,-4 48 9 15,-1 0-9-15,5-48 1 0,0 0-1 0,0 39 1 16,0-1-1-16,0-38 0 0,0 0 0 0,0 29 1 16,5-1-1-16,-5-28 2 0,0 0-2 0,4 19 3 15,1-4-3-15,-5-15 0 0,0 0 0 0,9 12 0 0,-2-3 0 16,-7-9-1-16,0 0 1 0,5 6 0 0,4-6 0 16,-9 0-51-16,0 0 51 0,5-3-50 0,2-4 50 15,-7 7-145-15,0 0 145 0,3-8-145 0,3-1 145 0,6-10-737 16</inkml:trace>
  <inkml:trace contextRef="#ctx0" brushRef="#br1" timeOffset="-192230.03">7479 1509 1054 0,'9'0'0'0,"-9"0"121"0,0 0-121 0,29 0 121 15,22 4-121-15,-51-4 79 0,0 0-79 0,50 0 79 16,15 3-79-16,-65-3 22 0,0 0-22 0,80 0 23 16,19-3-23-16,-99 3-147 0,0 0 147 0,87-9-147 15,2-3 147-15,-89 12-140 0,0 0 140 0,174-19-667 16,-348 38 667-16</inkml:trace>
  <inkml:trace contextRef="#ctx0" brushRef="#br1" timeOffset="-191177.83">7352 1043 180 0,'8'-3'0'0,"-8"3"1"0,0 0-1 0,0 3 1 16,-5 2-1-16,5-5 22 0,0 0-22 0,0 7 23 15,0-5-23-15,0-2 56 0,0 0-56 0,5 3 56 16,-1-3-56-16,-4 0 50 0,0 0-50 0,9-5 51 16,5 2-51-16,-14 3 44 0,0 0-44 0,15-9 44 0,3-1-44 15,-18 10 54-15,0 0-54 0,21-12 54 0,5-5-54 16,-26 17 49-16,0 0-49 0,26-16 49 0,2-2-49 15,-28 18 48-15,0 0-48 0,26-21 49 0,3-1-49 0,-29 22 31 16,0 0-31-16,30-21 31 0,-4-3-31 0,-26 24 15 16,0 0-15-16,30-27 16 0,-1-1-16 0,-29 28 12 15,0 0-12-15,27-27 12 0,0 0-12 0,-27 27 16 16,0 0-16-16,21-24 17 0,2 0-17 0,-23 24 3 16,0 0-3-16,16-19 4 0,-8 3-4 0,-8 16 6 15,0 0-6-15,9-12 7 0,-7 4-7 0,-2 8 13 16,0 0-13-16,3-4 14 0,-3 1-14 0,0 3 8 0,0 0-8 15,0-5 9-15,0 5-9 0,0 0 0 0,0 0 0 16,0 0 0-16,-5 3 0 0,5-3-40 0,0 0 40 16,-9 5-40-16,1 2 40 0,8-7-55 0,0 0 55 15,-13 12-54-15,-2 0 54 0,15-12-44 0,0 0 44 0,-14 12-44 16,2 0 44-16,12-12-38 0,0 0 38 0,-14 12-37 16,3-3 37-16,11-9-74 0,0 0 74 0,-5 7-73 15,0-2 73-15,5-5-125 0,0 0 125 0,-4 7-125 16,4-4 125-16,-5 6-131 0</inkml:trace>
  <inkml:trace contextRef="#ctx0" brushRef="#br1" timeOffset="-189405.92">4113 1591 135 0,'0'0'0'0,"0"0"73"16,0 0-73-16,0 0 74 0,26-5-74 0,-26 5 74 15,0 0-74-15,16-3 75 0,3-4-75 0,-19 7 62 16,0 0-62-16,28-3 63 0,7 1-63 0,-35 2 71 15,0 0-71-15,38-3 72 0,9 3-72 0,-47 0 43 16,0 0-43-16,47-4 43 0,4 1-43 0,-51 3 21 16,0 0-21-16,50-2 21 0,4-1-21 0,-54 3 36 0,0 0-36 15,61-4 37-15,7-1-37 0,-68 5 36 0,0 0-36 16,84-3 36-16,13-1-36 0,-97 4 22 0,0 0-22 16,91 0 23-16,1-3-23 0,-92 3 29 0,0 0-29 0,94 0 29 15,4-5-29-15,-98 5 32 0,0 0-32 0,92-4 32 16,-1-3-32-16,-91 7 6 0,0 0-6 0,97-1 6 15,4-3-6-15,-101 4 36 0,0 0-36 0,98 0 36 16,-6 9-36-16,-92-9 10 0,0 0-10 0,94 7 10 16,-3-2-10-16,-91-5 36 0,0 0-36 0,96 7 37 15,1-4-37-15,-97-3 19 0,0 0-19 0,89 5 20 16,2 2-20-16,-91-7 5 0,0 0-5 0,92 5 5 16,6 2-5-16,-98-7 16 0,0 0-16 0,94 12 17 15,-5-4-17-15,-89-8 0 0,0 0 0 0,85 12 1 16,0-5-1-16,-85-7 3 0,0 0-3 0,89 9 4 0,4-2-4 15,-93-7 5-15,0 0-5 0,85 12 6 0,-3-4-6 16,-82-8 3-16,0 0-3 0,83 9 3 16,-1 1-3-16,-82-10 2 0,0 0-2 0,84 5 2 0,-4-1-2 15,-80-4 16-15,0 0-16 0,80 0 17 0,-1 0-17 0,-79 0 0 16,0 0 0-16,83-4 1 0,6 1-1 0,-89 3 1 16,0 0-1-16,82-5 1 0,-2 1-1 0,-80 4 0 15,0 0 0-15,71-5 0 0,-6 5 0 0,-65 0-12 16,0 0 12-16,64 0-12 0,3 5 12 0,-67-5-180 15,0 0 180-15,59-3-179 0,0-2 179 0,61-6-706 16</inkml:trace>
  <inkml:trace contextRef="#ctx0" brushRef="#br1" timeOffset="-185818.75">4958 1922 124 0,'0'0'0'0,"0"0"61"0,0 0-61 0,0 0 61 15,12 31-61-15,-12-31 71 0,0 0-71 0,9 21 71 16,0 6-71-16,-9-27 66 0,0 0-66 0,12 34 67 16,-2 6-67-16,-10-40 55 0,0 0-55 0,11 48 55 15,-3 10-55-15,-8-58 57 0,0 0-57 0,9 63 57 16,0 4-57-16,-9-67 44 0,0 0-44 0,9 63 45 0,5 4-45 16,-14-67 36-16,0 0-36 0,20 72 37 0,8 5-37 15,-28-77 34-15,0 0-34 0,26 64 34 0,1-13-34 16,-27-51 22-16,0 0-22 0,17 33 22 0,-1-15-22 0,-16-18 28 15,0 0-28-15,14 16 28 0,-2-8-28 0,-12-8 32 16,0 0-32-16,12 4 32 0,-3-1-32 0,-9-3 29 16,0 0-29-16,5-3 29 0,2-1-29 0,-7 4 15 15,0 0-15-15,5-8 15 0,-1-4-15 0,-4 12 30 16,0 0-30-16,0-12 30 0,0-4-30 0,0 16 5 16,0 0-5-16,-4-18 6 0,-1-3-6 0,5 21 5 15,0 0-5-15,0-22 5 0,-4-2-5 0,4 24 13 0,0 0-13 16,4-29 13-16,-2-2-13 0,-2 31 3 0,0 0-3 15,7-40 4-15,1-2-4 0,-8 42 2 0,0 0-2 16,13-52 2-16,0-3-2 0,-13 55 5 0,0 0-5 16,13-54 5-16,4-10-5 0,-17 64 2 0,0 0-2 0,12-55 3 15,2-1-3-15,-14 56 10 0,0 0-10 0,12-55 11 16,-3 5-11-16,-9 50 15 0,0 0-15 0,7-41 15 16,2 2-15-16,-9 39 8 0,0 0-8 0,5-31 9 15,-1 7-9-15,-4 24 4 0,0 0-4 0,5-22 4 16,2 6-4-16,-7 16 7 0,0 0-7 0,5-12 7 15,4 4-7-15,-9 8 3 0,0 0-3 0,8-9 3 16,8 2-3-16,-16 7 0 0,0 0 0 0,17-8 0 16,4-1 0-16,-21 9 1 0,0 0-1 0,26-10 2 15,1 1-2-15,-27 9 1 0,0 0-1 0,33-12 1 16,5 0-1-16,-38 12 0 0,0 0 0 0,38-6 0 0,9 0 0 16,-47 6 0-16,0 0 0 0,46-3 0 0,1 3 0 15,-47 0-2-15,0 0 2 0,47 3-2 0,0-1 2 16,-47-2 0-16,0 0 0 0,54 4 0 0,2-1 0 0,-56-3-2 15,0 0 2-15,59 7-1 0,5-2 1 0,-64-5-5 16,0 0 5-16,77 3-4 0,7 1 4 0,-84-4-3 16,0 0 3-16,81 0-2 0,5-4 2 0,-86 4-2 15,0 0 2-15,83-7-2 0,3 2 2 0,-86 5-1 16,0 0 1-16,80-6-1 0,-3-3 1 0,-77 9 0 16,0 0 0-16,76-9 0 0,-4 6 0 0,-72 3-1 15,0 0 1-15,73-3 0 0,-2 3 0 0,-71 0-3 0,0 0 3 16,65 0-3-16,-6 0 3 0,-59 0 0 0,0 0 0 15,45 3 1-15,-13-3-1 0,-32 0 0 0,0 0 0 16,36 3 1-16,-1-3-1 0,-35 0 0 0,0 0 0 16,33 2 1-16,2-2-1 0,-35 0 3 0,0 0-3 0,35 4 4 15,-2-1-4-15,-33-3 0 0,0 0 0 0,30 0 0 16,-10 0 0-16,-20 0-60 0,0 0 60 0,21 0-59 16,-7 0 59-16,-14 0-154 0,0 0 154 0,7 3-153 15,-10-1 153-15,6 5-660 0</inkml:trace>
  <inkml:trace contextRef="#ctx0" brushRef="#br1" timeOffset="-184107.5">5916 2236 135 0,'0'0'0'0,"0"0"34"16,0 0-34-16,0 0 34 0,44-7-34 0,-44 7 22 16,0 0-22-16,26 0 23 0,7 0-23 0,-33 0 36 15,0 0-36-15,33 3 37 0,2 2-37 0,-35-5 31 16,0 0-31-16,38 7 31 0,1 2-31 0,-39-9 32 15,0 0-32-15,33 7 32 0,-4 1-32 0,-29-8 13 0,0 0-13 16,26 7 14-16,-5-2-14 0,-21-5 37 0,0 0-37 16,18 4 37-16,-3-4-37 0,-15 0 19 0,0 0-19 15,14 3 20-15,-5-3-20 0,-9 0 18 0,0 0-18 0,9 0 18 16,-2-3-18-16,-7 3 27 0,0 0-27 0,0-4 27 16,0 1-27-16,0 3 20 0,0 0-20 0,-7-2 20 15,2-1-20-15,5 3 26 0,0 0-26 0,-18-4 26 16,-10 4-26-16,28 0 22 0,0 0-22 0,-26 4 23 15,-7 4-23-15,33-8 16 0,0 0-16 0,-31 12 17 16,-6 4-17-16,37-16 27 0,0 0-27 0,-35 24 27 16,0 3-27-16,35-27 12 0,0 0-12 0,-33 34 13 15,-2 6-13-15,35-40 18 0,0 0-18 0,-27 39 19 16,0 0-19-16,27-39 33 0,0 0-33 0,-20 45 34 16,2 1-34-16,18-46 10 0,0 0-10 0,-12 43 11 15,3-7-11-15,9-36 12 0,0 0-12 0,-5 33 13 0,5-6-13 16,0-27 25-16,0 0-25 0,5 22 26 0,4-8-26 15,-9-14 6-15,0 0-6 0,16 3 6 0,5-11-6 16,-21 8-4-16,0 0 4 0,26-21-3 0,0-6 3 16,-26 27-22-16,0 0 22 0,29-31-22 0,1-3 22 0,-30 34-34 15,0 0 34-15,26-33-33 0,2-3 33 0,-28 36-13 16,0 0 13-16,17-31-12 0,-4 1 12 0,-13 30 0 16,0 0 0-16,8-24 0 0,-2 5 0 0,-6 19 30 15,0 0-30-15,0-14 30 0,-6-1-30 0,6 15 36 16,0 0-36-16,-7-11 37 0,2 6-37 0,5 5 9 15,0 0-9-15,-9-7 9 0,6 6-9 0,3 1 13 16,0 0-13-16,-5 0 13 0,1 0-13 0,4 0 4 0,0 0-4 16,0 0 4-16,0 0-4 0,0 0 0 0,0 0 0 15,9-4 1-15,0-4-1 0,-9 8 0 0,0 0 0 16,15-11 0-16,6-6 0 0,-21 17 1 0,0 0-1 0,19-15 2 16,6-7-2-16,-25 22 4 0,0 0-4 0,17-18 4 15,1 0-4-15,-18 18 3 0,0 0-3 0,15-16 3 16,-2 1-3-16,-13 15 2 0,0 0-2 0,10-12 2 15,0 0-2-15,-10 12 0 0,0 0 0 0,9-9 0 16,0 2 0-16,-9 7-1 0,0 0 1 0,9-5-1 16,-1 2 1-16,-8 3-2 0,0 0 2 0,9 0-1 15,0 0 1-15,-9 0-5 0,0 0 5 0,12 8-5 16,0 8 5-16,-12-16-3 0,0 0 3 0,14 22-2 16,2 5 2-16,-16-27-2 0,0 0 2 0,14 33-1 15,1 6 1-15,-15-39-5 0,0 0 5 0,18 40-4 16,-1-4 4-16,-17-36-2 0,0 0 2 0,14 37-2 0,2-1 2 15,-16-36-2-15,0 0 2 0,12 31-1 0,-3-5 1 16,-9-26 0-16,0 0 0 0,5 22 0 0,2-5 0 16,-7-17-1-16,0 0 1 0,5 16-1 0,0-1 1 0,-5-15-1 15,0 0 1-15,7 9 0 0,-5 1 0 0,-2-10 0 16,0 0 0-16,7 5 0 0,-2-1 0 0,-5-4 0 16,0 0 0-16,7-4 0 0,2-4 0 0,-9 8 2 15,0 0-2-15,14-12 2 0,3-9-2 0,-17 21 11 16,0 0-11-16,19-22 11 0,4-2-11 0,-23 24 4 15,0 0-4-15,21-24 4 0,2-4-4 0,-23 28 3 16,0 0-3-16,24-22 3 0,-3 5-3 0,-21 17 1 0,0 0-1 16,21-15 2-16,1 3-2 0,-22 12 1 0,0 0-1 15,25-9 1-15,1 6-1 0,-26 3 1 0,0 0-1 16,26-7 1-16,2 2-1 0,-28 5 0 0,0 0 0 0,30-11 1 16,-4-2-1-16,-26 13 6 0,0 0-6 0,24-16 7 15,2-8-7-15,-26 24 3 0,0 0-3 0,18-22 4 16,-1-5-4-16,-17 27 30 0,0 0-30 0,12-30 30 15,-8 3-30-15,-4 27 1 0,0 0-1 0,-4-22 2 16,-8-2-2-16,12 24 5 0,0 0-5 0,-14-21 6 16,-3 9-6-16,17 12 1 0,0 0-1 0,-25-7 1 15,-1 7-1-15,26 0-5 0,0 0 5 0,-29 16-5 16,-1 11 5-16,30-27-4 0,0 0 4 0,-28 40-4 16,9 11 4-16,19-51-15 0,0 0 15 0,-12 55-14 15,8 5 14-15,4-60-9 0,0 0 9 0,4 55-8 16,8-1 8-16,-12-54-4 0,0 0 4 0,17 40-3 0,10-9 3 15,-27-31-7-15,0 0 7 0,29 15-6 0,4-6 6 16,-33-9-13-16,0 0 13 0,35-7-13 0,3-10 13 16,-38 17-78-16,0 0 78 0,34-24-78 0,-3-11 78 0,-31 35-196 15,0 0 196-15,28-32-195 0,-6 1 195 0,29-32-378 16</inkml:trace>
  <inkml:trace contextRef="#ctx0" brushRef="#br1" timeOffset="-183627.38">7327 2248 359 0,'-1'5'0'0,"1"-5"86"0,0 0-86 0,-7 7 86 16,-2 5-86-16,9-12 77 0,0 0-77 0,-5 12 77 15,-4-4-77-15,9-8 72 0,0 0-72 0,-9 22 73 16,-6 11-73-16,15-33 36 0,0 0-36 0,-9 31 37 16,-3 1-37-16,12-32 18 0,0 0-18 0,-6 40 19 15,6 6-19-15,0-46 12 0,0 0-12 0,4 39 12 16,5 4-12-16,-9-43 4 0,0 0-4 0,8 33 4 15,5-9-4-15,-13-24 7 0,0 0-7 0,13 19 7 0,8-11-7 16,-21-8 13-16,0 0-13 0,25-5 13 0,-3-14-13 16,-22 19 8-16,0 0-8 0,27-27 9 0,0-9-9 15,-27 36 24-15,0 0-24 0,21-43 25 0,2-3-25 0,-23 46 12 16,0 0-12-16,16-41 13 0,-8-2-13 0,-8 43 27 16,0 0-27-16,9-31 27 0,-4 10-27 0,-5 21 42 15,0 0-42-15,4 4 43 0,-2 20-43 0,-2-24 38 16,0 0-38-16,12 43 39 0,5 22-39 0,-17-65 56 15,0 0-56-15,37 104 57 0,15 30-57 0,-52-134 1 16,0 0-1-16,89 115 1 0,33 3-1 0,-122-118-80 16,0 0 80-16,207 231-936 0,-414-462 936 0</inkml:trace>
  <inkml:trace contextRef="#ctx0" brushRef="#br1" timeOffset="-133317.31">9346 16873 460 0,'0'0'0'0,"0"0"119"0,0 0-119 0,-17-7 120 0,-13-5-120 16,30 12 83-16,0 0-83 0,-21-11 83 0,1 1-83 15,20 10 55-15,0 0-55 0,-14-10 56 0,5 0-56 16,9 10 33-16,0 0-33 0,2-9 33 0,6 2-33 16,-8 7 43-16,0 0-43 0,25 0 43 0,8 4-43 0,-33-4 56 15,0 0-56-15,43 12 56 0,11 6-56 0,-54-18 32 16,0 0-32-16,68 31 33 0,14 10-33 0,-82-41 40 16,0 0-40-16,105 55 41 0,20 12-41 0,-125-67 25 15,0 0-25-15,117 53 26 0,3-3-26 0,-120-50 16 16,0 0-16-16,105 34 17 0,-11-12-17 0,-94-22 18 15,0 0-18-15,71 16 19 0,-15-9-19 0,-56-7 24 0,0 0-24 16,40 8 25-16,-12-3-25 0,-28-5 7 0,0 0-7 16,21 6 7-16,-13-1-7 0,-8-5 5 0,0 0-5 15,6 5 5-15,-3 0-5 0,-3-5-5 0,0 0 5 0,0 3-5 16,0 1 5-16,0-4-69 0,0 0 69 0,-17-2-68 16,-8-3 68-16,25 5-172 0,0 0 172 0,-38-15-172 15,-7-9 172-15,-37-16-714 0</inkml:trace>
  <inkml:trace contextRef="#ctx0" brushRef="#br1" timeOffset="-132928.48">9702 16982 617 0,'-4'2'0'0,"4"-2"57"0,0 0-57 0,-26-2 58 16,-12-3-58-16,38 5 83 0,0 0-83 0,-30-5 84 16,1-2-84-16,29 7 79 0,0 0-79 0,-21-5 79 15,5-2-79-15,16 7 45 0,0 0-45 0,-9 2 45 16,8 5-45-16,1-7 39 0,0 0-39 0,8 24 39 0,11 12-39 15,-19-36 26-15,0 0-26 0,28 39 26 0,11 6-26 16,-39-45 9-16,0 0-9 0,38 39 10 0,4 0-10 0,-42-39 18 16,0 0-18-16,29 30 19 0,-6-8-19 0,-23-22 14 15,0 0-14-15,12 12 15 0,-15-9-15 0,3-3 4 16,0 0-4-16,-18-8 4 0,-16-13-4 0,34 21 22 16,0 0-22-16,-42-29 22 0,-9-12-22 0,51 41 13 15,0 0-13-15,-73-57 13 0,-16-13-13 0,89 70 9 16,0 0-9-16,-85-68 10 0,-8-6-10 0,93 74 26 15,0 0-26-15,-76-69 26 0,8 1-26 0,68 68 6 16,0 0-6-16,-51-57 6 0,13 8-6 0,38 49 34 0,0 0-34 16,-17-33 34-16,13 14-34 0,4 19 18 0,0 0-18 15,7-15 18-15,7 8-18 0,-14 7 28 0,0 0-28 16,30-7 28-16,11 4-28 0,-41 3 37 0,0 0-37 0,61-2 38 16,18 0-38-16,-79 2 22 0,0 0-22 0,120-8 22 15,28-6-22-15,-148 14-88 0,0 0 88 0,268-22-1209 16,-536 44 1209-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5/12/2020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5/12/2020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9.png"/><Relationship Id="rId3" Type="http://schemas.openxmlformats.org/officeDocument/2006/relationships/image" Target="../media/image7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4.wmf"/><Relationship Id="rId17" Type="http://schemas.openxmlformats.org/officeDocument/2006/relationships/customXml" Target="../ink/ink1.xm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3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5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customXml" Target="../ink/ink2.xml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wmf"/><Relationship Id="rId4" Type="http://schemas.openxmlformats.org/officeDocument/2006/relationships/image" Target="../media/image8.svg"/><Relationship Id="rId9" Type="http://schemas.openxmlformats.org/officeDocument/2006/relationships/oleObject" Target="../embeddings/oleObject9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svg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7.png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8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1.bin"/><Relationship Id="rId15" Type="http://schemas.openxmlformats.org/officeDocument/2006/relationships/customXml" Target="../ink/ink3.xml"/><Relationship Id="rId10" Type="http://schemas.openxmlformats.org/officeDocument/2006/relationships/image" Target="../media/image13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22.wmf"/><Relationship Id="rId3" Type="http://schemas.openxmlformats.org/officeDocument/2006/relationships/image" Target="../media/image23.png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18.wmf"/><Relationship Id="rId19" Type="http://schemas.openxmlformats.org/officeDocument/2006/relationships/customXml" Target="../ink/ink4.xml"/><Relationship Id="rId4" Type="http://schemas.openxmlformats.org/officeDocument/2006/relationships/image" Target="../media/image24.svg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atching </a:t>
            </a:r>
            <a:r>
              <a:rPr lang="it-IT" dirty="0" err="1"/>
              <a:t>errors</a:t>
            </a:r>
            <a:r>
              <a:rPr lang="it-IT" dirty="0"/>
              <a:t> in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s</a:t>
            </a:r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C0D391C3-A236-4728-B800-81269944D7E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021928" y="2725737"/>
            <a:ext cx="3506530" cy="2933681"/>
          </a:xfrm>
          <a:prstGeom prst="rect">
            <a:avLst/>
          </a:prstGeom>
        </p:spPr>
      </p:pic>
      <p:sp>
        <p:nvSpPr>
          <p:cNvPr id="7" name="CasellaDiTesto 6">
            <a:extLst>
              <a:ext uri="{FF2B5EF4-FFF2-40B4-BE49-F238E27FC236}">
                <a16:creationId xmlns:a16="http://schemas.microsoft.com/office/drawing/2014/main" id="{31CA8C89-E361-40CE-B02A-04E9916D9DC4}"/>
              </a:ext>
            </a:extLst>
          </p:cNvPr>
          <p:cNvSpPr txBox="1"/>
          <p:nvPr/>
        </p:nvSpPr>
        <p:spPr>
          <a:xfrm>
            <a:off x="1021928" y="1414964"/>
            <a:ext cx="3041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MOS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curren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irror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85F5DF87-9929-498B-A159-97F977FFE5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678430"/>
              </p:ext>
            </p:extLst>
          </p:nvPr>
        </p:nvGraphicFramePr>
        <p:xfrm>
          <a:off x="4605042" y="1397029"/>
          <a:ext cx="5924773" cy="662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5" imgW="2044440" imgH="228600" progId="Equation.DSMT4">
                  <p:embed/>
                </p:oleObj>
              </mc:Choice>
              <mc:Fallback>
                <p:oleObj name="Equation" r:id="rId5" imgW="2044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5042" y="1397029"/>
                        <a:ext cx="5924773" cy="6623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C458DD4-2BE6-4401-A963-F951A744DE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092649"/>
              </p:ext>
            </p:extLst>
          </p:nvPr>
        </p:nvGraphicFramePr>
        <p:xfrm>
          <a:off x="4838766" y="2226989"/>
          <a:ext cx="4026100" cy="99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7" imgW="1587240" imgH="393480" progId="Equation.DSMT4">
                  <p:embed/>
                </p:oleObj>
              </mc:Choice>
              <mc:Fallback>
                <p:oleObj name="Equation" r:id="rId7" imgW="1587240" imgH="39348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85F5DF87-9929-498B-A159-97F977FFE5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38766" y="2226989"/>
                        <a:ext cx="4026100" cy="997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3056769D-79AA-464F-998D-9D38E52F0C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982638"/>
              </p:ext>
            </p:extLst>
          </p:nvPr>
        </p:nvGraphicFramePr>
        <p:xfrm>
          <a:off x="9431759" y="2330762"/>
          <a:ext cx="1738313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9" imgW="685800" imgH="241200" progId="Equation.DSMT4">
                  <p:embed/>
                </p:oleObj>
              </mc:Choice>
              <mc:Fallback>
                <p:oleObj name="Equation" r:id="rId9" imgW="68580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31759" y="2330762"/>
                        <a:ext cx="1738313" cy="61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56E9E7B4-1EBE-48E2-B1BB-0CE754DA6F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190874"/>
              </p:ext>
            </p:extLst>
          </p:nvPr>
        </p:nvGraphicFramePr>
        <p:xfrm>
          <a:off x="5273841" y="3575018"/>
          <a:ext cx="315595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11" imgW="1244520" imgH="431640" progId="Equation.DSMT4">
                  <p:embed/>
                </p:oleObj>
              </mc:Choice>
              <mc:Fallback>
                <p:oleObj name="Equation" r:id="rId11" imgW="1244520" imgH="43164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C458DD4-2BE6-4401-A963-F951A744DE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73841" y="3575018"/>
                        <a:ext cx="3155950" cy="1095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B7AA69C4-9425-4CD2-9798-DC3C2B84D5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545898"/>
              </p:ext>
            </p:extLst>
          </p:nvPr>
        </p:nvGraphicFramePr>
        <p:xfrm>
          <a:off x="8948163" y="3712045"/>
          <a:ext cx="1965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4" name="Equation" r:id="rId13" imgW="774360" imgH="228600" progId="Equation.DSMT4">
                  <p:embed/>
                </p:oleObj>
              </mc:Choice>
              <mc:Fallback>
                <p:oleObj name="Equation" r:id="rId13" imgW="774360" imgH="2286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56E9E7B4-1EBE-48E2-B1BB-0CE754DA6F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948163" y="3712045"/>
                        <a:ext cx="1965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1180DCF9-4190-48EE-8A13-43DCD66692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8121407"/>
              </p:ext>
            </p:extLst>
          </p:nvPr>
        </p:nvGraphicFramePr>
        <p:xfrm>
          <a:off x="5167128" y="4848727"/>
          <a:ext cx="4800600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" name="Equation" r:id="rId15" imgW="1892160" imgH="444240" progId="Equation.DSMT4">
                  <p:embed/>
                </p:oleObj>
              </mc:Choice>
              <mc:Fallback>
                <p:oleObj name="Equation" r:id="rId15" imgW="1892160" imgH="4442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B7AA69C4-9425-4CD2-9798-DC3C2B84D5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167128" y="4848727"/>
                        <a:ext cx="4800600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" name="Input penna 2">
                <a:extLst>
                  <a:ext uri="{FF2B5EF4-FFF2-40B4-BE49-F238E27FC236}">
                    <a16:creationId xmlns:a16="http://schemas.microsoft.com/office/drawing/2014/main" id="{3E2CA454-52BF-4D83-A5D7-DE37E9240733}"/>
                  </a:ext>
                </a:extLst>
              </p14:cNvPr>
              <p14:cNvContentPartPr/>
              <p14:nvPr/>
            </p14:nvContentPartPr>
            <p14:xfrm>
              <a:off x="639000" y="276840"/>
              <a:ext cx="10746720" cy="5624280"/>
            </p14:xfrm>
          </p:contentPart>
        </mc:Choice>
        <mc:Fallback xmlns="">
          <p:pic>
            <p:nvPicPr>
              <p:cNvPr id="3" name="Input penna 2">
                <a:extLst>
                  <a:ext uri="{FF2B5EF4-FFF2-40B4-BE49-F238E27FC236}">
                    <a16:creationId xmlns:a16="http://schemas.microsoft.com/office/drawing/2014/main" id="{3E2CA454-52BF-4D83-A5D7-DE37E924073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29640" y="267480"/>
                <a:ext cx="10765440" cy="564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Standard </a:t>
            </a:r>
            <a:r>
              <a:rPr lang="it-IT" dirty="0" err="1"/>
              <a:t>deviations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3D8270F6-BA13-4E37-8E15-8E633668B2E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838200" y="2144078"/>
            <a:ext cx="3071648" cy="2569844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710459FE-A0ED-406D-ACE2-5C9003C4C1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0470011"/>
              </p:ext>
            </p:extLst>
          </p:nvPr>
        </p:nvGraphicFramePr>
        <p:xfrm>
          <a:off x="4482288" y="1487204"/>
          <a:ext cx="3798923" cy="894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5" imgW="1892160" imgH="444240" progId="Equation.DSMT4">
                  <p:embed/>
                </p:oleObj>
              </mc:Choice>
              <mc:Fallback>
                <p:oleObj name="Equation" r:id="rId5" imgW="1892160" imgH="44424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1180DCF9-4190-48EE-8A13-43DCD66692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82288" y="1487204"/>
                        <a:ext cx="3798923" cy="894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C1AFCF03-4C6A-4988-960D-5802129936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999800"/>
              </p:ext>
            </p:extLst>
          </p:nvPr>
        </p:nvGraphicFramePr>
        <p:xfrm>
          <a:off x="4686299" y="3218067"/>
          <a:ext cx="3390900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7" imgW="1688760" imgH="571320" progId="Equation.DSMT4">
                  <p:embed/>
                </p:oleObj>
              </mc:Choice>
              <mc:Fallback>
                <p:oleObj name="Equation" r:id="rId7" imgW="1688760" imgH="57132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710459FE-A0ED-406D-ACE2-5C9003C4C1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6299" y="3218067"/>
                        <a:ext cx="3390900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B5A1D609-3C18-47F0-9B61-6588851CE7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7197788"/>
              </p:ext>
            </p:extLst>
          </p:nvPr>
        </p:nvGraphicFramePr>
        <p:xfrm>
          <a:off x="9306938" y="3014867"/>
          <a:ext cx="16065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9" imgW="799920" imgH="939600" progId="Equation.DSMT4">
                  <p:embed/>
                </p:oleObj>
              </mc:Choice>
              <mc:Fallback>
                <p:oleObj name="Equation" r:id="rId9" imgW="799920" imgH="9396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306938" y="3014867"/>
                        <a:ext cx="1606550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9" name="Input penna 8">
                <a:extLst>
                  <a:ext uri="{FF2B5EF4-FFF2-40B4-BE49-F238E27FC236}">
                    <a16:creationId xmlns:a16="http://schemas.microsoft.com/office/drawing/2014/main" id="{BECCEB7D-93FC-4E36-85B5-568843645224}"/>
                  </a:ext>
                </a:extLst>
              </p14:cNvPr>
              <p14:cNvContentPartPr/>
              <p14:nvPr/>
            </p14:nvContentPartPr>
            <p14:xfrm>
              <a:off x="4506120" y="1317960"/>
              <a:ext cx="6692760" cy="3447720"/>
            </p14:xfrm>
          </p:contentPart>
        </mc:Choice>
        <mc:Fallback xmlns="">
          <p:pic>
            <p:nvPicPr>
              <p:cNvPr id="9" name="Input penna 8">
                <a:extLst>
                  <a:ext uri="{FF2B5EF4-FFF2-40B4-BE49-F238E27FC236}">
                    <a16:creationId xmlns:a16="http://schemas.microsoft.com/office/drawing/2014/main" id="{BECCEB7D-93FC-4E36-85B5-568843645224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496760" y="1308600"/>
                <a:ext cx="6711480" cy="3466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AA7B2314-CB3B-449F-8279-7AE80562A3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xample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A4E773BB-3DE7-4E84-92CB-481BAC53A4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D1B15AA-F008-43F7-BD63-5F5185C15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D223D3A2-A3CF-439E-A96E-69B40EDED1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031174"/>
              </p:ext>
            </p:extLst>
          </p:nvPr>
        </p:nvGraphicFramePr>
        <p:xfrm>
          <a:off x="3672114" y="999079"/>
          <a:ext cx="1606550" cy="189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3" imgW="799920" imgH="939600" progId="Equation.DSMT4">
                  <p:embed/>
                </p:oleObj>
              </mc:Choice>
              <mc:Fallback>
                <p:oleObj name="Equation" r:id="rId3" imgW="799920" imgH="939600" progId="Equation.DSMT4">
                  <p:embed/>
                  <p:pic>
                    <p:nvPicPr>
                      <p:cNvPr id="8" name="Oggetto 7">
                        <a:extLst>
                          <a:ext uri="{FF2B5EF4-FFF2-40B4-BE49-F238E27FC236}">
                            <a16:creationId xmlns:a16="http://schemas.microsoft.com/office/drawing/2014/main" id="{B5A1D609-3C18-47F0-9B61-6588851CE7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72114" y="999079"/>
                        <a:ext cx="1606550" cy="1890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C6FA14F6-8612-4F48-9ED0-92236778D3F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75584"/>
              </p:ext>
            </p:extLst>
          </p:nvPr>
        </p:nvGraphicFramePr>
        <p:xfrm>
          <a:off x="7095898" y="1207557"/>
          <a:ext cx="2320925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5" imgW="1155600" imgH="482400" progId="Equation.DSMT4">
                  <p:embed/>
                </p:oleObj>
              </mc:Choice>
              <mc:Fallback>
                <p:oleObj name="Equation" r:id="rId5" imgW="1155600" imgH="4824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95898" y="1207557"/>
                        <a:ext cx="2320925" cy="969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8E499A6B-3E6E-4E92-B236-A227A6B79B87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96DAC541-7B7A-43D3-8B79-37D633B846F1}">
                <asvg:svgBlip xmlns:asvg="http://schemas.microsoft.com/office/drawing/2016/SVG/main" r:embed="rId8"/>
              </a:ext>
            </a:extLst>
          </a:blip>
          <a:stretch>
            <a:fillRect/>
          </a:stretch>
        </p:blipFill>
        <p:spPr>
          <a:xfrm>
            <a:off x="366259" y="782282"/>
            <a:ext cx="2833914" cy="2370948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74A21956-3EF8-4B33-A682-F1C3DCF2A8F8}"/>
              </a:ext>
            </a:extLst>
          </p:cNvPr>
          <p:cNvSpPr txBox="1"/>
          <p:nvPr/>
        </p:nvSpPr>
        <p:spPr>
          <a:xfrm>
            <a:off x="492351" y="3214502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=100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52314BF-6DE8-4B51-917D-85601FCDA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8697530"/>
              </p:ext>
            </p:extLst>
          </p:nvPr>
        </p:nvGraphicFramePr>
        <p:xfrm>
          <a:off x="3906837" y="3130645"/>
          <a:ext cx="6781800" cy="973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9" imgW="3377880" imgH="482400" progId="Equation.DSMT4">
                  <p:embed/>
                </p:oleObj>
              </mc:Choice>
              <mc:Fallback>
                <p:oleObj name="Equation" r:id="rId9" imgW="3377880" imgH="4824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C1AFCF03-4C6A-4988-960D-58021299361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906837" y="3130645"/>
                        <a:ext cx="6781800" cy="973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C7B6958C-05EC-4332-95CA-8BADD8D24B06}"/>
              </a:ext>
            </a:extLst>
          </p:cNvPr>
          <p:cNvSpPr txBox="1"/>
          <p:nvPr/>
        </p:nvSpPr>
        <p:spPr>
          <a:xfrm>
            <a:off x="492351" y="4290398"/>
            <a:ext cx="284244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L=W=1</a:t>
            </a:r>
            <a:r>
              <a:rPr lang="it-IT" sz="2400" dirty="0"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m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1A75A3F7-F96F-4D50-9F8B-32C5E5C040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572838"/>
              </p:ext>
            </p:extLst>
          </p:nvPr>
        </p:nvGraphicFramePr>
        <p:xfrm>
          <a:off x="3798312" y="4148253"/>
          <a:ext cx="711358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1" imgW="3543120" imgH="482400" progId="Equation.DSMT4">
                  <p:embed/>
                </p:oleObj>
              </mc:Choice>
              <mc:Fallback>
                <p:oleObj name="Equation" r:id="rId11" imgW="354312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52314BF-6DE8-4B51-917D-85601FCDA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8312" y="4148253"/>
                        <a:ext cx="7113588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3E28893E-CAC4-4B22-B8E0-A89A71B1065F}"/>
              </a:ext>
            </a:extLst>
          </p:cNvPr>
          <p:cNvSpPr txBox="1"/>
          <p:nvPr/>
        </p:nvSpPr>
        <p:spPr>
          <a:xfrm>
            <a:off x="492351" y="5256353"/>
            <a:ext cx="31325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Case 1: 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=W=10 </a:t>
            </a:r>
            <a:r>
              <a:rPr lang="it-IT" sz="2400" b="1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m</a:t>
            </a:r>
            <a:r>
              <a:rPr lang="it-IT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it-IT" sz="2400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500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V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B7FEB8C6-75D9-47ED-B3A4-1180594143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5860488"/>
              </p:ext>
            </p:extLst>
          </p:nvPr>
        </p:nvGraphicFramePr>
        <p:xfrm>
          <a:off x="3672114" y="5176181"/>
          <a:ext cx="7726363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13" imgW="3848040" imgH="482400" progId="Equation.DSMT4">
                  <p:embed/>
                </p:oleObj>
              </mc:Choice>
              <mc:Fallback>
                <p:oleObj name="Equation" r:id="rId13" imgW="3848040" imgH="4824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1A75A3F7-F96F-4D50-9F8B-32C5E5C0405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72114" y="5176181"/>
                        <a:ext cx="7726363" cy="973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D22188F1-3241-4E20-A880-4D11212928E5}"/>
                  </a:ext>
                </a:extLst>
              </p14:cNvPr>
              <p14:cNvContentPartPr/>
              <p14:nvPr/>
            </p14:nvContentPartPr>
            <p14:xfrm>
              <a:off x="110520" y="41400"/>
              <a:ext cx="12080520" cy="610632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D22188F1-3241-4E20-A880-4D11212928E5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01160" y="32040"/>
                <a:ext cx="12099240" cy="6125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529832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CC1CED0-3BAE-476F-9AE3-BD15EE97FF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Matching </a:t>
            </a:r>
            <a:r>
              <a:rPr lang="it-IT" dirty="0" err="1"/>
              <a:t>errors</a:t>
            </a:r>
            <a:r>
              <a:rPr lang="it-IT" dirty="0"/>
              <a:t> in BJT </a:t>
            </a:r>
            <a:r>
              <a:rPr lang="it-IT" dirty="0" err="1"/>
              <a:t>current</a:t>
            </a:r>
            <a:r>
              <a:rPr lang="it-IT" dirty="0"/>
              <a:t> </a:t>
            </a:r>
            <a:r>
              <a:rPr lang="it-IT" dirty="0" err="1"/>
              <a:t>mirr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3AC43BE-BCF3-4C23-9631-E7B416E396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CD6BA76D-87CC-4950-A71B-07B067F14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Elemento grafico 4">
            <a:extLst>
              <a:ext uri="{FF2B5EF4-FFF2-40B4-BE49-F238E27FC236}">
                <a16:creationId xmlns:a16="http://schemas.microsoft.com/office/drawing/2014/main" id="{EEC59A32-8BC7-43A9-BB6B-80E73888926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966334" y="1723572"/>
            <a:ext cx="2276475" cy="2133600"/>
          </a:xfrm>
          <a:prstGeom prst="rect">
            <a:avLst/>
          </a:prstGeom>
        </p:spPr>
      </p:pic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615E41A0-78E1-4D8D-819C-FB40C0A727F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666347"/>
              </p:ext>
            </p:extLst>
          </p:nvPr>
        </p:nvGraphicFramePr>
        <p:xfrm>
          <a:off x="3911940" y="1324134"/>
          <a:ext cx="198913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5" imgW="990360" imgH="228600" progId="Equation.DSMT4">
                  <p:embed/>
                </p:oleObj>
              </mc:Choice>
              <mc:Fallback>
                <p:oleObj name="Equation" r:id="rId5" imgW="990360" imgH="228600" progId="Equation.DSMT4">
                  <p:embed/>
                  <p:pic>
                    <p:nvPicPr>
                      <p:cNvPr id="5" name="Oggetto 4">
                        <a:extLst>
                          <a:ext uri="{FF2B5EF4-FFF2-40B4-BE49-F238E27FC236}">
                            <a16:creationId xmlns:a16="http://schemas.microsoft.com/office/drawing/2014/main" id="{D223D3A2-A3CF-439E-A96E-69B40EDED1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1940" y="1324134"/>
                        <a:ext cx="1989137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D3E9E50C-F2A8-4A77-8922-24933B24BA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953631"/>
              </p:ext>
            </p:extLst>
          </p:nvPr>
        </p:nvGraphicFramePr>
        <p:xfrm>
          <a:off x="3912619" y="1838274"/>
          <a:ext cx="2549525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7" imgW="1269720" imgH="495000" progId="Equation.DSMT4">
                  <p:embed/>
                </p:oleObj>
              </mc:Choice>
              <mc:Fallback>
                <p:oleObj name="Equation" r:id="rId7" imgW="1269720" imgH="4950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12619" y="1838274"/>
                        <a:ext cx="2549525" cy="99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7">
            <a:extLst>
              <a:ext uri="{FF2B5EF4-FFF2-40B4-BE49-F238E27FC236}">
                <a16:creationId xmlns:a16="http://schemas.microsoft.com/office/drawing/2014/main" id="{67F35EDA-A50B-46EE-8CE6-F181F1ABDD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683305"/>
              </p:ext>
            </p:extLst>
          </p:nvPr>
        </p:nvGraphicFramePr>
        <p:xfrm>
          <a:off x="7243763" y="1554321"/>
          <a:ext cx="15811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9" imgW="787320" imgH="431640" progId="Equation.DSMT4">
                  <p:embed/>
                </p:oleObj>
              </mc:Choice>
              <mc:Fallback>
                <p:oleObj name="Equation" r:id="rId9" imgW="787320" imgH="43164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43763" y="1554321"/>
                        <a:ext cx="15811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2830723-D93A-4440-B003-B04CECE97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385043"/>
              </p:ext>
            </p:extLst>
          </p:nvPr>
        </p:nvGraphicFramePr>
        <p:xfrm>
          <a:off x="4640035" y="4447698"/>
          <a:ext cx="1223963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name="Equation" r:id="rId11" imgW="609480" imgH="228600" progId="Equation.DSMT4">
                  <p:embed/>
                </p:oleObj>
              </mc:Choice>
              <mc:Fallback>
                <p:oleObj name="Equation" r:id="rId11" imgW="609480" imgH="228600" progId="Equation.DSMT4">
                  <p:embed/>
                  <p:pic>
                    <p:nvPicPr>
                      <p:cNvPr id="6" name="Oggetto 5">
                        <a:extLst>
                          <a:ext uri="{FF2B5EF4-FFF2-40B4-BE49-F238E27FC236}">
                            <a16:creationId xmlns:a16="http://schemas.microsoft.com/office/drawing/2014/main" id="{615E41A0-78E1-4D8D-819C-FB40C0A727F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640035" y="4447698"/>
                        <a:ext cx="1223963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2C75D019-E576-49CA-BFA2-C675CA673F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295404"/>
              </p:ext>
            </p:extLst>
          </p:nvPr>
        </p:nvGraphicFramePr>
        <p:xfrm>
          <a:off x="3992109" y="3006939"/>
          <a:ext cx="20145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name="Equation" r:id="rId13" imgW="1002960" imgH="482400" progId="Equation.DSMT4">
                  <p:embed/>
                </p:oleObj>
              </mc:Choice>
              <mc:Fallback>
                <p:oleObj name="Equation" r:id="rId13" imgW="1002960" imgH="4824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2830723-D93A-4440-B003-B04CECE977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92109" y="3006939"/>
                        <a:ext cx="20145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ggetto 10">
            <a:extLst>
              <a:ext uri="{FF2B5EF4-FFF2-40B4-BE49-F238E27FC236}">
                <a16:creationId xmlns:a16="http://schemas.microsoft.com/office/drawing/2014/main" id="{3CA3EFCA-C841-4B65-8040-A9498973E3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718982"/>
              </p:ext>
            </p:extLst>
          </p:nvPr>
        </p:nvGraphicFramePr>
        <p:xfrm>
          <a:off x="6755947" y="3030739"/>
          <a:ext cx="30861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name="Equation" r:id="rId15" imgW="1536480" imgH="482400" progId="Equation.DSMT4">
                  <p:embed/>
                </p:oleObj>
              </mc:Choice>
              <mc:Fallback>
                <p:oleObj name="Equation" r:id="rId15" imgW="153648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755947" y="3030739"/>
                        <a:ext cx="3086100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DBA96A45-A8B3-4905-9EBD-AA71D35E29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982382"/>
              </p:ext>
            </p:extLst>
          </p:nvPr>
        </p:nvGraphicFramePr>
        <p:xfrm>
          <a:off x="6372681" y="4219323"/>
          <a:ext cx="231933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3" name="Equation" r:id="rId17" imgW="1155600" imgH="482400" progId="Equation.DSMT4">
                  <p:embed/>
                </p:oleObj>
              </mc:Choice>
              <mc:Fallback>
                <p:oleObj name="Equation" r:id="rId17" imgW="1155600" imgH="482400" progId="Equation.DSMT4">
                  <p:embed/>
                  <p:pic>
                    <p:nvPicPr>
                      <p:cNvPr id="10" name="Oggetto 9">
                        <a:extLst>
                          <a:ext uri="{FF2B5EF4-FFF2-40B4-BE49-F238E27FC236}">
                            <a16:creationId xmlns:a16="http://schemas.microsoft.com/office/drawing/2014/main" id="{2C75D019-E576-49CA-BFA2-C675CA673F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372681" y="4219323"/>
                        <a:ext cx="2319338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tangolo 12">
            <a:extLst>
              <a:ext uri="{FF2B5EF4-FFF2-40B4-BE49-F238E27FC236}">
                <a16:creationId xmlns:a16="http://schemas.microsoft.com/office/drawing/2014/main" id="{0080BF36-26DF-4CB9-A30E-D6A4F06E5D6D}"/>
              </a:ext>
            </a:extLst>
          </p:cNvPr>
          <p:cNvSpPr/>
          <p:nvPr/>
        </p:nvSpPr>
        <p:spPr>
          <a:xfrm>
            <a:off x="4038600" y="4151086"/>
            <a:ext cx="5265057" cy="179272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4" name="Input penna 13">
                <a:extLst>
                  <a:ext uri="{FF2B5EF4-FFF2-40B4-BE49-F238E27FC236}">
                    <a16:creationId xmlns:a16="http://schemas.microsoft.com/office/drawing/2014/main" id="{9154246B-5410-48F8-8EEB-46FEC345371D}"/>
                  </a:ext>
                </a:extLst>
              </p14:cNvPr>
              <p14:cNvContentPartPr/>
              <p14:nvPr/>
            </p14:nvContentPartPr>
            <p14:xfrm>
              <a:off x="211320" y="35640"/>
              <a:ext cx="11979720" cy="6460560"/>
            </p14:xfrm>
          </p:contentPart>
        </mc:Choice>
        <mc:Fallback xmlns="">
          <p:pic>
            <p:nvPicPr>
              <p:cNvPr id="14" name="Input penna 13">
                <a:extLst>
                  <a:ext uri="{FF2B5EF4-FFF2-40B4-BE49-F238E27FC236}">
                    <a16:creationId xmlns:a16="http://schemas.microsoft.com/office/drawing/2014/main" id="{9154246B-5410-48F8-8EEB-46FEC345371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201960" y="26280"/>
                <a:ext cx="11998440" cy="647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07661572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6</Words>
  <Application>Microsoft Office PowerPoint</Application>
  <PresentationFormat>Widescreen</PresentationFormat>
  <Paragraphs>19</Paragraphs>
  <Slides>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3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4</vt:i4>
      </vt:variant>
    </vt:vector>
  </HeadingPairs>
  <TitlesOfParts>
    <vt:vector size="9" baseType="lpstr">
      <vt:lpstr>Arial</vt:lpstr>
      <vt:lpstr>Calibri</vt:lpstr>
      <vt:lpstr>Symbol</vt:lpstr>
      <vt:lpstr>Tema di Office</vt:lpstr>
      <vt:lpstr>Equation</vt:lpstr>
      <vt:lpstr>Matching errors in current mirrors</vt:lpstr>
      <vt:lpstr>Standard deviations</vt:lpstr>
      <vt:lpstr>Examples</vt:lpstr>
      <vt:lpstr>Matching errors in BJT current mirror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418</cp:revision>
  <dcterms:created xsi:type="dcterms:W3CDTF">2015-02-03T16:10:37Z</dcterms:created>
  <dcterms:modified xsi:type="dcterms:W3CDTF">2020-05-12T11:12:31Z</dcterms:modified>
</cp:coreProperties>
</file>